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C082B4" w14:textId="520DF75D" w:rsidR="00616A3F" w:rsidRPr="00616A3F" w:rsidRDefault="00D00E27" w:rsidP="00616A3F">
      <w:pPr>
        <w:pStyle w:val="Ttulo"/>
      </w:pPr>
      <w:bookmarkStart w:id="0" w:name="_Hlk149034966"/>
      <w:bookmarkStart w:id="1" w:name="_Hlk148429693"/>
      <w:bookmarkEnd w:id="0"/>
      <w:r>
        <w:t>Class</w:t>
      </w:r>
      <w:r w:rsidR="00616A3F">
        <w:t xml:space="preserve"> 1</w:t>
      </w:r>
    </w:p>
    <w:bookmarkEnd w:id="1"/>
    <w:p w14:paraId="6E456039" w14:textId="77777777" w:rsidR="00A32EAD" w:rsidRPr="00A32EAD" w:rsidRDefault="00A32EAD" w:rsidP="00A32EAD"/>
    <w:p w14:paraId="159856CD" w14:textId="04A538AF" w:rsidR="00DF49DF" w:rsidRDefault="00DF49DF" w:rsidP="00DF49DF">
      <w:pPr>
        <w:pStyle w:val="Ttulo2"/>
      </w:pPr>
      <w:bookmarkStart w:id="2" w:name="_Toc117182714"/>
      <w:r w:rsidRPr="00DF49DF">
        <w:t>Dot Product</w:t>
      </w:r>
      <w:bookmarkEnd w:id="2"/>
    </w:p>
    <w:p w14:paraId="26A47828" w14:textId="51F3BB26" w:rsidR="000A6DB9" w:rsidRPr="000A6DB9" w:rsidRDefault="00CE0984" w:rsidP="000A6DB9">
      <w:pPr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0C2EE890" wp14:editId="73E93486">
                <wp:simplePos x="0" y="0"/>
                <wp:positionH relativeFrom="column">
                  <wp:posOffset>4909820</wp:posOffset>
                </wp:positionH>
                <wp:positionV relativeFrom="paragraph">
                  <wp:posOffset>941070</wp:posOffset>
                </wp:positionV>
                <wp:extent cx="719435" cy="134440"/>
                <wp:effectExtent l="38100" t="38100" r="24130" b="37465"/>
                <wp:wrapNone/>
                <wp:docPr id="1783918658" name="Tinta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719435" cy="1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5C056CE4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Tinta 44" o:spid="_x0000_s1026" type="#_x0000_t75" style="position:absolute;margin-left:386.25pt;margin-top:73.75pt;width:57.4pt;height:11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">
                <v:imagedata r:id="rId9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5CD4645F" wp14:editId="5490FD87">
                <wp:simplePos x="0" y="0"/>
                <wp:positionH relativeFrom="column">
                  <wp:posOffset>2653030</wp:posOffset>
                </wp:positionH>
                <wp:positionV relativeFrom="paragraph">
                  <wp:posOffset>899160</wp:posOffset>
                </wp:positionV>
                <wp:extent cx="2976225" cy="189980"/>
                <wp:effectExtent l="38100" t="38100" r="34290" b="38735"/>
                <wp:wrapNone/>
                <wp:docPr id="521151971" name="Tinta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2976225" cy="189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1B4C7" id="Tinta 45" o:spid="_x0000_s1026" type="#_x0000_t75" style="position:absolute;margin-left:208.55pt;margin-top:70.45pt;width:235.1pt;height:15.6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">
                <v:imagedata r:id="rId11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2C7622EE" wp14:editId="784343BB">
                <wp:simplePos x="0" y="0"/>
                <wp:positionH relativeFrom="column">
                  <wp:posOffset>231775</wp:posOffset>
                </wp:positionH>
                <wp:positionV relativeFrom="paragraph">
                  <wp:posOffset>1121410</wp:posOffset>
                </wp:positionV>
                <wp:extent cx="85410" cy="246190"/>
                <wp:effectExtent l="38100" t="38100" r="48260" b="40005"/>
                <wp:wrapNone/>
                <wp:docPr id="158337656" name="Tinta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85410" cy="246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86DFE" id="Tinta 13" o:spid="_x0000_s1026" type="#_x0000_t75" style="position:absolute;margin-left:17.9pt;margin-top:87.95pt;width:7.45pt;height:20.1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">
                <v:imagedata r:id="rId13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77CE02C3" wp14:editId="1C92AA17">
                <wp:simplePos x="0" y="0"/>
                <wp:positionH relativeFrom="column">
                  <wp:posOffset>1019325</wp:posOffset>
                </wp:positionH>
                <wp:positionV relativeFrom="paragraph">
                  <wp:posOffset>1121680</wp:posOffset>
                </wp:positionV>
                <wp:extent cx="1001160" cy="17640"/>
                <wp:effectExtent l="38100" t="38100" r="46990" b="40005"/>
                <wp:wrapNone/>
                <wp:docPr id="859514788" name="Tinta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0011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93C1E" id="Tinta 4" o:spid="_x0000_s1026" type="#_x0000_t75" style="position:absolute;margin-left:79.9pt;margin-top:87.95pt;width:79.55pt;height:2.1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">
                <v:imagedata r:id="rId15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4BFC2BF9" wp14:editId="7F005454">
                <wp:simplePos x="0" y="0"/>
                <wp:positionH relativeFrom="column">
                  <wp:posOffset>519430</wp:posOffset>
                </wp:positionH>
                <wp:positionV relativeFrom="paragraph">
                  <wp:posOffset>529590</wp:posOffset>
                </wp:positionV>
                <wp:extent cx="1370915" cy="177800"/>
                <wp:effectExtent l="38100" t="38100" r="39370" b="31750"/>
                <wp:wrapNone/>
                <wp:docPr id="185013064" name="Tinta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370915" cy="17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800B0" id="Tinta 3" o:spid="_x0000_s1026" type="#_x0000_t75" style="position:absolute;margin-left:40.55pt;margin-top:41.35pt;width:108.7pt;height:14.7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">
                <v:imagedata r:id="rId17" o:title=""/>
              </v:shape>
            </w:pict>
          </mc:Fallback>
        </mc:AlternateContent>
      </w:r>
      <w:r w:rsidR="000A6DB9" w:rsidRPr="000A6DB9">
        <w:rPr>
          <w:rFonts w:cstheme="minorHAnsi"/>
          <w:szCs w:val="22"/>
        </w:rPr>
        <w:t xml:space="preserve">Let be </w:t>
      </w:r>
      <m:oMath>
        <m:r>
          <w:rPr>
            <w:rFonts w:ascii="Cambria Math" w:hAnsi="Cambria Math" w:cstheme="minorHAnsi"/>
            <w:szCs w:val="22"/>
          </w:rPr>
          <m:t>u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Cs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2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2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theme="minorHAnsi"/>
                      <w:szCs w:val="22"/>
                    </w:rPr>
                    <m:t>⋮</m:t>
                  </m:r>
                  <m:ctrlPr>
                    <w:rPr>
                      <w:rFonts w:ascii="Cambria Math" w:eastAsia="Cambria Math" w:hAnsi="Cambria Math" w:cstheme="minorHAnsi"/>
                      <w:i/>
                      <w:szCs w:val="22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theme="minorHAnsi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theme="minorHAnsi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theme="minorHAnsi"/>
                          <w:szCs w:val="22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theme="minorHAnsi"/>
            <w:szCs w:val="22"/>
          </w:rPr>
          <m:t xml:space="preserve"> and  v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Cs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2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2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theme="minorHAnsi"/>
                      <w:szCs w:val="22"/>
                    </w:rPr>
                    <m:t>⋮</m:t>
                  </m:r>
                  <m:ctrlPr>
                    <w:rPr>
                      <w:rFonts w:ascii="Cambria Math" w:eastAsia="Cambria Math" w:hAnsi="Cambria Math" w:cstheme="minorHAnsi"/>
                      <w:i/>
                      <w:szCs w:val="22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theme="minorHAnsi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theme="minorHAnsi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theme="minorHAnsi"/>
                          <w:szCs w:val="22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 w:rsidR="000A6DB9" w:rsidRPr="000A6DB9">
        <w:rPr>
          <w:rFonts w:cstheme="minorHAnsi"/>
          <w:szCs w:val="22"/>
        </w:rPr>
        <w:t xml:space="preserve"> in  </w:t>
      </w:r>
      <m:oMath>
        <m:sSup>
          <m:sSupPr>
            <m:ctrlPr>
              <w:rPr>
                <w:rFonts w:ascii="Cambria Math" w:hAnsi="Cambria Math" w:cstheme="minorHAnsi"/>
                <w:i/>
                <w:szCs w:val="2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Cs w:val="22"/>
              </w:rPr>
              <m:t>R</m:t>
            </m:r>
          </m:e>
          <m:sup>
            <m:r>
              <w:rPr>
                <w:rFonts w:ascii="Cambria Math" w:hAnsi="Cambria Math" w:cstheme="minorHAnsi"/>
                <w:szCs w:val="22"/>
              </w:rPr>
              <m:t>n</m:t>
            </m:r>
          </m:sup>
        </m:sSup>
      </m:oMath>
      <w:r w:rsidR="000A6DB9" w:rsidRPr="000A6DB9">
        <w:rPr>
          <w:rFonts w:cstheme="minorHAnsi"/>
          <w:szCs w:val="22"/>
        </w:rPr>
        <w:t xml:space="preserve">.   </w:t>
      </w:r>
      <w:r w:rsidR="000A6DB9">
        <w:rPr>
          <w:rFonts w:cstheme="minorHAnsi"/>
          <w:szCs w:val="22"/>
        </w:rPr>
        <w:t xml:space="preserve">The scalar product or the dot product is given by: </w:t>
      </w:r>
    </w:p>
    <w:p w14:paraId="0EA26E93" w14:textId="753CD552" w:rsidR="000A6DB9" w:rsidRDefault="007C5F0A" w:rsidP="000B5054">
      <w:pPr>
        <w:jc w:val="left"/>
        <w:rPr>
          <w:rFonts w:cstheme="minorHAnsi"/>
          <w:szCs w:val="22"/>
        </w:rPr>
      </w:pPr>
      <m:oMath>
        <m:r>
          <w:rPr>
            <w:rFonts w:ascii="Cambria Math" w:hAnsi="Cambria Math" w:cstheme="minorHAnsi"/>
            <w:szCs w:val="22"/>
          </w:rPr>
          <m:t>=u∙v=</m:t>
        </m:r>
        <m:sSup>
          <m:sSupPr>
            <m:ctrlPr>
              <w:rPr>
                <w:rFonts w:ascii="Cambria Math" w:hAnsi="Cambria Math" w:cstheme="minorHAnsi"/>
                <w:i/>
                <w:szCs w:val="22"/>
              </w:rPr>
            </m:ctrlPr>
          </m:sSupPr>
          <m:e>
            <m:r>
              <w:rPr>
                <w:rFonts w:ascii="Cambria Math" w:hAnsi="Cambria Math" w:cstheme="minorHAnsi"/>
                <w:szCs w:val="22"/>
              </w:rPr>
              <m:t>u</m:t>
            </m:r>
          </m:e>
          <m:sup>
            <m:r>
              <w:rPr>
                <w:rFonts w:ascii="Cambria Math" w:hAnsi="Cambria Math" w:cstheme="minorHAnsi"/>
                <w:szCs w:val="22"/>
              </w:rPr>
              <m:t>T</m:t>
            </m:r>
          </m:sup>
        </m:sSup>
        <m:r>
          <w:rPr>
            <w:rFonts w:ascii="Cambria Math" w:hAnsi="Cambria Math" w:cstheme="minorHAnsi"/>
            <w:szCs w:val="22"/>
          </w:rPr>
          <m:t>v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Cs w:val="22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Cs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2"/>
                        </w:rPr>
                        <m:t>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2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 w:cstheme="minorHAnsi"/>
                      <w:szCs w:val="22"/>
                    </w:rPr>
                    <m:t>⋯</m:t>
                  </m:r>
                  <m:ctrlPr>
                    <w:rPr>
                      <w:rFonts w:ascii="Cambria Math" w:eastAsia="Cambria Math" w:hAnsi="Cambria Math" w:cstheme="minorHAnsi"/>
                      <w:i/>
                      <w:szCs w:val="22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theme="minorHAnsi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theme="minorHAnsi"/>
                          <w:szCs w:val="2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theme="minorHAnsi"/>
                          <w:szCs w:val="22"/>
                        </w:rPr>
                        <m:t>n</m:t>
                      </m:r>
                    </m:sub>
                  </m:sSub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Cs w:val="22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2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Cs w:val="22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theme="minorHAnsi"/>
                      <w:szCs w:val="22"/>
                    </w:rPr>
                    <m:t>⋮</m:t>
                  </m:r>
                  <m:ctrlPr>
                    <w:rPr>
                      <w:rFonts w:ascii="Cambria Math" w:eastAsia="Cambria Math" w:hAnsi="Cambria Math" w:cstheme="minorHAnsi"/>
                      <w:i/>
                      <w:szCs w:val="22"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theme="minorHAnsi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theme="minorHAnsi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theme="minorHAnsi"/>
                          <w:szCs w:val="22"/>
                        </w:rPr>
                        <m:t>n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theme="minorHAnsi"/>
            <w:szCs w:val="22"/>
          </w:rPr>
          <m:t>=</m:t>
        </m:r>
      </m:oMath>
      <w:r w:rsidR="000B5054">
        <w:rPr>
          <w:rFonts w:cstheme="minorHAnsi"/>
          <w:szCs w:val="22"/>
        </w:rPr>
        <w:t xml:space="preserve">  </w:t>
      </w:r>
    </w:p>
    <w:p w14:paraId="29717E60" w14:textId="255BA232" w:rsidR="00616A3F" w:rsidRDefault="00CE0984" w:rsidP="000A6DB9">
      <w:pPr>
        <w:jc w:val="center"/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02A1B3AC" wp14:editId="3DDE8DEF">
                <wp:simplePos x="0" y="0"/>
                <wp:positionH relativeFrom="column">
                  <wp:posOffset>45085</wp:posOffset>
                </wp:positionH>
                <wp:positionV relativeFrom="paragraph">
                  <wp:posOffset>-23495</wp:posOffset>
                </wp:positionV>
                <wp:extent cx="3617890" cy="548005"/>
                <wp:effectExtent l="38100" t="38100" r="40005" b="42545"/>
                <wp:wrapNone/>
                <wp:docPr id="2011505320" name="Tinta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3617890" cy="548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A220E" id="Tinta 22" o:spid="_x0000_s1026" type="#_x0000_t75" style="position:absolute;margin-left:3.2pt;margin-top:-2.2pt;width:285.55pt;height:43.8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">
                <v:imagedata r:id="rId19" o:title=""/>
              </v:shape>
            </w:pict>
          </mc:Fallback>
        </mc:AlternateContent>
      </w:r>
    </w:p>
    <w:p w14:paraId="545380F2" w14:textId="6D4AED65" w:rsidR="00616A3F" w:rsidRDefault="00616A3F" w:rsidP="000A6DB9">
      <w:pPr>
        <w:jc w:val="center"/>
        <w:rPr>
          <w:rFonts w:cstheme="minorHAnsi"/>
          <w:szCs w:val="22"/>
        </w:rPr>
      </w:pPr>
    </w:p>
    <w:p w14:paraId="6D481337" w14:textId="0B7E5D4E" w:rsidR="00616A3F" w:rsidRDefault="00616A3F" w:rsidP="000A6DB9">
      <w:pPr>
        <w:jc w:val="center"/>
        <w:rPr>
          <w:rFonts w:cstheme="minorHAnsi"/>
          <w:szCs w:val="22"/>
        </w:rPr>
      </w:pPr>
    </w:p>
    <w:p w14:paraId="09CE34AF" w14:textId="23F380F5" w:rsidR="00616A3F" w:rsidRDefault="00616A3F" w:rsidP="000A6DB9">
      <w:pPr>
        <w:jc w:val="center"/>
        <w:rPr>
          <w:rFonts w:cstheme="minorHAnsi"/>
          <w:szCs w:val="22"/>
        </w:rPr>
      </w:pPr>
    </w:p>
    <w:p w14:paraId="4FA6EA54" w14:textId="77777777" w:rsidR="00616A3F" w:rsidRPr="00E00C4E" w:rsidRDefault="00616A3F" w:rsidP="000A6DB9">
      <w:pPr>
        <w:jc w:val="center"/>
        <w:rPr>
          <w:rFonts w:cstheme="minorHAnsi"/>
          <w:szCs w:val="22"/>
        </w:rPr>
      </w:pPr>
    </w:p>
    <w:p w14:paraId="39541043" w14:textId="3C2FFFA9" w:rsidR="00DF49DF" w:rsidRDefault="00DF49DF" w:rsidP="00DF49DF">
      <w:pPr>
        <w:pStyle w:val="Ttulo2"/>
      </w:pPr>
      <w:bookmarkStart w:id="3" w:name="_Toc117182715"/>
      <w:r w:rsidRPr="00DF49DF">
        <w:t>General Inner Products</w:t>
      </w:r>
      <w:bookmarkEnd w:id="3"/>
    </w:p>
    <w:p w14:paraId="32C76D0C" w14:textId="3564B117" w:rsidR="00FB53FF" w:rsidRPr="00587FEC" w:rsidRDefault="00FB53FF" w:rsidP="00587FEC">
      <w:pPr>
        <w:rPr>
          <w:rFonts w:eastAsiaTheme="minorEastAsia"/>
          <w:lang w:eastAsia="en-US"/>
        </w:rPr>
      </w:pPr>
      <w:r w:rsidRPr="00587FEC">
        <w:rPr>
          <w:b/>
          <w:bCs/>
        </w:rPr>
        <w:t xml:space="preserve">Definition: </w:t>
      </w:r>
      <w:r w:rsidRPr="00587FEC">
        <w:rPr>
          <w:lang w:eastAsia="en-US"/>
        </w:rPr>
        <w:t>Let be</w:t>
      </w:r>
      <w:r w:rsidR="00107EB4" w:rsidRPr="00587FEC">
        <w:rPr>
          <w:lang w:eastAsia="en-US"/>
        </w:rPr>
        <w:t xml:space="preserve"> </w:t>
      </w:r>
      <m:oMath>
        <m:r>
          <w:rPr>
            <w:rFonts w:ascii="Cambria Math" w:hAnsi="Cambria Math"/>
            <w:lang w:eastAsia="en-US"/>
          </w:rPr>
          <m:t>V</m:t>
        </m:r>
      </m:oMath>
      <w:r w:rsidRPr="00587FEC">
        <w:rPr>
          <w:lang w:eastAsia="en-US"/>
        </w:rPr>
        <w:t xml:space="preserve"> a vector </w:t>
      </w:r>
      <w:r w:rsidR="00107EB4" w:rsidRPr="00587FEC">
        <w:rPr>
          <w:lang w:eastAsia="en-US"/>
        </w:rPr>
        <w:t>space, a</w:t>
      </w:r>
      <w:r w:rsidR="002F2B1E" w:rsidRPr="00587FEC">
        <w:rPr>
          <w:lang w:eastAsia="en-US"/>
        </w:rPr>
        <w:t xml:space="preserve"> mapping </w:t>
      </w:r>
      <m:oMath>
        <m:r>
          <m:rPr>
            <m:sty m:val="p"/>
          </m:rPr>
          <w:rPr>
            <w:rFonts w:ascii="Cambria Math" w:hAnsi="Cambria Math"/>
            <w:lang w:eastAsia="en-US"/>
          </w:rPr>
          <m:t>Ω</m:t>
        </m:r>
        <m:r>
          <w:rPr>
            <w:rFonts w:ascii="Cambria Math" w:hAnsi="Cambria Math"/>
            <w:lang w:eastAsia="en-US"/>
          </w:rPr>
          <m:t xml:space="preserve"> : V ×V</m:t>
        </m:r>
        <m:r>
          <m:rPr>
            <m:scr m:val="double-struck"/>
          </m:rPr>
          <w:rPr>
            <w:rFonts w:ascii="Cambria Math" w:hAnsi="Cambria Math"/>
            <w:lang w:eastAsia="en-US"/>
          </w:rPr>
          <m:t xml:space="preserve"> →R </m:t>
        </m:r>
      </m:oMath>
      <w:r w:rsidR="002F2B1E" w:rsidRPr="00587FEC">
        <w:rPr>
          <w:rFonts w:eastAsiaTheme="minorEastAsia"/>
          <w:lang w:eastAsia="en-US"/>
        </w:rPr>
        <w:t xml:space="preserve"> </w:t>
      </w:r>
      <w:r w:rsidR="00107EB4" w:rsidRPr="00587FEC">
        <w:rPr>
          <w:rFonts w:eastAsiaTheme="minorEastAsia"/>
          <w:lang w:eastAsia="en-US"/>
        </w:rPr>
        <w:t>such that:</w:t>
      </w:r>
    </w:p>
    <w:p w14:paraId="07F32665" w14:textId="72EA85EF" w:rsidR="00FB53FF" w:rsidRPr="00587FEC" w:rsidRDefault="00FB53FF" w:rsidP="00587FEC">
      <w:pPr>
        <w:pStyle w:val="PargrafodaLista"/>
        <w:numPr>
          <w:ilvl w:val="0"/>
          <w:numId w:val="21"/>
        </w:numPr>
        <w:rPr>
          <w:sz w:val="21"/>
          <w:szCs w:val="21"/>
          <w:lang w:eastAsia="en-US"/>
        </w:rPr>
      </w:pPr>
      <m:oMath>
        <m:r>
          <m:rPr>
            <m:sty m:val="p"/>
          </m:rPr>
          <w:rPr>
            <w:rFonts w:ascii="Cambria Math" w:hAnsi="Cambria Math"/>
            <w:sz w:val="21"/>
            <w:szCs w:val="21"/>
            <w:lang w:eastAsia="en-US"/>
          </w:rPr>
          <m:t>Ω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eastAsia="en-US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eastAsia="en-US"/>
              </w:rPr>
              <m:t>αx+βy,z</m:t>
            </m:r>
          </m:e>
        </m:d>
        <m:r>
          <w:rPr>
            <w:rFonts w:ascii="Cambria Math" w:hAnsi="Cambria Math"/>
            <w:sz w:val="21"/>
            <w:szCs w:val="21"/>
            <w:lang w:eastAsia="en-US"/>
          </w:rPr>
          <m:t>=α</m:t>
        </m:r>
        <m:r>
          <m:rPr>
            <m:sty m:val="p"/>
          </m:rPr>
          <w:rPr>
            <w:rFonts w:ascii="Cambria Math" w:hAnsi="Cambria Math"/>
            <w:sz w:val="21"/>
            <w:szCs w:val="21"/>
            <w:lang w:eastAsia="en-US"/>
          </w:rPr>
          <m:t>Ω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eastAsia="en-US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eastAsia="en-US"/>
              </w:rPr>
              <m:t>x,z</m:t>
            </m:r>
          </m:e>
        </m:d>
        <m:r>
          <w:rPr>
            <w:rFonts w:ascii="Cambria Math" w:hAnsi="Cambria Math"/>
            <w:sz w:val="21"/>
            <w:szCs w:val="21"/>
            <w:lang w:eastAsia="en-US"/>
          </w:rPr>
          <m:t>+β</m:t>
        </m:r>
        <m:r>
          <m:rPr>
            <m:sty m:val="p"/>
          </m:rPr>
          <w:rPr>
            <w:rFonts w:ascii="Cambria Math" w:hAnsi="Cambria Math"/>
            <w:sz w:val="21"/>
            <w:szCs w:val="21"/>
            <w:lang w:eastAsia="en-US"/>
          </w:rPr>
          <m:t>Ω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eastAsia="en-US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eastAsia="en-US"/>
              </w:rPr>
              <m:t>αy,z</m:t>
            </m:r>
          </m:e>
        </m:d>
      </m:oMath>
      <w:r w:rsidRPr="00587FEC">
        <w:rPr>
          <w:rFonts w:eastAsiaTheme="minorEastAsia"/>
          <w:sz w:val="21"/>
          <w:szCs w:val="21"/>
          <w:lang w:eastAsia="en-US"/>
        </w:rPr>
        <w:t xml:space="preserve">, </w:t>
      </w:r>
      <m:oMath>
        <m:r>
          <w:rPr>
            <w:rFonts w:ascii="Cambria Math" w:eastAsiaTheme="minorEastAsia" w:hAnsi="Cambria Math"/>
            <w:sz w:val="21"/>
            <w:szCs w:val="21"/>
            <w:lang w:eastAsia="en-US"/>
          </w:rPr>
          <m:t>α, β</m:t>
        </m:r>
        <m:r>
          <m:rPr>
            <m:scr m:val="double-struck"/>
          </m:rPr>
          <w:rPr>
            <w:rFonts w:ascii="Cambria Math" w:eastAsiaTheme="minorEastAsia" w:hAnsi="Cambria Math"/>
            <w:sz w:val="21"/>
            <w:szCs w:val="21"/>
            <w:lang w:eastAsia="en-US"/>
          </w:rPr>
          <m:t>∈R</m:t>
        </m:r>
      </m:oMath>
      <w:r w:rsidRPr="00587FEC">
        <w:rPr>
          <w:rFonts w:eastAsiaTheme="minorEastAsia"/>
          <w:sz w:val="21"/>
          <w:szCs w:val="21"/>
          <w:lang w:eastAsia="en-US"/>
        </w:rPr>
        <w:t xml:space="preserve"> and </w:t>
      </w:r>
      <m:oMath>
        <m:r>
          <w:rPr>
            <w:rFonts w:ascii="Cambria Math" w:eastAsiaTheme="minorEastAsia" w:hAnsi="Cambria Math"/>
            <w:sz w:val="21"/>
            <w:szCs w:val="21"/>
            <w:lang w:eastAsia="en-US"/>
          </w:rPr>
          <m:t>x,y,z∈V</m:t>
        </m:r>
      </m:oMath>
      <w:r w:rsidR="00107EB4" w:rsidRPr="00587FEC">
        <w:rPr>
          <w:rFonts w:eastAsiaTheme="minorEastAsia"/>
          <w:sz w:val="21"/>
          <w:szCs w:val="21"/>
          <w:lang w:eastAsia="en-US"/>
        </w:rPr>
        <w:t>;</w:t>
      </w:r>
    </w:p>
    <w:p w14:paraId="12D29FC1" w14:textId="25725A58" w:rsidR="00EF638F" w:rsidRPr="00EF638F" w:rsidRDefault="00CE0984" w:rsidP="00587FEC">
      <w:pPr>
        <w:rPr>
          <w:rFonts w:eastAsiaTheme="minorEastAsia"/>
          <w:sz w:val="21"/>
          <w:szCs w:val="21"/>
          <w:lang w:eastAsia="en-US"/>
        </w:rPr>
      </w:pPr>
      <w:r>
        <w:rPr>
          <w:rFonts w:eastAsiaTheme="minorEastAsia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715774C5" wp14:editId="2868465F">
                <wp:simplePos x="0" y="0"/>
                <wp:positionH relativeFrom="column">
                  <wp:posOffset>2136775</wp:posOffset>
                </wp:positionH>
                <wp:positionV relativeFrom="paragraph">
                  <wp:posOffset>-33020</wp:posOffset>
                </wp:positionV>
                <wp:extent cx="3282970" cy="426720"/>
                <wp:effectExtent l="38100" t="38100" r="31750" b="30480"/>
                <wp:wrapNone/>
                <wp:docPr id="1365954471" name="Tinta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3282970" cy="4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3CD63" id="Tinta 115" o:spid="_x0000_s1026" type="#_x0000_t75" style="position:absolute;margin-left:167.9pt;margin-top:-2.95pt;width:259.2pt;height:34.3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">
                <v:imagedata r:id="rId21" o:title=""/>
              </v:shape>
            </w:pict>
          </mc:Fallback>
        </mc:AlternateContent>
      </w:r>
      <w:r>
        <w:rPr>
          <w:rFonts w:eastAsiaTheme="minorEastAsia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01F1414C" wp14:editId="67E1B8D9">
                <wp:simplePos x="0" y="0"/>
                <wp:positionH relativeFrom="column">
                  <wp:posOffset>368300</wp:posOffset>
                </wp:positionH>
                <wp:positionV relativeFrom="paragraph">
                  <wp:posOffset>59690</wp:posOffset>
                </wp:positionV>
                <wp:extent cx="1544480" cy="340120"/>
                <wp:effectExtent l="38100" t="38100" r="36830" b="41275"/>
                <wp:wrapNone/>
                <wp:docPr id="796425844" name="Tinta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544480" cy="3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65230" id="Tinta 94" o:spid="_x0000_s1026" type="#_x0000_t75" style="position:absolute;margin-left:28.65pt;margin-top:4.35pt;width:122.3pt;height:27.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">
                <v:imagedata r:id="rId23" o:title=""/>
              </v:shape>
            </w:pict>
          </mc:Fallback>
        </mc:AlternateContent>
      </w:r>
    </w:p>
    <w:p w14:paraId="0F19A6F8" w14:textId="6671009A" w:rsidR="00EF638F" w:rsidRPr="00EF638F" w:rsidRDefault="00EF638F" w:rsidP="00587FEC">
      <w:pPr>
        <w:rPr>
          <w:rFonts w:eastAsiaTheme="minorEastAsia"/>
          <w:sz w:val="21"/>
          <w:szCs w:val="21"/>
          <w:lang w:eastAsia="en-US"/>
        </w:rPr>
      </w:pPr>
    </w:p>
    <w:p w14:paraId="7A1D0061" w14:textId="2A212613" w:rsidR="00FB53FF" w:rsidRPr="00587FEC" w:rsidRDefault="00FB53FF" w:rsidP="00587FEC">
      <w:pPr>
        <w:pStyle w:val="PargrafodaLista"/>
        <w:numPr>
          <w:ilvl w:val="0"/>
          <w:numId w:val="21"/>
        </w:numPr>
        <w:rPr>
          <w:sz w:val="21"/>
          <w:szCs w:val="21"/>
          <w:lang w:eastAsia="en-US"/>
        </w:rPr>
      </w:pPr>
      <m:oMath>
        <m:r>
          <m:rPr>
            <m:sty m:val="p"/>
          </m:rPr>
          <w:rPr>
            <w:rFonts w:ascii="Cambria Math" w:hAnsi="Cambria Math"/>
            <w:sz w:val="21"/>
            <w:szCs w:val="21"/>
            <w:lang w:eastAsia="en-US"/>
          </w:rPr>
          <m:t>Ω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eastAsia="en-US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eastAsia="en-US"/>
              </w:rPr>
              <m:t>x, αy+βz</m:t>
            </m:r>
          </m:e>
        </m:d>
        <m:r>
          <w:rPr>
            <w:rFonts w:ascii="Cambria Math" w:hAnsi="Cambria Math"/>
            <w:sz w:val="21"/>
            <w:szCs w:val="21"/>
            <w:lang w:eastAsia="en-US"/>
          </w:rPr>
          <m:t>=α</m:t>
        </m:r>
        <m:r>
          <m:rPr>
            <m:sty m:val="p"/>
          </m:rPr>
          <w:rPr>
            <w:rFonts w:ascii="Cambria Math" w:hAnsi="Cambria Math"/>
            <w:sz w:val="21"/>
            <w:szCs w:val="21"/>
            <w:lang w:eastAsia="en-US"/>
          </w:rPr>
          <m:t>Ω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eastAsia="en-US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eastAsia="en-US"/>
              </w:rPr>
              <m:t>x,y</m:t>
            </m:r>
          </m:e>
        </m:d>
        <m:r>
          <w:rPr>
            <w:rFonts w:ascii="Cambria Math" w:hAnsi="Cambria Math"/>
            <w:sz w:val="21"/>
            <w:szCs w:val="21"/>
            <w:lang w:eastAsia="en-US"/>
          </w:rPr>
          <m:t>+β</m:t>
        </m:r>
        <m:r>
          <m:rPr>
            <m:sty m:val="p"/>
          </m:rPr>
          <w:rPr>
            <w:rFonts w:ascii="Cambria Math" w:hAnsi="Cambria Math"/>
            <w:sz w:val="21"/>
            <w:szCs w:val="21"/>
            <w:lang w:eastAsia="en-US"/>
          </w:rPr>
          <m:t>Ω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eastAsia="en-US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eastAsia="en-US"/>
              </w:rPr>
              <m:t>x,z</m:t>
            </m:r>
          </m:e>
        </m:d>
      </m:oMath>
      <w:r w:rsidRPr="00587FEC">
        <w:rPr>
          <w:rFonts w:eastAsiaTheme="minorEastAsia"/>
          <w:sz w:val="21"/>
          <w:szCs w:val="21"/>
          <w:lang w:eastAsia="en-US"/>
        </w:rPr>
        <w:t xml:space="preserve">, </w:t>
      </w:r>
      <m:oMath>
        <m:r>
          <w:rPr>
            <w:rFonts w:ascii="Cambria Math" w:eastAsiaTheme="minorEastAsia" w:hAnsi="Cambria Math"/>
            <w:sz w:val="21"/>
            <w:szCs w:val="21"/>
            <w:lang w:eastAsia="en-US"/>
          </w:rPr>
          <m:t>α, β</m:t>
        </m:r>
        <m:r>
          <m:rPr>
            <m:scr m:val="double-struck"/>
          </m:rPr>
          <w:rPr>
            <w:rFonts w:ascii="Cambria Math" w:eastAsiaTheme="minorEastAsia" w:hAnsi="Cambria Math"/>
            <w:sz w:val="21"/>
            <w:szCs w:val="21"/>
            <w:lang w:eastAsia="en-US"/>
          </w:rPr>
          <m:t>∈R</m:t>
        </m:r>
      </m:oMath>
      <w:r w:rsidRPr="00587FEC">
        <w:rPr>
          <w:rFonts w:eastAsiaTheme="minorEastAsia"/>
          <w:sz w:val="21"/>
          <w:szCs w:val="21"/>
          <w:lang w:eastAsia="en-US"/>
        </w:rPr>
        <w:t xml:space="preserve"> and </w:t>
      </w:r>
      <m:oMath>
        <m:r>
          <w:rPr>
            <w:rFonts w:ascii="Cambria Math" w:eastAsiaTheme="minorEastAsia" w:hAnsi="Cambria Math"/>
            <w:sz w:val="21"/>
            <w:szCs w:val="21"/>
            <w:lang w:eastAsia="en-US"/>
          </w:rPr>
          <m:t>x,y,z∈V</m:t>
        </m:r>
      </m:oMath>
      <w:r w:rsidR="002F2B1E" w:rsidRPr="00587FEC">
        <w:rPr>
          <w:rFonts w:eastAsiaTheme="minorEastAsia"/>
          <w:sz w:val="21"/>
          <w:szCs w:val="21"/>
          <w:lang w:eastAsia="en-US"/>
        </w:rPr>
        <w:t xml:space="preserve"> (bilinear mapping)</w:t>
      </w:r>
      <w:r w:rsidR="00107EB4" w:rsidRPr="00587FEC">
        <w:rPr>
          <w:rFonts w:eastAsiaTheme="minorEastAsia"/>
          <w:sz w:val="21"/>
          <w:szCs w:val="21"/>
          <w:lang w:eastAsia="en-US"/>
        </w:rPr>
        <w:t>;</w:t>
      </w:r>
    </w:p>
    <w:p w14:paraId="09DE9946" w14:textId="77777777" w:rsidR="00EF638F" w:rsidRDefault="00EF638F" w:rsidP="00587FEC">
      <w:pPr>
        <w:rPr>
          <w:sz w:val="21"/>
          <w:szCs w:val="21"/>
          <w:lang w:eastAsia="en-US"/>
        </w:rPr>
      </w:pPr>
    </w:p>
    <w:p w14:paraId="0DA62887" w14:textId="77777777" w:rsidR="00EF638F" w:rsidRDefault="00EF638F" w:rsidP="00587FEC">
      <w:pPr>
        <w:rPr>
          <w:sz w:val="21"/>
          <w:szCs w:val="21"/>
          <w:lang w:eastAsia="en-US"/>
        </w:rPr>
      </w:pPr>
    </w:p>
    <w:p w14:paraId="09C8030A" w14:textId="1315556A" w:rsidR="00EF638F" w:rsidRPr="00EF638F" w:rsidRDefault="00CE0984" w:rsidP="00587FEC">
      <w:pPr>
        <w:rPr>
          <w:sz w:val="21"/>
          <w:szCs w:val="21"/>
          <w:lang w:eastAsia="en-US"/>
        </w:rPr>
      </w:pPr>
      <w:r>
        <w:rPr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347A7E7A" wp14:editId="5282F755">
                <wp:simplePos x="0" y="0"/>
                <wp:positionH relativeFrom="column">
                  <wp:posOffset>1073018</wp:posOffset>
                </wp:positionH>
                <wp:positionV relativeFrom="paragraph">
                  <wp:posOffset>118795</wp:posOffset>
                </wp:positionV>
                <wp:extent cx="474480" cy="425880"/>
                <wp:effectExtent l="38100" t="38100" r="40005" b="31750"/>
                <wp:wrapNone/>
                <wp:docPr id="200988050" name="Tinta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474480" cy="42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611B9" id="Tinta 46" o:spid="_x0000_s1026" type="#_x0000_t75" style="position:absolute;margin-left:84.15pt;margin-top:9pt;width:38.05pt;height:34.2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">
                <v:imagedata r:id="rId25" o:title=""/>
              </v:shape>
            </w:pict>
          </mc:Fallback>
        </mc:AlternateContent>
      </w:r>
    </w:p>
    <w:p w14:paraId="3B457039" w14:textId="54BE714E" w:rsidR="002F2B1E" w:rsidRPr="00587FEC" w:rsidRDefault="00FB53FF" w:rsidP="00587FEC">
      <w:pPr>
        <w:pStyle w:val="PargrafodaLista"/>
        <w:numPr>
          <w:ilvl w:val="0"/>
          <w:numId w:val="21"/>
        </w:numPr>
        <w:rPr>
          <w:sz w:val="21"/>
          <w:szCs w:val="21"/>
          <w:lang w:eastAsia="en-US"/>
        </w:rPr>
      </w:pPr>
      <m:oMath>
        <m:r>
          <w:rPr>
            <w:rFonts w:ascii="Cambria Math" w:hAnsi="Cambria Math"/>
            <w:sz w:val="21"/>
            <w:szCs w:val="21"/>
            <w:lang w:eastAsia="en-US"/>
          </w:rPr>
          <m:t>∀x∈V\</m:t>
        </m:r>
        <m:r>
          <m:rPr>
            <m:lit/>
          </m:rPr>
          <w:rPr>
            <w:rFonts w:ascii="Cambria Math" w:hAnsi="Cambria Math"/>
            <w:sz w:val="21"/>
            <w:szCs w:val="21"/>
            <w:lang w:eastAsia="en-US"/>
          </w:rPr>
          <m:t>{</m:t>
        </m:r>
        <m:r>
          <w:rPr>
            <w:rFonts w:ascii="Cambria Math" w:hAnsi="Cambria Math"/>
            <w:sz w:val="21"/>
            <w:szCs w:val="21"/>
            <w:lang w:eastAsia="en-US"/>
          </w:rPr>
          <m:t>0}:</m:t>
        </m:r>
        <m:r>
          <m:rPr>
            <m:sty m:val="p"/>
          </m:rPr>
          <w:rPr>
            <w:rFonts w:ascii="Cambria Math" w:hAnsi="Cambria Math"/>
            <w:sz w:val="21"/>
            <w:szCs w:val="21"/>
            <w:lang w:eastAsia="en-US"/>
          </w:rPr>
          <m:t>Ω</m:t>
        </m:r>
        <m:r>
          <w:rPr>
            <w:rFonts w:ascii="Cambria Math" w:hAnsi="Cambria Math"/>
            <w:sz w:val="21"/>
            <w:szCs w:val="21"/>
            <w:lang w:eastAsia="en-US"/>
          </w:rPr>
          <m:t xml:space="preserve">(x,x)&gt;0,  </m:t>
        </m:r>
        <m:r>
          <m:rPr>
            <m:sty m:val="p"/>
          </m:rPr>
          <w:rPr>
            <w:rFonts w:ascii="Cambria Math" w:hAnsi="Cambria Math"/>
            <w:sz w:val="21"/>
            <w:szCs w:val="21"/>
            <w:lang w:eastAsia="en-US"/>
          </w:rPr>
          <m:t>Ω</m:t>
        </m:r>
        <m:r>
          <w:rPr>
            <w:rFonts w:ascii="Cambria Math" w:hAnsi="Cambria Math"/>
            <w:sz w:val="21"/>
            <w:szCs w:val="21"/>
            <w:lang w:eastAsia="en-US"/>
          </w:rPr>
          <m:t>(0,0)=0</m:t>
        </m:r>
        <m:r>
          <w:rPr>
            <w:rFonts w:ascii="Cambria Math" w:eastAsiaTheme="minorEastAsia" w:hAnsi="Cambria Math"/>
            <w:sz w:val="21"/>
            <w:szCs w:val="21"/>
            <w:lang w:eastAsia="en-US"/>
          </w:rPr>
          <m:t xml:space="preserve"> (</m:t>
        </m:r>
      </m:oMath>
      <w:r w:rsidR="002F2B1E" w:rsidRPr="00587FEC">
        <w:rPr>
          <w:sz w:val="21"/>
          <w:szCs w:val="21"/>
          <w:lang w:eastAsia="en-US"/>
        </w:rPr>
        <w:t>positive definite)</w:t>
      </w:r>
      <w:r w:rsidR="00107EB4" w:rsidRPr="00587FEC">
        <w:rPr>
          <w:sz w:val="21"/>
          <w:szCs w:val="21"/>
          <w:lang w:eastAsia="en-US"/>
        </w:rPr>
        <w:t>;</w:t>
      </w:r>
      <w:r w:rsidR="002F2B1E" w:rsidRPr="00587FEC">
        <w:rPr>
          <w:sz w:val="21"/>
          <w:szCs w:val="21"/>
          <w:lang w:eastAsia="en-US"/>
        </w:rPr>
        <w:t xml:space="preserve">  </w:t>
      </w:r>
    </w:p>
    <w:p w14:paraId="1EA875E2" w14:textId="77777777" w:rsidR="00EF638F" w:rsidRDefault="00EF638F" w:rsidP="00587FEC">
      <w:pPr>
        <w:rPr>
          <w:sz w:val="21"/>
          <w:szCs w:val="21"/>
          <w:lang w:eastAsia="en-US"/>
        </w:rPr>
      </w:pPr>
    </w:p>
    <w:p w14:paraId="3246B11B" w14:textId="74631BAE" w:rsidR="00EF638F" w:rsidRDefault="00CE0984" w:rsidP="00587FEC">
      <w:pPr>
        <w:rPr>
          <w:sz w:val="21"/>
          <w:szCs w:val="21"/>
          <w:lang w:eastAsia="en-US"/>
        </w:rPr>
      </w:pPr>
      <w:r>
        <w:rPr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3B078421" wp14:editId="38141EB8">
                <wp:simplePos x="0" y="0"/>
                <wp:positionH relativeFrom="column">
                  <wp:posOffset>443230</wp:posOffset>
                </wp:positionH>
                <wp:positionV relativeFrom="paragraph">
                  <wp:posOffset>-14605</wp:posOffset>
                </wp:positionV>
                <wp:extent cx="3043555" cy="332105"/>
                <wp:effectExtent l="38100" t="38100" r="42545" b="48895"/>
                <wp:wrapNone/>
                <wp:docPr id="1098072566" name="Tinta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3043555" cy="332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2CCAE" id="Tinta 63" o:spid="_x0000_s1026" type="#_x0000_t75" style="position:absolute;margin-left:34.55pt;margin-top:-1.5pt;width:240.35pt;height:26.8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">
                <v:imagedata r:id="rId27" o:title=""/>
              </v:shape>
            </w:pict>
          </mc:Fallback>
        </mc:AlternateContent>
      </w:r>
    </w:p>
    <w:p w14:paraId="1B047385" w14:textId="4AA3158B" w:rsidR="00EF638F" w:rsidRPr="00EF638F" w:rsidRDefault="00EF638F" w:rsidP="00587FEC">
      <w:pPr>
        <w:rPr>
          <w:sz w:val="21"/>
          <w:szCs w:val="21"/>
          <w:lang w:eastAsia="en-US"/>
        </w:rPr>
      </w:pPr>
    </w:p>
    <w:p w14:paraId="23D45563" w14:textId="290DA557" w:rsidR="00107EB4" w:rsidRPr="00587FEC" w:rsidRDefault="00107EB4" w:rsidP="00587FEC">
      <w:pPr>
        <w:pStyle w:val="PargrafodaLista"/>
        <w:numPr>
          <w:ilvl w:val="0"/>
          <w:numId w:val="21"/>
        </w:numPr>
        <w:rPr>
          <w:rFonts w:eastAsiaTheme="minorEastAsia"/>
          <w:sz w:val="21"/>
          <w:szCs w:val="21"/>
          <w:lang w:eastAsia="en-US"/>
        </w:rPr>
      </w:pPr>
      <m:oMath>
        <m:r>
          <m:rPr>
            <m:sty m:val="p"/>
          </m:rPr>
          <w:rPr>
            <w:rFonts w:ascii="Cambria Math" w:hAnsi="Cambria Math"/>
            <w:sz w:val="21"/>
            <w:szCs w:val="21"/>
            <w:lang w:eastAsia="en-US"/>
          </w:rPr>
          <m:t>Ω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eastAsia="en-US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eastAsia="en-US"/>
              </w:rPr>
              <m:t>x,y</m:t>
            </m:r>
          </m:e>
        </m:d>
        <m:r>
          <w:rPr>
            <w:rFonts w:ascii="Cambria Math" w:hAnsi="Cambria Math"/>
            <w:sz w:val="21"/>
            <w:szCs w:val="21"/>
            <w:lang w:eastAsia="en-US"/>
          </w:rPr>
          <m:t>=</m:t>
        </m:r>
        <m:r>
          <m:rPr>
            <m:sty m:val="p"/>
          </m:rPr>
          <w:rPr>
            <w:rFonts w:ascii="Cambria Math" w:hAnsi="Cambria Math"/>
            <w:sz w:val="21"/>
            <w:szCs w:val="21"/>
            <w:lang w:eastAsia="en-US"/>
          </w:rPr>
          <m:t>Ω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  <w:lang w:eastAsia="en-US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  <w:lang w:eastAsia="en-US"/>
              </w:rPr>
              <m:t>y,x</m:t>
            </m:r>
          </m:e>
        </m:d>
        <m:r>
          <w:rPr>
            <w:rFonts w:ascii="Cambria Math" w:hAnsi="Cambria Math"/>
            <w:sz w:val="21"/>
            <w:szCs w:val="21"/>
            <w:lang w:eastAsia="en-US"/>
          </w:rPr>
          <m:t>, ∀x,y∈V</m:t>
        </m:r>
      </m:oMath>
      <w:r w:rsidRPr="00587FEC">
        <w:rPr>
          <w:rFonts w:eastAsiaTheme="minorEastAsia"/>
          <w:sz w:val="21"/>
          <w:szCs w:val="21"/>
          <w:lang w:eastAsia="en-US"/>
        </w:rPr>
        <w:t xml:space="preserve"> (s</w:t>
      </w:r>
      <w:r w:rsidRPr="00587FEC">
        <w:rPr>
          <w:sz w:val="21"/>
          <w:szCs w:val="21"/>
          <w:lang w:eastAsia="en-US"/>
        </w:rPr>
        <w:t>ymmetric).</w:t>
      </w:r>
    </w:p>
    <w:p w14:paraId="72A2D9C3" w14:textId="186FB9D5" w:rsidR="005D14E5" w:rsidRDefault="005D14E5" w:rsidP="00587FEC">
      <w:pPr>
        <w:rPr>
          <w:lang w:eastAsia="en-US"/>
        </w:rPr>
      </w:pPr>
      <w:bookmarkStart w:id="4" w:name="_Toc117182716"/>
    </w:p>
    <w:p w14:paraId="1138E624" w14:textId="5BEFE369" w:rsidR="005D14E5" w:rsidRDefault="00CE0984" w:rsidP="00587FEC">
      <w:pPr>
        <w:rPr>
          <w:lang w:eastAsia="en-US"/>
        </w:rPr>
      </w:pP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474318E7" wp14:editId="7A9311B7">
                <wp:simplePos x="0" y="0"/>
                <wp:positionH relativeFrom="column">
                  <wp:posOffset>1442720</wp:posOffset>
                </wp:positionH>
                <wp:positionV relativeFrom="paragraph">
                  <wp:posOffset>73025</wp:posOffset>
                </wp:positionV>
                <wp:extent cx="3177695" cy="346330"/>
                <wp:effectExtent l="38100" t="38100" r="3810" b="34925"/>
                <wp:wrapNone/>
                <wp:docPr id="772607963" name="Tinta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3177695" cy="346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5EA1B" id="Tinta 76" o:spid="_x0000_s1026" type="#_x0000_t75" style="position:absolute;margin-left:113.25pt;margin-top:5.4pt;width:250.9pt;height:27.9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">
                <v:imagedata r:id="rId29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245D9C4C" wp14:editId="5B97B6FE">
                <wp:simplePos x="0" y="0"/>
                <wp:positionH relativeFrom="column">
                  <wp:posOffset>920738</wp:posOffset>
                </wp:positionH>
                <wp:positionV relativeFrom="paragraph">
                  <wp:posOffset>35047</wp:posOffset>
                </wp:positionV>
                <wp:extent cx="276480" cy="241920"/>
                <wp:effectExtent l="38100" t="38100" r="47625" b="44450"/>
                <wp:wrapNone/>
                <wp:docPr id="1670930595" name="Tinta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27648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69841" id="Tinta 64" o:spid="_x0000_s1026" type="#_x0000_t75" style="position:absolute;margin-left:72.15pt;margin-top:2.4pt;width:22.45pt;height:19.8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">
                <v:imagedata r:id="rId31" o:title=""/>
              </v:shape>
            </w:pict>
          </mc:Fallback>
        </mc:AlternateContent>
      </w:r>
    </w:p>
    <w:p w14:paraId="425D8025" w14:textId="4862E02F" w:rsidR="005D14E5" w:rsidRDefault="005D14E5" w:rsidP="005D14E5">
      <w:pPr>
        <w:rPr>
          <w:lang w:eastAsia="en-US"/>
        </w:rPr>
      </w:pPr>
    </w:p>
    <w:p w14:paraId="1A36CFD4" w14:textId="7F1B79A4" w:rsidR="005D14E5" w:rsidRDefault="005D14E5" w:rsidP="005D14E5">
      <w:pPr>
        <w:rPr>
          <w:lang w:eastAsia="en-US"/>
        </w:rPr>
      </w:pPr>
    </w:p>
    <w:p w14:paraId="25B49823" w14:textId="605CE0B6" w:rsidR="005D14E5" w:rsidRDefault="005D14E5">
      <w:pPr>
        <w:spacing w:after="160" w:line="259" w:lineRule="auto"/>
        <w:jc w:val="left"/>
        <w:rPr>
          <w:lang w:eastAsia="en-US"/>
        </w:rPr>
      </w:pPr>
      <w:r>
        <w:rPr>
          <w:lang w:eastAsia="en-US"/>
        </w:rPr>
        <w:br w:type="page"/>
      </w:r>
    </w:p>
    <w:p w14:paraId="1B22FA8A" w14:textId="4848C490" w:rsidR="002D0B53" w:rsidRDefault="002D0B53" w:rsidP="002D0B53">
      <w:pPr>
        <w:pStyle w:val="Ttulo2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lastRenderedPageBreak/>
        <w:t>Lengths and Distances</w:t>
      </w:r>
      <w:bookmarkEnd w:id="4"/>
    </w:p>
    <w:p w14:paraId="13D8EB58" w14:textId="59B97016" w:rsidR="008128B3" w:rsidRPr="00725015" w:rsidRDefault="008128B3" w:rsidP="008128B3">
      <w:pPr>
        <w:pStyle w:val="Ttulo3"/>
        <w:rPr>
          <w:lang w:eastAsia="en-US"/>
        </w:rPr>
      </w:pPr>
      <w:bookmarkStart w:id="5" w:name="_Toc117182717"/>
      <w:r w:rsidRPr="00725015">
        <w:rPr>
          <w:rFonts w:eastAsiaTheme="minorHAnsi"/>
          <w:lang w:eastAsia="en-US"/>
        </w:rPr>
        <w:t>Lengths</w:t>
      </w:r>
      <w:bookmarkEnd w:id="5"/>
    </w:p>
    <w:p w14:paraId="31CF6265" w14:textId="5E00B76D" w:rsidR="002D0B53" w:rsidRPr="00725015" w:rsidRDefault="00404FFB" w:rsidP="002D0B53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sz w:val="22"/>
          <w:szCs w:val="22"/>
          <w:lang w:val="en-GB"/>
        </w:rPr>
        <w:t>L</w:t>
      </w:r>
      <w:r w:rsidR="002D0B53" w:rsidRPr="00725015">
        <w:rPr>
          <w:rFonts w:asciiTheme="minorHAnsi" w:hAnsiTheme="minorHAnsi" w:cstheme="minorHAnsi"/>
          <w:sz w:val="22"/>
          <w:szCs w:val="22"/>
          <w:lang w:val="en-GB"/>
        </w:rPr>
        <w:t xml:space="preserve">et </w:t>
      </w:r>
      <m:oMath>
        <m:r>
          <w:rPr>
            <w:rFonts w:ascii="Cambria Math" w:hAnsi="Cambria Math" w:cstheme="minorHAnsi"/>
            <w:sz w:val="22"/>
            <w:szCs w:val="22"/>
          </w:rPr>
          <m:t>u</m:t>
        </m:r>
        <m:r>
          <w:rPr>
            <w:rFonts w:ascii="Cambria Math" w:hAnsi="Cambria Math" w:cstheme="minorHAnsi"/>
            <w:sz w:val="22"/>
            <w:szCs w:val="22"/>
            <w:lang w:val="en-GB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b</m:t>
                  </m:r>
                </m:e>
              </m:mr>
            </m:m>
          </m:e>
        </m:d>
        <m:r>
          <w:rPr>
            <w:rFonts w:ascii="Cambria Math" w:hAnsi="Cambria Math" w:cstheme="minorHAnsi"/>
            <w:sz w:val="22"/>
            <w:szCs w:val="22"/>
            <w:lang w:val="en-GB"/>
          </w:rPr>
          <m:t>∈</m:t>
        </m:r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 w:val="22"/>
                <w:szCs w:val="22"/>
                <w:lang w:val="en-GB"/>
              </w:rPr>
              <m:t>R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2</m:t>
            </m:r>
          </m:sup>
        </m:sSup>
      </m:oMath>
      <w:r w:rsidR="002D0B53" w:rsidRPr="00725015">
        <w:rPr>
          <w:rFonts w:asciiTheme="minorHAnsi" w:hAnsiTheme="minorHAnsi" w:cstheme="minorHAnsi"/>
          <w:sz w:val="22"/>
          <w:szCs w:val="22"/>
          <w:lang w:val="en-GB"/>
        </w:rPr>
        <w:t xml:space="preserve">, by </w:t>
      </w:r>
      <w:proofErr w:type="gramStart"/>
      <w:r w:rsidR="00425A7C" w:rsidRPr="00725015">
        <w:rPr>
          <w:rFonts w:asciiTheme="minorHAnsi" w:hAnsiTheme="minorHAnsi" w:cstheme="minorHAnsi"/>
          <w:sz w:val="22"/>
          <w:szCs w:val="22"/>
          <w:lang w:val="en-GB"/>
        </w:rPr>
        <w:t>Pythagoras</w:t>
      </w:r>
      <w:proofErr w:type="gramEnd"/>
      <w:r w:rsidR="002D0B53" w:rsidRPr="00725015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</w:p>
    <w:p w14:paraId="12C3F2C4" w14:textId="75A62BFB" w:rsidR="002D0B53" w:rsidRPr="00725015" w:rsidRDefault="00CE0984" w:rsidP="002D0B53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04ED060E" wp14:editId="4C854CF0">
                <wp:simplePos x="0" y="0"/>
                <wp:positionH relativeFrom="column">
                  <wp:posOffset>3016250</wp:posOffset>
                </wp:positionH>
                <wp:positionV relativeFrom="paragraph">
                  <wp:posOffset>601345</wp:posOffset>
                </wp:positionV>
                <wp:extent cx="1233525" cy="624840"/>
                <wp:effectExtent l="38100" t="38100" r="43180" b="41910"/>
                <wp:wrapNone/>
                <wp:docPr id="473061764" name="Tinta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233525" cy="6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48712" id="Tinta 166" o:spid="_x0000_s1026" type="#_x0000_t75" style="position:absolute;margin-left:237.15pt;margin-top:47pt;width:97.85pt;height:49.9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">
                <v:imagedata r:id="rId33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3E69E028" wp14:editId="19A3A63F">
                <wp:simplePos x="0" y="0"/>
                <wp:positionH relativeFrom="column">
                  <wp:posOffset>934720</wp:posOffset>
                </wp:positionH>
                <wp:positionV relativeFrom="paragraph">
                  <wp:posOffset>1187450</wp:posOffset>
                </wp:positionV>
                <wp:extent cx="849240" cy="437400"/>
                <wp:effectExtent l="38100" t="38100" r="46355" b="39370"/>
                <wp:wrapNone/>
                <wp:docPr id="2069966604" name="Tinta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849240" cy="43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28D7E" id="Tinta 134" o:spid="_x0000_s1026" type="#_x0000_t75" style="position:absolute;margin-left:73.25pt;margin-top:93.15pt;width:67.55pt;height:35.1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">
                <v:imagedata r:id="rId35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7BEA2F3F" wp14:editId="27700D37">
                <wp:simplePos x="0" y="0"/>
                <wp:positionH relativeFrom="column">
                  <wp:posOffset>3300095</wp:posOffset>
                </wp:positionH>
                <wp:positionV relativeFrom="paragraph">
                  <wp:posOffset>857885</wp:posOffset>
                </wp:positionV>
                <wp:extent cx="282950" cy="1501775"/>
                <wp:effectExtent l="38100" t="38100" r="3175" b="41275"/>
                <wp:wrapNone/>
                <wp:docPr id="395688039" name="Tinta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282950" cy="150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86BB3" id="Tinta 126" o:spid="_x0000_s1026" type="#_x0000_t75" style="position:absolute;margin-left:259.5pt;margin-top:67.2pt;width:23pt;height:118.9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">
                <v:imagedata r:id="rId37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33B8F728" wp14:editId="39849A19">
                <wp:simplePos x="0" y="0"/>
                <wp:positionH relativeFrom="column">
                  <wp:posOffset>2145458</wp:posOffset>
                </wp:positionH>
                <wp:positionV relativeFrom="paragraph">
                  <wp:posOffset>2204273</wp:posOffset>
                </wp:positionV>
                <wp:extent cx="160200" cy="81720"/>
                <wp:effectExtent l="38100" t="38100" r="49530" b="33020"/>
                <wp:wrapNone/>
                <wp:docPr id="1586004173" name="Tinta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602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273E7" id="Tinta 123" o:spid="_x0000_s1026" type="#_x0000_t75" style="position:absolute;margin-left:168.6pt;margin-top:173.2pt;width:13.3pt;height:7.1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">
                <v:imagedata r:id="rId39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3112A4A9" wp14:editId="70556B11">
                <wp:simplePos x="0" y="0"/>
                <wp:positionH relativeFrom="column">
                  <wp:posOffset>908685</wp:posOffset>
                </wp:positionH>
                <wp:positionV relativeFrom="paragraph">
                  <wp:posOffset>2333625</wp:posOffset>
                </wp:positionV>
                <wp:extent cx="2620010" cy="81360"/>
                <wp:effectExtent l="38100" t="38100" r="46990" b="33020"/>
                <wp:wrapNone/>
                <wp:docPr id="1887339347" name="Tinta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262001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2C759" id="Tinta 122" o:spid="_x0000_s1026" type="#_x0000_t75" style="position:absolute;margin-left:71.2pt;margin-top:183.4pt;width:207pt;height:7.1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">
                <v:imagedata r:id="rId41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3BF6F9A9" wp14:editId="7081618D">
                <wp:simplePos x="0" y="0"/>
                <wp:positionH relativeFrom="column">
                  <wp:posOffset>1569085</wp:posOffset>
                </wp:positionH>
                <wp:positionV relativeFrom="paragraph">
                  <wp:posOffset>1125220</wp:posOffset>
                </wp:positionV>
                <wp:extent cx="220980" cy="447680"/>
                <wp:effectExtent l="38100" t="38100" r="26670" b="47625"/>
                <wp:wrapNone/>
                <wp:docPr id="1217777826" name="Tinta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220980" cy="4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A0994" id="Tinta 119" o:spid="_x0000_s1026" type="#_x0000_t75" style="position:absolute;margin-left:123.2pt;margin-top:88.25pt;width:18.1pt;height:35.9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">
                <v:imagedata r:id="rId43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7BAB2168" wp14:editId="0C9012C5">
                <wp:simplePos x="0" y="0"/>
                <wp:positionH relativeFrom="column">
                  <wp:posOffset>917858</wp:posOffset>
                </wp:positionH>
                <wp:positionV relativeFrom="paragraph">
                  <wp:posOffset>751673</wp:posOffset>
                </wp:positionV>
                <wp:extent cx="2394720" cy="1644120"/>
                <wp:effectExtent l="38100" t="38100" r="24765" b="32385"/>
                <wp:wrapNone/>
                <wp:docPr id="1115524065" name="Tinta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2394720" cy="164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01F7A" id="Tinta 116" o:spid="_x0000_s1026" type="#_x0000_t75" style="position:absolute;margin-left:71.9pt;margin-top:58.85pt;width:189.25pt;height:130.1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">
                <v:imagedata r:id="rId45" o:title=""/>
              </v:shape>
            </w:pict>
          </mc:Fallback>
        </mc:AlternateContent>
      </w:r>
      <w:r w:rsidR="00404FFB" w:rsidRPr="00404FFB">
        <w:rPr>
          <w:rFonts w:asciiTheme="minorHAnsi" w:hAnsiTheme="minorHAnsi" w:cstheme="minorHAnsi"/>
          <w:noProof/>
          <w:sz w:val="22"/>
          <w:szCs w:val="22"/>
          <w:lang w:val="en-GB"/>
        </w:rPr>
        <w:drawing>
          <wp:inline distT="0" distB="0" distL="0" distR="0" wp14:anchorId="7CFA8D98" wp14:editId="0C736720">
            <wp:extent cx="5760720" cy="2748280"/>
            <wp:effectExtent l="0" t="0" r="0" b="0"/>
            <wp:docPr id="709205507" name="Imagem 1" descr="Uma imagem com file, Gráfico, diagrama, Paralel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205507" name="Imagem 1" descr="Uma imagem com file, Gráfico, diagrama, Paralelo&#10;&#10;Descrição gerada automaticamente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74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2A84F" w14:textId="54A23D50" w:rsidR="002D0B53" w:rsidRPr="00725015" w:rsidRDefault="00CE0984" w:rsidP="002D0B53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6F171794" wp14:editId="3687D7AC">
                <wp:simplePos x="0" y="0"/>
                <wp:positionH relativeFrom="column">
                  <wp:posOffset>3059858</wp:posOffset>
                </wp:positionH>
                <wp:positionV relativeFrom="paragraph">
                  <wp:posOffset>-87597</wp:posOffset>
                </wp:positionV>
                <wp:extent cx="1259280" cy="741240"/>
                <wp:effectExtent l="38100" t="38100" r="17145" b="40005"/>
                <wp:wrapNone/>
                <wp:docPr id="1849656479" name="Tinta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259280" cy="74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34031" id="Tinta 175" o:spid="_x0000_s1026" type="#_x0000_t75" style="position:absolute;margin-left:240.6pt;margin-top:-7.25pt;width:99.85pt;height:59.0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">
                <v:imagedata r:id="rId48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14B2CA02" wp14:editId="6868E979">
                <wp:simplePos x="0" y="0"/>
                <wp:positionH relativeFrom="column">
                  <wp:posOffset>1006418</wp:posOffset>
                </wp:positionH>
                <wp:positionV relativeFrom="paragraph">
                  <wp:posOffset>-27477</wp:posOffset>
                </wp:positionV>
                <wp:extent cx="947520" cy="654120"/>
                <wp:effectExtent l="38100" t="38100" r="43180" b="31750"/>
                <wp:wrapNone/>
                <wp:docPr id="297472080" name="Tinta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947520" cy="65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87EC7" id="Tinta 174" o:spid="_x0000_s1026" type="#_x0000_t75" style="position:absolute;margin-left:78.9pt;margin-top:-2.5pt;width:75.3pt;height:52.2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">
                <v:imagedata r:id="rId50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249F9BE9" wp14:editId="52759483">
                <wp:simplePos x="0" y="0"/>
                <wp:positionH relativeFrom="column">
                  <wp:posOffset>3161665</wp:posOffset>
                </wp:positionH>
                <wp:positionV relativeFrom="paragraph">
                  <wp:posOffset>103505</wp:posOffset>
                </wp:positionV>
                <wp:extent cx="1054330" cy="317500"/>
                <wp:effectExtent l="38100" t="38100" r="12700" b="44450"/>
                <wp:wrapNone/>
                <wp:docPr id="23910826" name="Tinta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054330" cy="317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68C4C" id="Tinta 172" o:spid="_x0000_s1026" type="#_x0000_t75" style="position:absolute;margin-left:248.6pt;margin-top:7.8pt;width:83.7pt;height:25.7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">
                <v:imagedata r:id="rId52" o:title=""/>
              </v:shape>
            </w:pict>
          </mc:Fallback>
        </mc:AlternateContent>
      </w:r>
      <w:r w:rsidR="00404FFB">
        <w:rPr>
          <w:rFonts w:asciiTheme="minorHAnsi" w:hAnsiTheme="minorHAnsi" w:cstheme="minorHAnsi"/>
          <w:sz w:val="22"/>
          <w:szCs w:val="22"/>
          <w:lang w:val="en-GB"/>
        </w:rPr>
        <w:t>the length</w:t>
      </w:r>
      <w:r w:rsidR="00404FFB" w:rsidRPr="00725015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w:r w:rsidR="00404FFB">
        <w:rPr>
          <w:rFonts w:asciiTheme="minorHAnsi" w:hAnsiTheme="minorHAnsi" w:cstheme="minorHAnsi"/>
          <w:sz w:val="22"/>
          <w:szCs w:val="22"/>
          <w:lang w:val="en-GB"/>
        </w:rPr>
        <w:t xml:space="preserve">of </w:t>
      </w:r>
      <m:oMath>
        <m:r>
          <w:rPr>
            <w:rFonts w:ascii="Cambria Math" w:hAnsi="Cambria Math" w:cstheme="minorHAnsi"/>
            <w:sz w:val="22"/>
            <w:szCs w:val="22"/>
          </w:rPr>
          <m:t>u</m:t>
        </m:r>
      </m:oMath>
      <w:r w:rsidR="00404FFB" w:rsidRPr="00725015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w:proofErr w:type="gramStart"/>
      <w:r w:rsidR="00404FFB">
        <w:rPr>
          <w:rFonts w:asciiTheme="minorHAnsi" w:hAnsiTheme="minorHAnsi" w:cstheme="minorHAnsi"/>
          <w:sz w:val="22"/>
          <w:szCs w:val="22"/>
          <w:lang w:val="en-GB"/>
        </w:rPr>
        <w:t>is</w:t>
      </w:r>
      <w:proofErr w:type="gramEnd"/>
      <w:r w:rsidR="00404FFB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w:r w:rsidR="00404FFB" w:rsidRPr="00725015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</w:p>
    <w:p w14:paraId="676F663B" w14:textId="436A71FC" w:rsidR="002D0B53" w:rsidRPr="00725015" w:rsidRDefault="00CE0984" w:rsidP="002D0B53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65A39854" wp14:editId="7CF57E97">
                <wp:simplePos x="0" y="0"/>
                <wp:positionH relativeFrom="column">
                  <wp:posOffset>-284542</wp:posOffset>
                </wp:positionH>
                <wp:positionV relativeFrom="paragraph">
                  <wp:posOffset>-251262</wp:posOffset>
                </wp:positionV>
                <wp:extent cx="323280" cy="671040"/>
                <wp:effectExtent l="38100" t="38100" r="38735" b="34290"/>
                <wp:wrapNone/>
                <wp:docPr id="116801675" name="Tinta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323280" cy="67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5D664" id="Tinta 173" o:spid="_x0000_s1026" type="#_x0000_t75" style="position:absolute;margin-left:-22.75pt;margin-top:-20.15pt;width:26.15pt;height:53.5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">
                <v:imagedata r:id="rId54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200ECD02" wp14:editId="5CEA5C62">
                <wp:simplePos x="0" y="0"/>
                <wp:positionH relativeFrom="column">
                  <wp:posOffset>2454910</wp:posOffset>
                </wp:positionH>
                <wp:positionV relativeFrom="paragraph">
                  <wp:posOffset>-124460</wp:posOffset>
                </wp:positionV>
                <wp:extent cx="576020" cy="458300"/>
                <wp:effectExtent l="38100" t="38100" r="14605" b="37465"/>
                <wp:wrapNone/>
                <wp:docPr id="1396620212" name="Tinta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576020" cy="458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F114D" id="Tinta 163" o:spid="_x0000_s1026" type="#_x0000_t75" style="position:absolute;margin-left:192.95pt;margin-top:-10.15pt;width:46.05pt;height:36.8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">
                <v:imagedata r:id="rId56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7B4C0987" wp14:editId="30660900">
                <wp:simplePos x="0" y="0"/>
                <wp:positionH relativeFrom="column">
                  <wp:posOffset>1880235</wp:posOffset>
                </wp:positionH>
                <wp:positionV relativeFrom="paragraph">
                  <wp:posOffset>-237490</wp:posOffset>
                </wp:positionV>
                <wp:extent cx="926280" cy="785520"/>
                <wp:effectExtent l="38100" t="38100" r="45720" b="33655"/>
                <wp:wrapNone/>
                <wp:docPr id="39589891" name="Tinta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926280" cy="78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071BD" id="Tinta 157" o:spid="_x0000_s1026" type="#_x0000_t75" style="position:absolute;margin-left:147.7pt;margin-top:-19.05pt;width:73.65pt;height:62.5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">
                <v:imagedata r:id="rId58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6DD689B9" wp14:editId="5574158C">
                <wp:simplePos x="0" y="0"/>
                <wp:positionH relativeFrom="column">
                  <wp:posOffset>1099185</wp:posOffset>
                </wp:positionH>
                <wp:positionV relativeFrom="paragraph">
                  <wp:posOffset>-151130</wp:posOffset>
                </wp:positionV>
                <wp:extent cx="440105" cy="315495"/>
                <wp:effectExtent l="38100" t="38100" r="0" b="46990"/>
                <wp:wrapNone/>
                <wp:docPr id="1725339633" name="Tinta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440105" cy="315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FDF5B" id="Tinta 158" o:spid="_x0000_s1026" type="#_x0000_t75" style="position:absolute;margin-left:86.2pt;margin-top:-12.25pt;width:35.35pt;height:25.5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">
                <v:imagedata r:id="rId60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1566D824" wp14:editId="497F2E71">
                <wp:simplePos x="0" y="0"/>
                <wp:positionH relativeFrom="column">
                  <wp:posOffset>-16510</wp:posOffset>
                </wp:positionH>
                <wp:positionV relativeFrom="paragraph">
                  <wp:posOffset>-86360</wp:posOffset>
                </wp:positionV>
                <wp:extent cx="946150" cy="240030"/>
                <wp:effectExtent l="38100" t="38100" r="6350" b="45720"/>
                <wp:wrapNone/>
                <wp:docPr id="851623437" name="Tinta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946150" cy="240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B44F6" id="Tinta 146" o:spid="_x0000_s1026" type="#_x0000_t75" style="position:absolute;margin-left:-1.65pt;margin-top:-7.15pt;width:75.2pt;height:19.6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">
                <v:imagedata r:id="rId62" o:title=""/>
              </v:shape>
            </w:pict>
          </mc:Fallback>
        </mc:AlternateContent>
      </w:r>
    </w:p>
    <w:p w14:paraId="5E235159" w14:textId="1D3A91AE" w:rsidR="002D0B53" w:rsidRDefault="00CE0984" w:rsidP="002D0B53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363479B3" wp14:editId="5BA1F35E">
                <wp:simplePos x="0" y="0"/>
                <wp:positionH relativeFrom="column">
                  <wp:posOffset>2886075</wp:posOffset>
                </wp:positionH>
                <wp:positionV relativeFrom="paragraph">
                  <wp:posOffset>85725</wp:posOffset>
                </wp:positionV>
                <wp:extent cx="1495510" cy="477360"/>
                <wp:effectExtent l="38100" t="38100" r="47625" b="37465"/>
                <wp:wrapNone/>
                <wp:docPr id="1109090310" name="Tinta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495510" cy="47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B3EF5" id="Tinta 185" o:spid="_x0000_s1026" type="#_x0000_t75" style="position:absolute;margin-left:226.9pt;margin-top:6.4pt;width:118.45pt;height:38.3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">
                <v:imagedata r:id="rId64" o:title=""/>
              </v:shape>
            </w:pict>
          </mc:Fallback>
        </mc:AlternateContent>
      </w:r>
    </w:p>
    <w:p w14:paraId="00C9C572" w14:textId="5AFE37D8" w:rsidR="00404FFB" w:rsidRDefault="00404FFB" w:rsidP="002D0B53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</w:p>
    <w:p w14:paraId="6FEF389D" w14:textId="77777777" w:rsidR="00404FFB" w:rsidRPr="00725015" w:rsidRDefault="00404FFB" w:rsidP="002D0B53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</w:p>
    <w:p w14:paraId="791B9E02" w14:textId="77777777" w:rsidR="005D14E5" w:rsidRDefault="005D14E5" w:rsidP="00D0313D">
      <w:pPr>
        <w:pStyle w:val="texto"/>
        <w:spacing w:before="0" w:after="0"/>
        <w:rPr>
          <w:rFonts w:asciiTheme="minorHAnsi" w:hAnsiTheme="minorHAnsi" w:cstheme="minorHAnsi"/>
          <w:sz w:val="22"/>
          <w:szCs w:val="22"/>
          <w:lang w:val="en-GB"/>
        </w:rPr>
      </w:pPr>
    </w:p>
    <w:p w14:paraId="46016755" w14:textId="3E5565F2" w:rsidR="002D0B53" w:rsidRPr="00D0313D" w:rsidRDefault="00CE0984" w:rsidP="00D0313D">
      <w:pPr>
        <w:pStyle w:val="texto"/>
        <w:spacing w:before="0" w:after="0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6D34D27F" wp14:editId="23AAD1B7">
                <wp:simplePos x="0" y="0"/>
                <wp:positionH relativeFrom="column">
                  <wp:posOffset>3704978</wp:posOffset>
                </wp:positionH>
                <wp:positionV relativeFrom="paragraph">
                  <wp:posOffset>338222</wp:posOffset>
                </wp:positionV>
                <wp:extent cx="57960" cy="145440"/>
                <wp:effectExtent l="38100" t="38100" r="37465" b="45085"/>
                <wp:wrapNone/>
                <wp:docPr id="4149796" name="Tinta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579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6B4BB" id="Tinta 192" o:spid="_x0000_s1026" type="#_x0000_t75" style="position:absolute;margin-left:291.4pt;margin-top:26.3pt;width:5.25pt;height:12.1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">
                <v:imagedata r:id="rId66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03CFEF4A" wp14:editId="3E8F7930">
                <wp:simplePos x="0" y="0"/>
                <wp:positionH relativeFrom="column">
                  <wp:posOffset>3164205</wp:posOffset>
                </wp:positionH>
                <wp:positionV relativeFrom="paragraph">
                  <wp:posOffset>-77470</wp:posOffset>
                </wp:positionV>
                <wp:extent cx="1102360" cy="607695"/>
                <wp:effectExtent l="38100" t="38100" r="40640" b="40005"/>
                <wp:wrapNone/>
                <wp:docPr id="328615583" name="Tinta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102360" cy="607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84B2B" id="Tinta 191" o:spid="_x0000_s1026" type="#_x0000_t75" style="position:absolute;margin-left:248.8pt;margin-top:-6.45pt;width:87.5pt;height:48.5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">
                <v:imagedata r:id="rId68" o:title=""/>
              </v:shape>
            </w:pict>
          </mc:Fallback>
        </mc:AlternateContent>
      </w:r>
      <w:r w:rsidR="00D0313D" w:rsidRPr="00D0313D">
        <w:rPr>
          <w:rFonts w:asciiTheme="minorHAnsi" w:hAnsiTheme="minorHAnsi" w:cstheme="minorHAnsi"/>
          <w:sz w:val="22"/>
          <w:szCs w:val="22"/>
          <w:lang w:val="en-GB"/>
        </w:rPr>
        <w:t>We can define a n</w:t>
      </w:r>
      <w:r w:rsidR="00D0313D">
        <w:rPr>
          <w:rFonts w:asciiTheme="minorHAnsi" w:hAnsiTheme="minorHAnsi" w:cstheme="minorHAnsi"/>
          <w:sz w:val="22"/>
          <w:szCs w:val="22"/>
          <w:lang w:val="en-GB"/>
        </w:rPr>
        <w:t xml:space="preserve">orm </w:t>
      </w:r>
      <w:r w:rsidR="00425A7C">
        <w:rPr>
          <w:rFonts w:asciiTheme="minorHAnsi" w:hAnsiTheme="minorHAnsi" w:cstheme="minorHAnsi"/>
          <w:sz w:val="22"/>
          <w:szCs w:val="22"/>
          <w:lang w:val="en-GB"/>
        </w:rPr>
        <w:t>through</w:t>
      </w:r>
      <w:r w:rsidR="00D0313D">
        <w:rPr>
          <w:rFonts w:asciiTheme="minorHAnsi" w:hAnsiTheme="minorHAnsi" w:cstheme="minorHAnsi"/>
          <w:sz w:val="22"/>
          <w:szCs w:val="22"/>
          <w:lang w:val="en-GB"/>
        </w:rPr>
        <w:t xml:space="preserve"> the inner </w:t>
      </w:r>
      <w:proofErr w:type="gramStart"/>
      <w:r w:rsidR="00D0313D">
        <w:rPr>
          <w:rFonts w:asciiTheme="minorHAnsi" w:hAnsiTheme="minorHAnsi" w:cstheme="minorHAnsi"/>
          <w:sz w:val="22"/>
          <w:szCs w:val="22"/>
          <w:lang w:val="en-GB"/>
        </w:rPr>
        <w:t>product</w:t>
      </w:r>
      <w:proofErr w:type="gramEnd"/>
    </w:p>
    <w:p w14:paraId="18DFA164" w14:textId="2E9FF18D" w:rsidR="002D0B53" w:rsidRPr="00122179" w:rsidRDefault="00000000" w:rsidP="00D0313D">
      <w:pPr>
        <w:pStyle w:val="texto"/>
        <w:spacing w:before="0" w:after="0"/>
        <w:rPr>
          <w:rFonts w:asciiTheme="minorHAnsi" w:hAnsiTheme="minorHAnsi" w:cstheme="minorHAnsi"/>
        </w:rPr>
      </w:pPr>
      <m:oMathPara>
        <m:oMath>
          <m:d>
            <m:dPr>
              <m:begChr m:val="‖"/>
              <m:endChr m:val="‖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u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14:paraId="6935D6E3" w14:textId="77777777" w:rsidR="00122179" w:rsidRPr="00122179" w:rsidRDefault="00122179" w:rsidP="00D0313D">
      <w:pPr>
        <w:pStyle w:val="texto"/>
        <w:spacing w:before="0" w:after="0"/>
        <w:rPr>
          <w:rFonts w:asciiTheme="minorHAnsi" w:hAnsiTheme="minorHAnsi" w:cstheme="minorHAnsi"/>
          <w:sz w:val="22"/>
          <w:szCs w:val="22"/>
          <w:lang w:val="en-GB"/>
        </w:rPr>
      </w:pPr>
    </w:p>
    <w:p w14:paraId="25EFAE31" w14:textId="4BECB6D1" w:rsidR="00404FFB" w:rsidRDefault="00D0313D" w:rsidP="00D0313D">
      <w:pPr>
        <w:autoSpaceDE w:val="0"/>
        <w:autoSpaceDN w:val="0"/>
        <w:adjustRightInd w:val="0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However, not every norm is induced by an inner product. </w:t>
      </w:r>
    </w:p>
    <w:p w14:paraId="33466510" w14:textId="77777777" w:rsidR="00122179" w:rsidRDefault="00122179" w:rsidP="00D0313D">
      <w:pPr>
        <w:autoSpaceDE w:val="0"/>
        <w:autoSpaceDN w:val="0"/>
        <w:adjustRightInd w:val="0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</w:p>
    <w:p w14:paraId="7C1C9624" w14:textId="77777777" w:rsidR="00404FFB" w:rsidRDefault="00404FFB" w:rsidP="00D0313D">
      <w:pPr>
        <w:autoSpaceDE w:val="0"/>
        <w:autoSpaceDN w:val="0"/>
        <w:adjustRightInd w:val="0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</w:p>
    <w:p w14:paraId="74B8B7B6" w14:textId="77777777" w:rsidR="00587FEC" w:rsidRDefault="00587FEC" w:rsidP="00D0313D">
      <w:pPr>
        <w:autoSpaceDE w:val="0"/>
        <w:autoSpaceDN w:val="0"/>
        <w:adjustRightInd w:val="0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</w:p>
    <w:p w14:paraId="1FE07657" w14:textId="77777777" w:rsidR="00404FFB" w:rsidRPr="00D0313D" w:rsidRDefault="00404FFB" w:rsidP="00D0313D">
      <w:pPr>
        <w:autoSpaceDE w:val="0"/>
        <w:autoSpaceDN w:val="0"/>
        <w:adjustRightInd w:val="0"/>
        <w:jc w:val="left"/>
        <w:rPr>
          <w:rFonts w:cstheme="minorHAnsi"/>
          <w:szCs w:val="22"/>
        </w:rPr>
      </w:pPr>
    </w:p>
    <w:p w14:paraId="1C65C66D" w14:textId="348B72FA" w:rsidR="002D0B53" w:rsidRPr="00D0313D" w:rsidRDefault="002D0B53" w:rsidP="00D0313D">
      <w:pPr>
        <w:pStyle w:val="texto"/>
        <w:spacing w:before="0" w:after="0"/>
        <w:rPr>
          <w:rFonts w:asciiTheme="minorHAnsi" w:hAnsiTheme="minorHAnsi" w:cstheme="minorHAnsi"/>
          <w:sz w:val="22"/>
          <w:szCs w:val="22"/>
          <w:lang w:val="en-GB"/>
        </w:rPr>
      </w:pPr>
    </w:p>
    <w:p w14:paraId="6E3637FE" w14:textId="34E8793C" w:rsidR="002D0B53" w:rsidRDefault="00785D29" w:rsidP="0007388E">
      <w:pPr>
        <w:pStyle w:val="Ttulo3"/>
      </w:pPr>
      <w:r>
        <w:lastRenderedPageBreak/>
        <w:t xml:space="preserve"> </w:t>
      </w:r>
      <w:bookmarkStart w:id="6" w:name="_Toc117182718"/>
      <w:r w:rsidR="0007388E">
        <w:t>Distance</w:t>
      </w:r>
      <w:bookmarkEnd w:id="6"/>
    </w:p>
    <w:p w14:paraId="0BCE77D1" w14:textId="48F23CC2" w:rsidR="0007388E" w:rsidRDefault="0007388E" w:rsidP="0007388E">
      <w:pPr>
        <w:pStyle w:val="texto"/>
        <w:numPr>
          <w:ilvl w:val="0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07388E">
        <w:rPr>
          <w:rFonts w:asciiTheme="minorHAnsi" w:hAnsiTheme="minorHAnsi" w:cstheme="minorHAnsi"/>
          <w:noProof/>
          <w:sz w:val="22"/>
          <w:szCs w:val="22"/>
          <w:lang w:eastAsia="pt-PT"/>
        </w:rPr>
        <w:drawing>
          <wp:anchor distT="0" distB="0" distL="114300" distR="114300" simplePos="0" relativeHeight="251661312" behindDoc="0" locked="0" layoutInCell="1" allowOverlap="1" wp14:anchorId="4066DEFA" wp14:editId="1C06AD30">
            <wp:simplePos x="0" y="0"/>
            <wp:positionH relativeFrom="column">
              <wp:posOffset>190856</wp:posOffset>
            </wp:positionH>
            <wp:positionV relativeFrom="paragraph">
              <wp:posOffset>208537</wp:posOffset>
            </wp:positionV>
            <wp:extent cx="5680710" cy="1044575"/>
            <wp:effectExtent l="19050" t="0" r="0" b="0"/>
            <wp:wrapNone/>
            <wp:docPr id="11" name="Imagem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0710" cy="104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7388E">
        <w:rPr>
          <w:rFonts w:asciiTheme="minorHAnsi" w:hAnsiTheme="minorHAnsi" w:cstheme="minorHAnsi"/>
          <w:sz w:val="22"/>
          <w:szCs w:val="22"/>
        </w:rPr>
        <w:t xml:space="preserve"> </w:t>
      </w:r>
      <m:oMath>
        <m:r>
          <m:rPr>
            <m:scr m:val="double-struck"/>
          </m:rPr>
          <w:rPr>
            <w:rFonts w:ascii="Cambria Math" w:hAnsi="Cambria Math" w:cstheme="minorHAnsi"/>
            <w:sz w:val="22"/>
            <w:szCs w:val="22"/>
          </w:rPr>
          <m:t>R</m:t>
        </m:r>
      </m:oMath>
      <w:r w:rsidRPr="0007388E">
        <w:rPr>
          <w:rFonts w:asciiTheme="minorHAnsi" w:hAnsiTheme="minorHAnsi" w:cstheme="minorHAnsi"/>
          <w:sz w:val="22"/>
          <w:szCs w:val="22"/>
        </w:rPr>
        <w:t>:</w:t>
      </w:r>
      <w:r w:rsidRPr="0007388E">
        <w:rPr>
          <w:rFonts w:asciiTheme="minorHAnsi" w:hAnsiTheme="minorHAnsi" w:cstheme="minorHAnsi"/>
          <w:noProof/>
          <w:sz w:val="22"/>
          <w:szCs w:val="22"/>
          <w:lang w:eastAsia="pt-PT"/>
        </w:rPr>
        <w:t xml:space="preserve"> </w:t>
      </w:r>
    </w:p>
    <w:p w14:paraId="687753FB" w14:textId="0E96C437" w:rsidR="0007388E" w:rsidRDefault="0007388E" w:rsidP="0007388E">
      <w:pPr>
        <w:pStyle w:val="texto"/>
        <w:rPr>
          <w:rFonts w:asciiTheme="minorHAnsi" w:hAnsiTheme="minorHAnsi" w:cstheme="minorHAnsi"/>
          <w:sz w:val="22"/>
          <w:szCs w:val="22"/>
        </w:rPr>
      </w:pPr>
    </w:p>
    <w:p w14:paraId="05EA1382" w14:textId="33C53A4E" w:rsidR="0007388E" w:rsidRDefault="0007388E" w:rsidP="0007388E">
      <w:pPr>
        <w:pStyle w:val="texto"/>
        <w:rPr>
          <w:rFonts w:asciiTheme="minorHAnsi" w:hAnsiTheme="minorHAnsi" w:cstheme="minorHAnsi"/>
          <w:sz w:val="22"/>
          <w:szCs w:val="22"/>
        </w:rPr>
      </w:pPr>
    </w:p>
    <w:p w14:paraId="60C111F0" w14:textId="4739FC6A" w:rsidR="0007388E" w:rsidRDefault="0007388E" w:rsidP="0007388E">
      <w:pPr>
        <w:pStyle w:val="texto"/>
        <w:rPr>
          <w:rFonts w:asciiTheme="minorHAnsi" w:hAnsiTheme="minorHAnsi" w:cstheme="minorHAnsi"/>
          <w:sz w:val="22"/>
          <w:szCs w:val="22"/>
        </w:rPr>
      </w:pPr>
    </w:p>
    <w:p w14:paraId="33578A71" w14:textId="77777777" w:rsidR="0007388E" w:rsidRPr="0007388E" w:rsidRDefault="0007388E" w:rsidP="0007388E">
      <w:pPr>
        <w:pStyle w:val="texto"/>
        <w:ind w:left="-851" w:hanging="720"/>
        <w:rPr>
          <w:rFonts w:asciiTheme="minorHAnsi" w:hAnsiTheme="minorHAnsi" w:cstheme="minorHAnsi"/>
          <w:sz w:val="22"/>
          <w:szCs w:val="22"/>
        </w:rPr>
      </w:pPr>
      <m:oMathPara>
        <m:oMath>
          <m:r>
            <w:rPr>
              <w:rFonts w:ascii="Cambria Math" w:hAnsi="Cambria Math" w:cstheme="minorHAnsi"/>
              <w:sz w:val="22"/>
              <w:szCs w:val="22"/>
            </w:rPr>
            <m:t>Dist(a,b)=|a-b|</m:t>
          </m:r>
        </m:oMath>
      </m:oMathPara>
    </w:p>
    <w:p w14:paraId="6051DDB1" w14:textId="4B3283A7" w:rsidR="0007388E" w:rsidRDefault="00000000" w:rsidP="0007388E">
      <w:pPr>
        <w:pStyle w:val="texto"/>
        <w:ind w:left="720"/>
        <w:rPr>
          <w:sz w:val="22"/>
          <w:szCs w:val="22"/>
        </w:rPr>
      </w:pP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2"/>
                <w:szCs w:val="22"/>
              </w:rPr>
              <m:t>R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  <w:r w:rsidR="0007388E" w:rsidRPr="0007388E">
        <w:rPr>
          <w:sz w:val="22"/>
          <w:szCs w:val="22"/>
        </w:rPr>
        <w:t>:</w:t>
      </w:r>
    </w:p>
    <w:p w14:paraId="75816CF8" w14:textId="4FC69E58" w:rsidR="00F37E65" w:rsidRDefault="00F37E65" w:rsidP="0007388E">
      <w:pPr>
        <w:pStyle w:val="texto"/>
        <w:ind w:left="720"/>
        <w:rPr>
          <w:sz w:val="22"/>
          <w:szCs w:val="22"/>
        </w:rPr>
      </w:pPr>
      <w:r w:rsidRPr="00F37E65">
        <w:rPr>
          <w:noProof/>
          <w:sz w:val="22"/>
          <w:szCs w:val="22"/>
        </w:rPr>
        <w:drawing>
          <wp:anchor distT="0" distB="0" distL="114300" distR="114300" simplePos="0" relativeHeight="251673600" behindDoc="1" locked="0" layoutInCell="1" allowOverlap="1" wp14:anchorId="11B574E8" wp14:editId="48C6016C">
            <wp:simplePos x="0" y="0"/>
            <wp:positionH relativeFrom="column">
              <wp:posOffset>-213885</wp:posOffset>
            </wp:positionH>
            <wp:positionV relativeFrom="paragraph">
              <wp:posOffset>3175</wp:posOffset>
            </wp:positionV>
            <wp:extent cx="5760720" cy="4290060"/>
            <wp:effectExtent l="0" t="0" r="0" b="0"/>
            <wp:wrapNone/>
            <wp:docPr id="69490735" name="Imagem 1" descr="Uma imagem com file, diagrama, Gráfico, Paralel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90735" name="Imagem 1" descr="Uma imagem com file, diagrama, Gráfico, Paralelo&#10;&#10;Descrição gerada automaticamente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290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5642B6" w14:textId="3649F372" w:rsidR="0007388E" w:rsidRDefault="0007388E" w:rsidP="0007388E">
      <w:pPr>
        <w:pStyle w:val="texto"/>
        <w:rPr>
          <w:sz w:val="22"/>
          <w:szCs w:val="22"/>
        </w:rPr>
      </w:pPr>
    </w:p>
    <w:p w14:paraId="4E0D2026" w14:textId="01BE6F44" w:rsidR="0007388E" w:rsidRDefault="00CE0984" w:rsidP="0007388E">
      <w:pPr>
        <w:pStyle w:val="tex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01BF34B6" wp14:editId="399F6823">
                <wp:simplePos x="0" y="0"/>
                <wp:positionH relativeFrom="column">
                  <wp:posOffset>3415765</wp:posOffset>
                </wp:positionH>
                <wp:positionV relativeFrom="paragraph">
                  <wp:posOffset>158815</wp:posOffset>
                </wp:positionV>
                <wp:extent cx="40680" cy="18360"/>
                <wp:effectExtent l="38100" t="38100" r="35560" b="39370"/>
                <wp:wrapNone/>
                <wp:docPr id="1950444229" name="Tinta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40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485FC" id="Tinta 210" o:spid="_x0000_s1026" type="#_x0000_t75" style="position:absolute;margin-left:268.6pt;margin-top:12.15pt;width:3.9pt;height:2.2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">
                <v:imagedata r:id="rId72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407504A5" wp14:editId="70BEAF23">
                <wp:simplePos x="0" y="0"/>
                <wp:positionH relativeFrom="column">
                  <wp:posOffset>2799445</wp:posOffset>
                </wp:positionH>
                <wp:positionV relativeFrom="paragraph">
                  <wp:posOffset>241615</wp:posOffset>
                </wp:positionV>
                <wp:extent cx="360720" cy="195480"/>
                <wp:effectExtent l="38100" t="38100" r="39370" b="33655"/>
                <wp:wrapNone/>
                <wp:docPr id="706734960" name="Tinta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36072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2440B" id="Tinta 209" o:spid="_x0000_s1026" type="#_x0000_t75" style="position:absolute;margin-left:220.1pt;margin-top:18.65pt;width:29.1pt;height:16.1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">
                <v:imagedata r:id="rId74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1C9ECDC0" wp14:editId="2D06AC10">
                <wp:simplePos x="0" y="0"/>
                <wp:positionH relativeFrom="column">
                  <wp:posOffset>3504685</wp:posOffset>
                </wp:positionH>
                <wp:positionV relativeFrom="paragraph">
                  <wp:posOffset>170695</wp:posOffset>
                </wp:positionV>
                <wp:extent cx="360" cy="360"/>
                <wp:effectExtent l="38100" t="38100" r="38100" b="38100"/>
                <wp:wrapNone/>
                <wp:docPr id="1939609816" name="Tinta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08C23" id="Tinta 197" o:spid="_x0000_s1026" type="#_x0000_t75" style="position:absolute;margin-left:275.6pt;margin-top:13.1pt;width:.75pt;height:.7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">
                <v:imagedata r:id="rId76" o:title=""/>
              </v:shape>
            </w:pict>
          </mc:Fallback>
        </mc:AlternateContent>
      </w:r>
    </w:p>
    <w:p w14:paraId="0B9D1D2B" w14:textId="2B76571D" w:rsidR="0007388E" w:rsidRDefault="00CE0984" w:rsidP="0007388E">
      <w:pPr>
        <w:pStyle w:val="tex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75F8B04D" wp14:editId="0E5FCF97">
                <wp:simplePos x="0" y="0"/>
                <wp:positionH relativeFrom="column">
                  <wp:posOffset>3510805</wp:posOffset>
                </wp:positionH>
                <wp:positionV relativeFrom="paragraph">
                  <wp:posOffset>-273925</wp:posOffset>
                </wp:positionV>
                <wp:extent cx="1119960" cy="1080000"/>
                <wp:effectExtent l="38100" t="38100" r="42545" b="44450"/>
                <wp:wrapNone/>
                <wp:docPr id="1922338297" name="Tinta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119960" cy="10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2A58B" id="Tinta 214" o:spid="_x0000_s1026" type="#_x0000_t75" style="position:absolute;margin-left:276.1pt;margin-top:-21.9pt;width:88.9pt;height:85.7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">
                <v:imagedata r:id="rId78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48B25817" wp14:editId="3C2183A8">
                <wp:simplePos x="0" y="0"/>
                <wp:positionH relativeFrom="column">
                  <wp:posOffset>2170525</wp:posOffset>
                </wp:positionH>
                <wp:positionV relativeFrom="paragraph">
                  <wp:posOffset>206315</wp:posOffset>
                </wp:positionV>
                <wp:extent cx="385920" cy="193320"/>
                <wp:effectExtent l="38100" t="38100" r="33655" b="35560"/>
                <wp:wrapNone/>
                <wp:docPr id="1650129100" name="Tinta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38592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9ECAA" id="Tinta 208" o:spid="_x0000_s1026" type="#_x0000_t75" style="position:absolute;margin-left:170.55pt;margin-top:15.9pt;width:31.1pt;height:15.9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">
                <v:imagedata r:id="rId80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0DA27879" wp14:editId="3BEE81AE">
                <wp:simplePos x="0" y="0"/>
                <wp:positionH relativeFrom="column">
                  <wp:posOffset>4939645</wp:posOffset>
                </wp:positionH>
                <wp:positionV relativeFrom="paragraph">
                  <wp:posOffset>-45325</wp:posOffset>
                </wp:positionV>
                <wp:extent cx="198360" cy="350640"/>
                <wp:effectExtent l="38100" t="19050" r="49530" b="30480"/>
                <wp:wrapNone/>
                <wp:docPr id="1885609289" name="Tinta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9836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AB9D3" id="Tinta 193" o:spid="_x0000_s1026" type="#_x0000_t75" style="position:absolute;margin-left:388.6pt;margin-top:-3.9pt;width:16.3pt;height:28.3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">
                <v:imagedata r:id="rId82" o:title=""/>
              </v:shape>
            </w:pict>
          </mc:Fallback>
        </mc:AlternateContent>
      </w:r>
    </w:p>
    <w:p w14:paraId="6F66EABD" w14:textId="53A35261" w:rsidR="00F37E65" w:rsidRDefault="00CE0984" w:rsidP="0007388E">
      <w:pPr>
        <w:pStyle w:val="tex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7D815CC5" wp14:editId="418AD657">
                <wp:simplePos x="0" y="0"/>
                <wp:positionH relativeFrom="column">
                  <wp:posOffset>1383030</wp:posOffset>
                </wp:positionH>
                <wp:positionV relativeFrom="paragraph">
                  <wp:posOffset>121285</wp:posOffset>
                </wp:positionV>
                <wp:extent cx="588580" cy="433890"/>
                <wp:effectExtent l="38100" t="38100" r="40640" b="42545"/>
                <wp:wrapNone/>
                <wp:docPr id="1777631671" name="Tinta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588580" cy="433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4D0B2" id="Tinta 212" o:spid="_x0000_s1026" type="#_x0000_t75" style="position:absolute;margin-left:108.55pt;margin-top:9.2pt;width:47.1pt;height:34.8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">
                <v:imagedata r:id="rId84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76D8D805" wp14:editId="36D34199">
                <wp:simplePos x="0" y="0"/>
                <wp:positionH relativeFrom="column">
                  <wp:posOffset>5028565</wp:posOffset>
                </wp:positionH>
                <wp:positionV relativeFrom="paragraph">
                  <wp:posOffset>107570</wp:posOffset>
                </wp:positionV>
                <wp:extent cx="360" cy="360"/>
                <wp:effectExtent l="38100" t="38100" r="38100" b="38100"/>
                <wp:wrapNone/>
                <wp:docPr id="135638906" name="Tinta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D56DE" id="Tinta 194" o:spid="_x0000_s1026" type="#_x0000_t75" style="position:absolute;margin-left:395.6pt;margin-top:8.1pt;width:.75pt;height:.7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">
                <v:imagedata r:id="rId76" o:title=""/>
              </v:shape>
            </w:pict>
          </mc:Fallback>
        </mc:AlternateContent>
      </w:r>
    </w:p>
    <w:p w14:paraId="1F40A9D5" w14:textId="77777777" w:rsidR="00F37E65" w:rsidRDefault="00F37E65" w:rsidP="0007388E">
      <w:pPr>
        <w:pStyle w:val="texto"/>
        <w:rPr>
          <w:sz w:val="22"/>
          <w:szCs w:val="22"/>
        </w:rPr>
      </w:pPr>
    </w:p>
    <w:p w14:paraId="7C4EA174" w14:textId="6A686D65" w:rsidR="00F37E65" w:rsidRDefault="00CE0984" w:rsidP="0007388E">
      <w:pPr>
        <w:pStyle w:val="tex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4339B141" wp14:editId="31B7F74C">
                <wp:simplePos x="0" y="0"/>
                <wp:positionH relativeFrom="column">
                  <wp:posOffset>1421365</wp:posOffset>
                </wp:positionH>
                <wp:positionV relativeFrom="paragraph">
                  <wp:posOffset>-420675</wp:posOffset>
                </wp:positionV>
                <wp:extent cx="1121760" cy="1144080"/>
                <wp:effectExtent l="38100" t="38100" r="2540" b="37465"/>
                <wp:wrapNone/>
                <wp:docPr id="89538690" name="Tinta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121760" cy="11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CEB74" id="Tinta 213" o:spid="_x0000_s1026" type="#_x0000_t75" style="position:absolute;margin-left:111.55pt;margin-top:-33.45pt;width:89.05pt;height:90.8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">
                <v:imagedata r:id="rId87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52C6A741" wp14:editId="66153C16">
                <wp:simplePos x="0" y="0"/>
                <wp:positionH relativeFrom="column">
                  <wp:posOffset>1389685</wp:posOffset>
                </wp:positionH>
                <wp:positionV relativeFrom="paragraph">
                  <wp:posOffset>13125</wp:posOffset>
                </wp:positionV>
                <wp:extent cx="2880" cy="12960"/>
                <wp:effectExtent l="38100" t="38100" r="35560" b="44450"/>
                <wp:wrapNone/>
                <wp:docPr id="1393065541" name="Tinta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28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91714" id="Tinta 204" o:spid="_x0000_s1026" type="#_x0000_t75" style="position:absolute;margin-left:109.05pt;margin-top:.7pt;width:.95pt;height:1.7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">
                <v:imagedata r:id="rId89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2A752F3B" wp14:editId="2D1E9DD6">
                <wp:simplePos x="0" y="0"/>
                <wp:positionH relativeFrom="column">
                  <wp:posOffset>1192765</wp:posOffset>
                </wp:positionH>
                <wp:positionV relativeFrom="paragraph">
                  <wp:posOffset>232725</wp:posOffset>
                </wp:positionV>
                <wp:extent cx="108360" cy="231480"/>
                <wp:effectExtent l="38100" t="38100" r="44450" b="35560"/>
                <wp:wrapNone/>
                <wp:docPr id="304422465" name="Tinta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083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3734D" id="Tinta 203" o:spid="_x0000_s1026" type="#_x0000_t75" style="position:absolute;margin-left:93.55pt;margin-top:17.95pt;width:9.25pt;height:18.9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">
                <v:imagedata r:id="rId91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66130821" wp14:editId="663B086A">
                <wp:simplePos x="0" y="0"/>
                <wp:positionH relativeFrom="column">
                  <wp:posOffset>3375085</wp:posOffset>
                </wp:positionH>
                <wp:positionV relativeFrom="paragraph">
                  <wp:posOffset>-68595</wp:posOffset>
                </wp:positionV>
                <wp:extent cx="351720" cy="262080"/>
                <wp:effectExtent l="38100" t="38100" r="10795" b="43180"/>
                <wp:wrapNone/>
                <wp:docPr id="497695307" name="Tinta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35172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76623" id="Tinta 195" o:spid="_x0000_s1026" type="#_x0000_t75" style="position:absolute;margin-left:265.4pt;margin-top:-5.75pt;width:28.4pt;height:21.3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">
                <v:imagedata r:id="rId93" o:title=""/>
              </v:shape>
            </w:pict>
          </mc:Fallback>
        </mc:AlternateContent>
      </w:r>
    </w:p>
    <w:p w14:paraId="3C4EEFE4" w14:textId="11EADEC8" w:rsidR="00F37E65" w:rsidRDefault="00CE0984" w:rsidP="0007388E">
      <w:pPr>
        <w:pStyle w:val="tex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7A7163D0" wp14:editId="2CFA4931">
                <wp:simplePos x="0" y="0"/>
                <wp:positionH relativeFrom="column">
                  <wp:posOffset>1008445</wp:posOffset>
                </wp:positionH>
                <wp:positionV relativeFrom="paragraph">
                  <wp:posOffset>246745</wp:posOffset>
                </wp:positionV>
                <wp:extent cx="117360" cy="198360"/>
                <wp:effectExtent l="38100" t="19050" r="35560" b="49530"/>
                <wp:wrapNone/>
                <wp:docPr id="789151504" name="Tinta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173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56302" id="Tinta 202" o:spid="_x0000_s1026" type="#_x0000_t75" style="position:absolute;margin-left:79.05pt;margin-top:19.1pt;width:9.95pt;height:16.3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">
                <v:imagedata r:id="rId95" o:title=""/>
              </v:shape>
            </w:pict>
          </mc:Fallback>
        </mc:AlternateContent>
      </w:r>
    </w:p>
    <w:p w14:paraId="692DF68C" w14:textId="64A930A0" w:rsidR="00F37E65" w:rsidRDefault="00CE0984" w:rsidP="0007388E">
      <w:pPr>
        <w:pStyle w:val="tex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3575E3BA" wp14:editId="2F242B6A">
                <wp:simplePos x="0" y="0"/>
                <wp:positionH relativeFrom="column">
                  <wp:posOffset>2079625</wp:posOffset>
                </wp:positionH>
                <wp:positionV relativeFrom="paragraph">
                  <wp:posOffset>-411480</wp:posOffset>
                </wp:positionV>
                <wp:extent cx="409205" cy="1198375"/>
                <wp:effectExtent l="38100" t="38100" r="29210" b="40005"/>
                <wp:wrapNone/>
                <wp:docPr id="988354270" name="Tinta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409205" cy="1198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FF7B7" id="Tinta 233" o:spid="_x0000_s1026" type="#_x0000_t75" style="position:absolute;margin-left:163.4pt;margin-top:-32.75pt;width:32.9pt;height:95.0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">
                <v:imagedata r:id="rId97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2AB685D3" wp14:editId="1C90B9C6">
                <wp:simplePos x="0" y="0"/>
                <wp:positionH relativeFrom="column">
                  <wp:posOffset>818005</wp:posOffset>
                </wp:positionH>
                <wp:positionV relativeFrom="paragraph">
                  <wp:posOffset>233320</wp:posOffset>
                </wp:positionV>
                <wp:extent cx="95760" cy="199800"/>
                <wp:effectExtent l="38100" t="19050" r="38100" b="48260"/>
                <wp:wrapNone/>
                <wp:docPr id="1118402555" name="Tinta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9576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C1A03" id="Tinta 201" o:spid="_x0000_s1026" type="#_x0000_t75" style="position:absolute;margin-left:64.05pt;margin-top:18pt;width:8.25pt;height:16.4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">
                <v:imagedata r:id="rId99" o:title=""/>
              </v:shape>
            </w:pict>
          </mc:Fallback>
        </mc:AlternateContent>
      </w:r>
    </w:p>
    <w:p w14:paraId="0C8EECD2" w14:textId="49BB452A" w:rsidR="00F37E65" w:rsidRDefault="00CE0984" w:rsidP="0007388E">
      <w:pPr>
        <w:pStyle w:val="tex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2D46B773" wp14:editId="3AA9BC41">
                <wp:simplePos x="0" y="0"/>
                <wp:positionH relativeFrom="column">
                  <wp:posOffset>602365</wp:posOffset>
                </wp:positionH>
                <wp:positionV relativeFrom="paragraph">
                  <wp:posOffset>192620</wp:posOffset>
                </wp:positionV>
                <wp:extent cx="136080" cy="246960"/>
                <wp:effectExtent l="38100" t="38100" r="35560" b="39370"/>
                <wp:wrapNone/>
                <wp:docPr id="521096698" name="Tinta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3608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5CBFC" id="Tinta 200" o:spid="_x0000_s1026" type="#_x0000_t75" style="position:absolute;margin-left:47.1pt;margin-top:14.8pt;width:11.4pt;height:20.2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">
                <v:imagedata r:id="rId101" o:title=""/>
              </v:shape>
            </w:pict>
          </mc:Fallback>
        </mc:AlternateContent>
      </w:r>
    </w:p>
    <w:p w14:paraId="7C252638" w14:textId="323B5B1D" w:rsidR="00F37E65" w:rsidRDefault="00CE0984" w:rsidP="0007388E">
      <w:pPr>
        <w:pStyle w:val="tex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735A5A4D" wp14:editId="423104ED">
                <wp:simplePos x="0" y="0"/>
                <wp:positionH relativeFrom="column">
                  <wp:posOffset>532130</wp:posOffset>
                </wp:positionH>
                <wp:positionV relativeFrom="paragraph">
                  <wp:posOffset>128270</wp:posOffset>
                </wp:positionV>
                <wp:extent cx="38100" cy="63500"/>
                <wp:effectExtent l="38100" t="38100" r="38100" b="31750"/>
                <wp:wrapNone/>
                <wp:docPr id="1483998207" name="Tinta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8100" cy="635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43DC5" id="Tinta 205" o:spid="_x0000_s1026" type="#_x0000_t75" style="position:absolute;margin-left:41.55pt;margin-top:9.75pt;width:3.7pt;height:5.7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">
                <v:imagedata r:id="rId103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05B8609E" wp14:editId="1EBF4A7C">
                <wp:simplePos x="0" y="0"/>
                <wp:positionH relativeFrom="column">
                  <wp:posOffset>449725</wp:posOffset>
                </wp:positionH>
                <wp:positionV relativeFrom="paragraph">
                  <wp:posOffset>61475</wp:posOffset>
                </wp:positionV>
                <wp:extent cx="71640" cy="137520"/>
                <wp:effectExtent l="38100" t="38100" r="43180" b="34290"/>
                <wp:wrapNone/>
                <wp:docPr id="1076276029" name="Tinta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716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70631" id="Tinta 196" o:spid="_x0000_s1026" type="#_x0000_t75" style="position:absolute;margin-left:35.05pt;margin-top:4.5pt;width:6.35pt;height:11.5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">
                <v:imagedata r:id="rId105" o:title=""/>
              </v:shape>
            </w:pict>
          </mc:Fallback>
        </mc:AlternateContent>
      </w:r>
    </w:p>
    <w:p w14:paraId="5C90D248" w14:textId="77777777" w:rsidR="00F37E65" w:rsidRDefault="00F37E65" w:rsidP="0007388E">
      <w:pPr>
        <w:pStyle w:val="texto"/>
        <w:rPr>
          <w:sz w:val="22"/>
          <w:szCs w:val="22"/>
        </w:rPr>
      </w:pPr>
    </w:p>
    <w:p w14:paraId="3CA2F6D5" w14:textId="57E65C78" w:rsidR="00F37E65" w:rsidRDefault="00CE0984" w:rsidP="0007388E">
      <w:pPr>
        <w:pStyle w:val="tex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366C0A9A" wp14:editId="19F75324">
                <wp:simplePos x="0" y="0"/>
                <wp:positionH relativeFrom="column">
                  <wp:posOffset>3453130</wp:posOffset>
                </wp:positionH>
                <wp:positionV relativeFrom="paragraph">
                  <wp:posOffset>-137160</wp:posOffset>
                </wp:positionV>
                <wp:extent cx="1346465" cy="476250"/>
                <wp:effectExtent l="38100" t="38100" r="6350" b="38100"/>
                <wp:wrapNone/>
                <wp:docPr id="474697548" name="Tinta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346465" cy="476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DB559" id="Tinta 242" o:spid="_x0000_s1026" type="#_x0000_t75" style="position:absolute;margin-left:271.55pt;margin-top:-11.15pt;width:106.7pt;height:38.2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">
                <v:imagedata r:id="rId107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35E7B791" wp14:editId="33AE856E">
                <wp:simplePos x="0" y="0"/>
                <wp:positionH relativeFrom="column">
                  <wp:posOffset>3173730</wp:posOffset>
                </wp:positionH>
                <wp:positionV relativeFrom="paragraph">
                  <wp:posOffset>122555</wp:posOffset>
                </wp:positionV>
                <wp:extent cx="232860" cy="114690"/>
                <wp:effectExtent l="38100" t="38100" r="34290" b="38100"/>
                <wp:wrapNone/>
                <wp:docPr id="1501394837" name="Tinta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232860" cy="114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0E8AC" id="Tinta 228" o:spid="_x0000_s1026" type="#_x0000_t75" style="position:absolute;margin-left:249.55pt;margin-top:9.3pt;width:19.05pt;height:9.7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">
                <v:imagedata r:id="rId109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222C0CAD" wp14:editId="49419DBC">
                <wp:simplePos x="0" y="0"/>
                <wp:positionH relativeFrom="column">
                  <wp:posOffset>2614930</wp:posOffset>
                </wp:positionH>
                <wp:positionV relativeFrom="paragraph">
                  <wp:posOffset>-54610</wp:posOffset>
                </wp:positionV>
                <wp:extent cx="394970" cy="385920"/>
                <wp:effectExtent l="38100" t="38100" r="43180" b="33655"/>
                <wp:wrapNone/>
                <wp:docPr id="1276103179" name="Tinta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39497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79DFA" id="Tinta 229" o:spid="_x0000_s1026" type="#_x0000_t75" style="position:absolute;margin-left:205.55pt;margin-top:-4.65pt;width:31.8pt;height:31.1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">
                <v:imagedata r:id="rId111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7BF01104" wp14:editId="754D07CA">
                <wp:simplePos x="0" y="0"/>
                <wp:positionH relativeFrom="column">
                  <wp:posOffset>2419350</wp:posOffset>
                </wp:positionH>
                <wp:positionV relativeFrom="paragraph">
                  <wp:posOffset>-54610</wp:posOffset>
                </wp:positionV>
                <wp:extent cx="590550" cy="401320"/>
                <wp:effectExtent l="38100" t="38100" r="38100" b="36830"/>
                <wp:wrapNone/>
                <wp:docPr id="1504528157" name="Tinta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590550" cy="4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0C5B5" id="Tinta 230" o:spid="_x0000_s1026" type="#_x0000_t75" style="position:absolute;margin-left:190.15pt;margin-top:-4.65pt;width:47.2pt;height:32.3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">
                <v:imagedata r:id="rId113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58F79B40" wp14:editId="2730D010">
                <wp:simplePos x="0" y="0"/>
                <wp:positionH relativeFrom="column">
                  <wp:posOffset>1803400</wp:posOffset>
                </wp:positionH>
                <wp:positionV relativeFrom="paragraph">
                  <wp:posOffset>20955</wp:posOffset>
                </wp:positionV>
                <wp:extent cx="418190" cy="252255"/>
                <wp:effectExtent l="38100" t="38100" r="39370" b="33655"/>
                <wp:wrapNone/>
                <wp:docPr id="702487232" name="Tinta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418190" cy="252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54FE5" id="Tinta 231" o:spid="_x0000_s1026" type="#_x0000_t75" style="position:absolute;margin-left:141.65pt;margin-top:1.3pt;width:33.65pt;height:20.5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">
                <v:imagedata r:id="rId115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724ABF1A" wp14:editId="16AABD12">
                <wp:simplePos x="0" y="0"/>
                <wp:positionH relativeFrom="column">
                  <wp:posOffset>1022350</wp:posOffset>
                </wp:positionH>
                <wp:positionV relativeFrom="paragraph">
                  <wp:posOffset>-41910</wp:posOffset>
                </wp:positionV>
                <wp:extent cx="1199240" cy="427990"/>
                <wp:effectExtent l="38100" t="38100" r="39370" b="48260"/>
                <wp:wrapNone/>
                <wp:docPr id="1089339612" name="Tinta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199240" cy="427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884D5" id="Tinta 232" o:spid="_x0000_s1026" type="#_x0000_t75" style="position:absolute;margin-left:80.15pt;margin-top:-3.65pt;width:95.15pt;height:34.4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">
                <v:imagedata r:id="rId117" o:title=""/>
              </v:shape>
            </w:pict>
          </mc:Fallback>
        </mc:AlternateContent>
      </w:r>
    </w:p>
    <w:p w14:paraId="073992EA" w14:textId="46C5D1C8" w:rsidR="0007388E" w:rsidRDefault="0007388E" w:rsidP="0007388E">
      <w:pPr>
        <w:pStyle w:val="texto"/>
        <w:rPr>
          <w:sz w:val="22"/>
          <w:szCs w:val="22"/>
        </w:rPr>
      </w:pPr>
    </w:p>
    <w:p w14:paraId="2E0DB708" w14:textId="1E6FF991" w:rsidR="0007388E" w:rsidRDefault="00CE0984" w:rsidP="0007388E">
      <w:pPr>
        <w:pStyle w:val="texto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7A889A86" wp14:editId="1D14B55B">
                <wp:simplePos x="0" y="0"/>
                <wp:positionH relativeFrom="column">
                  <wp:posOffset>3766185</wp:posOffset>
                </wp:positionH>
                <wp:positionV relativeFrom="paragraph">
                  <wp:posOffset>916940</wp:posOffset>
                </wp:positionV>
                <wp:extent cx="1150290" cy="475615"/>
                <wp:effectExtent l="38100" t="38100" r="31115" b="38735"/>
                <wp:wrapNone/>
                <wp:docPr id="1833144381" name="Tinta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150290" cy="475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7AADB" id="Tinta 276" o:spid="_x0000_s1026" type="#_x0000_t75" style="position:absolute;margin-left:296.2pt;margin-top:71.85pt;width:91.25pt;height:38.1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">
                <v:imagedata r:id="rId119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41AA623C" wp14:editId="6D67C9D2">
                <wp:simplePos x="0" y="0"/>
                <wp:positionH relativeFrom="column">
                  <wp:posOffset>1522730</wp:posOffset>
                </wp:positionH>
                <wp:positionV relativeFrom="paragraph">
                  <wp:posOffset>744220</wp:posOffset>
                </wp:positionV>
                <wp:extent cx="3364285" cy="629640"/>
                <wp:effectExtent l="38100" t="38100" r="26670" b="37465"/>
                <wp:wrapNone/>
                <wp:docPr id="775472772" name="Tinta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3364285" cy="62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602BC" id="Tinta 273" o:spid="_x0000_s1026" type="#_x0000_t75" style="position:absolute;margin-left:119.55pt;margin-top:58.25pt;width:265.6pt;height:50.3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">
                <v:imagedata r:id="rId121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181A1829" wp14:editId="45AF0D97">
                <wp:simplePos x="0" y="0"/>
                <wp:positionH relativeFrom="column">
                  <wp:posOffset>3656965</wp:posOffset>
                </wp:positionH>
                <wp:positionV relativeFrom="paragraph">
                  <wp:posOffset>199390</wp:posOffset>
                </wp:positionV>
                <wp:extent cx="1255225" cy="247650"/>
                <wp:effectExtent l="38100" t="38100" r="40640" b="38100"/>
                <wp:wrapNone/>
                <wp:docPr id="177250914" name="Tinta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255225" cy="247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14C88" id="Tinta 256" o:spid="_x0000_s1026" type="#_x0000_t75" style="position:absolute;margin-left:287.6pt;margin-top:15.35pt;width:99.55pt;height:20.2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">
                <v:imagedata r:id="rId123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4C669628" wp14:editId="67A93B43">
                <wp:simplePos x="0" y="0"/>
                <wp:positionH relativeFrom="column">
                  <wp:posOffset>1979930</wp:posOffset>
                </wp:positionH>
                <wp:positionV relativeFrom="paragraph">
                  <wp:posOffset>-103505</wp:posOffset>
                </wp:positionV>
                <wp:extent cx="2932260" cy="642785"/>
                <wp:effectExtent l="38100" t="38100" r="40005" b="43180"/>
                <wp:wrapNone/>
                <wp:docPr id="490918752" name="Tinta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2932260" cy="642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93AA4" id="Tinta 257" o:spid="_x0000_s1026" type="#_x0000_t75" style="position:absolute;margin-left:155.55pt;margin-top:-8.5pt;width:231.6pt;height:51.3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">
                <v:imagedata r:id="rId125" o:title="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60C2D509" wp14:editId="54BB51E1">
                <wp:simplePos x="0" y="0"/>
                <wp:positionH relativeFrom="column">
                  <wp:posOffset>1471930</wp:posOffset>
                </wp:positionH>
                <wp:positionV relativeFrom="paragraph">
                  <wp:posOffset>259080</wp:posOffset>
                </wp:positionV>
                <wp:extent cx="217120" cy="129530"/>
                <wp:effectExtent l="19050" t="38100" r="31115" b="42545"/>
                <wp:wrapNone/>
                <wp:docPr id="825227379" name="Tinta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217120" cy="129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15998" id="Tinta 245" o:spid="_x0000_s1026" type="#_x0000_t75" style="position:absolute;margin-left:115.55pt;margin-top:20.05pt;width:17.85pt;height:10.9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">
                <v:imagedata r:id="rId127" o:title=""/>
              </v:shape>
            </w:pict>
          </mc:Fallback>
        </mc:AlternateContent>
      </w:r>
    </w:p>
    <w:p w14:paraId="52ACECF1" w14:textId="23AFC445" w:rsidR="0007388E" w:rsidRDefault="0007388E" w:rsidP="0007388E">
      <w:pPr>
        <w:pStyle w:val="texto"/>
        <w:rPr>
          <w:sz w:val="22"/>
          <w:szCs w:val="22"/>
        </w:rPr>
      </w:pPr>
      <w:r w:rsidRPr="0007388E">
        <w:rPr>
          <w:noProof/>
          <w:sz w:val="22"/>
          <w:szCs w:val="22"/>
        </w:rPr>
        <w:lastRenderedPageBreak/>
        <w:drawing>
          <wp:inline distT="0" distB="0" distL="0" distR="0" wp14:anchorId="47B840A5" wp14:editId="0294DB5A">
            <wp:extent cx="5105662" cy="1378021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105662" cy="1378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943DE" w14:textId="7EAA34E2" w:rsidR="0007388E" w:rsidRDefault="0007388E" w:rsidP="0007388E">
      <w:pPr>
        <w:pStyle w:val="texto"/>
        <w:rPr>
          <w:sz w:val="22"/>
          <w:szCs w:val="22"/>
        </w:rPr>
      </w:pPr>
      <w:r w:rsidRPr="0007388E">
        <w:rPr>
          <w:noProof/>
          <w:sz w:val="22"/>
          <w:szCs w:val="22"/>
        </w:rPr>
        <w:drawing>
          <wp:inline distT="0" distB="0" distL="0" distR="0" wp14:anchorId="62BBBB8F" wp14:editId="571747B9">
            <wp:extent cx="5391427" cy="1206562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391427" cy="1206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1C453" w14:textId="0A2B59C6" w:rsidR="00F37E65" w:rsidRDefault="0007388E" w:rsidP="0007388E">
      <w:pPr>
        <w:pStyle w:val="texto"/>
        <w:rPr>
          <w:sz w:val="22"/>
          <w:szCs w:val="22"/>
        </w:rPr>
      </w:pPr>
      <w:r w:rsidRPr="0007388E">
        <w:rPr>
          <w:noProof/>
          <w:sz w:val="22"/>
          <w:szCs w:val="22"/>
        </w:rPr>
        <w:drawing>
          <wp:inline distT="0" distB="0" distL="0" distR="0" wp14:anchorId="4C938482" wp14:editId="524F5102">
            <wp:extent cx="4972306" cy="1244664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4972306" cy="124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FB980" w14:textId="77777777" w:rsidR="00F37E65" w:rsidRDefault="00F37E65">
      <w:pPr>
        <w:spacing w:after="160" w:line="259" w:lineRule="auto"/>
        <w:jc w:val="left"/>
        <w:rPr>
          <w:rFonts w:ascii="Times New Roman" w:eastAsiaTheme="minorEastAsia" w:hAnsi="Times New Roman"/>
          <w:szCs w:val="22"/>
          <w:lang w:val="pt-PT" w:eastAsia="zh-TW"/>
        </w:rPr>
      </w:pPr>
      <w:r>
        <w:rPr>
          <w:szCs w:val="22"/>
        </w:rPr>
        <w:br w:type="page"/>
      </w:r>
    </w:p>
    <w:p w14:paraId="4D524E73" w14:textId="77777777" w:rsidR="00EE0F75" w:rsidRDefault="00EE0F75" w:rsidP="00EE0F75">
      <w:pPr>
        <w:pStyle w:val="Ttulo1"/>
        <w:numPr>
          <w:ilvl w:val="1"/>
          <w:numId w:val="14"/>
        </w:numPr>
      </w:pPr>
      <w:bookmarkStart w:id="7" w:name="_Toc117182719"/>
      <w:r>
        <w:lastRenderedPageBreak/>
        <w:t>Orthogonality</w:t>
      </w:r>
      <w:bookmarkEnd w:id="7"/>
    </w:p>
    <w:p w14:paraId="13BD63F1" w14:textId="711DE9CC" w:rsidR="008128B3" w:rsidRPr="008128B3" w:rsidRDefault="00EE0F75" w:rsidP="00EE0F75">
      <w:pPr>
        <w:pStyle w:val="Ttulo2"/>
        <w:rPr>
          <w:lang w:eastAsia="en-US"/>
        </w:rPr>
      </w:pPr>
      <w:bookmarkStart w:id="8" w:name="_Toc117182720"/>
      <w:r>
        <w:rPr>
          <w:lang w:eastAsia="en-US"/>
        </w:rPr>
        <w:t xml:space="preserve">1.2.1 </w:t>
      </w:r>
      <w:r w:rsidR="008128B3">
        <w:rPr>
          <w:lang w:eastAsia="en-US"/>
        </w:rPr>
        <w:t>Angles</w:t>
      </w:r>
      <w:bookmarkEnd w:id="8"/>
    </w:p>
    <w:p w14:paraId="5EF24F45" w14:textId="239F306C" w:rsidR="008128B3" w:rsidRDefault="00CE0984" w:rsidP="008128B3">
      <w:pPr>
        <w:rPr>
          <w:rFonts w:cstheme="minorHAnsi"/>
          <w:szCs w:val="22"/>
        </w:rPr>
      </w:pPr>
      <w:r>
        <w:rPr>
          <w:rFonts w:cstheme="minorHAnsi"/>
          <w:b/>
          <w:bCs/>
          <w:noProof/>
          <w:szCs w:val="22"/>
          <w:lang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5ED5AC7B" wp14:editId="01496767">
                <wp:simplePos x="0" y="0"/>
                <wp:positionH relativeFrom="column">
                  <wp:posOffset>3313430</wp:posOffset>
                </wp:positionH>
                <wp:positionV relativeFrom="paragraph">
                  <wp:posOffset>-125095</wp:posOffset>
                </wp:positionV>
                <wp:extent cx="1550805" cy="354270"/>
                <wp:effectExtent l="38100" t="38100" r="30480" b="46355"/>
                <wp:wrapNone/>
                <wp:docPr id="996056591" name="Tinta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550805" cy="354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47CF0" id="Tinta 283" o:spid="_x0000_s1026" type="#_x0000_t75" style="position:absolute;margin-left:260.55pt;margin-top:-10.2pt;width:122.8pt;height:28.6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">
                <v:imagedata r:id="rId132" o:title=""/>
              </v:shape>
            </w:pict>
          </mc:Fallback>
        </mc:AlternateContent>
      </w:r>
      <w:r w:rsidR="008128B3" w:rsidRPr="008128B3">
        <w:rPr>
          <w:rFonts w:cstheme="minorHAnsi"/>
          <w:b/>
          <w:bCs/>
          <w:szCs w:val="22"/>
          <w:lang w:eastAsia="en-US"/>
        </w:rPr>
        <w:t xml:space="preserve">Definition </w:t>
      </w:r>
      <w:r w:rsidR="008128B3" w:rsidRPr="008128B3">
        <w:rPr>
          <w:rFonts w:cstheme="minorHAnsi"/>
          <w:szCs w:val="22"/>
          <w:lang w:eastAsia="en-US"/>
        </w:rPr>
        <w:t xml:space="preserve">Let </w:t>
      </w:r>
      <w:r w:rsidR="008128B3" w:rsidRPr="008128B3">
        <w:rPr>
          <w:rFonts w:cstheme="minorHAnsi"/>
          <w:szCs w:val="22"/>
        </w:rPr>
        <w:t xml:space="preserve">be </w:t>
      </w:r>
      <m:oMath>
        <m:r>
          <w:rPr>
            <w:rFonts w:ascii="Cambria Math" w:hAnsi="Cambria Math" w:cstheme="minorHAnsi"/>
            <w:szCs w:val="22"/>
          </w:rPr>
          <m:t>u, v</m:t>
        </m:r>
      </m:oMath>
      <w:r w:rsidR="008128B3" w:rsidRPr="008128B3">
        <w:rPr>
          <w:rFonts w:cstheme="minorHAnsi"/>
          <w:szCs w:val="22"/>
        </w:rPr>
        <w:t xml:space="preserve"> vectors </w:t>
      </w:r>
      <w:r w:rsidR="008128B3">
        <w:rPr>
          <w:rFonts w:cstheme="minorHAnsi"/>
          <w:szCs w:val="22"/>
        </w:rPr>
        <w:t>in</w:t>
      </w:r>
      <w:r w:rsidR="008128B3" w:rsidRPr="008128B3">
        <w:rPr>
          <w:rFonts w:cstheme="minorHAnsi"/>
          <w:szCs w:val="22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szCs w:val="2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Cs w:val="22"/>
              </w:rPr>
              <m:t>R</m:t>
            </m:r>
          </m:e>
          <m:sup>
            <m:r>
              <w:rPr>
                <w:rFonts w:ascii="Cambria Math" w:hAnsi="Cambria Math" w:cstheme="minorHAnsi"/>
                <w:szCs w:val="22"/>
              </w:rPr>
              <m:t>2</m:t>
            </m:r>
          </m:sup>
        </m:sSup>
      </m:oMath>
      <w:r w:rsidR="008128B3" w:rsidRPr="008128B3">
        <w:rPr>
          <w:rFonts w:cstheme="minorHAnsi"/>
          <w:szCs w:val="22"/>
        </w:rPr>
        <w:t xml:space="preserve"> </w:t>
      </w:r>
      <w:r w:rsidR="008128B3">
        <w:rPr>
          <w:rFonts w:cstheme="minorHAnsi"/>
          <w:szCs w:val="22"/>
        </w:rPr>
        <w:t>or</w:t>
      </w:r>
      <w:r w:rsidR="008128B3" w:rsidRPr="008128B3">
        <w:rPr>
          <w:rFonts w:cstheme="minorHAnsi"/>
          <w:szCs w:val="22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szCs w:val="2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Cs w:val="22"/>
              </w:rPr>
              <m:t>R</m:t>
            </m:r>
          </m:e>
          <m:sup>
            <m:r>
              <w:rPr>
                <w:rFonts w:ascii="Cambria Math" w:hAnsi="Cambria Math" w:cstheme="minorHAnsi"/>
                <w:szCs w:val="22"/>
              </w:rPr>
              <m:t>3</m:t>
            </m:r>
          </m:sup>
        </m:sSup>
      </m:oMath>
      <w:r w:rsidR="008128B3" w:rsidRPr="008128B3">
        <w:rPr>
          <w:rFonts w:cstheme="minorHAnsi"/>
          <w:szCs w:val="22"/>
        </w:rPr>
        <w:t xml:space="preserve"> </w:t>
      </w:r>
      <w:r w:rsidR="008128B3">
        <w:rPr>
          <w:rFonts w:cstheme="minorHAnsi"/>
          <w:szCs w:val="22"/>
        </w:rPr>
        <w:t>then</w:t>
      </w:r>
      <w:r w:rsidR="007C5F0A">
        <w:rPr>
          <w:rFonts w:cstheme="minorHAnsi"/>
          <w:szCs w:val="22"/>
        </w:rPr>
        <w:t xml:space="preserve"> </w:t>
      </w:r>
      <w:r w:rsidR="008128B3" w:rsidRPr="008128B3">
        <w:rPr>
          <w:rFonts w:cstheme="minorHAnsi"/>
          <w:szCs w:val="22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22"/>
              </w:rPr>
              <m:t>cos</m:t>
            </m:r>
          </m:fName>
          <m:e>
            <m:r>
              <w:rPr>
                <w:rFonts w:ascii="Cambria Math" w:hAnsi="Cambria Math" w:cstheme="minorHAnsi"/>
                <w:szCs w:val="22"/>
              </w:rPr>
              <m:t>α</m:t>
            </m:r>
          </m:e>
        </m:func>
        <m:r>
          <w:rPr>
            <w:rFonts w:ascii="Cambria Math" w:hAnsi="Cambria Math" w:cstheme="minorHAnsi"/>
            <w:szCs w:val="22"/>
          </w:rPr>
          <m:t>=</m:t>
        </m:r>
      </m:oMath>
    </w:p>
    <w:p w14:paraId="6CFEF5BB" w14:textId="0DA7949A" w:rsidR="00EB2CCE" w:rsidRDefault="00CE0984" w:rsidP="008128B3">
      <w:pPr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3D6FB6D0" wp14:editId="1684C262">
                <wp:simplePos x="0" y="0"/>
                <wp:positionH relativeFrom="column">
                  <wp:posOffset>3406775</wp:posOffset>
                </wp:positionH>
                <wp:positionV relativeFrom="paragraph">
                  <wp:posOffset>-1905</wp:posOffset>
                </wp:positionV>
                <wp:extent cx="1391420" cy="274305"/>
                <wp:effectExtent l="38100" t="38100" r="37465" b="31115"/>
                <wp:wrapNone/>
                <wp:docPr id="1671773533" name="Tinta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391420" cy="274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E917A" id="Tinta 294" o:spid="_x0000_s1026" type="#_x0000_t75" style="position:absolute;margin-left:267.9pt;margin-top:-.5pt;width:110.25pt;height:22.3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">
                <v:imagedata r:id="rId134" o:title=""/>
              </v:shape>
            </w:pict>
          </mc:Fallback>
        </mc:AlternateContent>
      </w:r>
    </w:p>
    <w:p w14:paraId="25D92A55" w14:textId="77777777" w:rsidR="00EB2CCE" w:rsidRDefault="00EB2CCE" w:rsidP="008128B3">
      <w:pPr>
        <w:rPr>
          <w:rFonts w:cstheme="minorHAnsi"/>
          <w:szCs w:val="22"/>
        </w:rPr>
      </w:pPr>
    </w:p>
    <w:p w14:paraId="2121FDAF" w14:textId="28F0EE1C" w:rsidR="00EB2CCE" w:rsidRDefault="00CE0984" w:rsidP="008128B3">
      <w:pPr>
        <w:rPr>
          <w:rFonts w:cstheme="minorHAnsi"/>
          <w:szCs w:val="22"/>
          <w:lang w:eastAsia="en-US"/>
        </w:rPr>
      </w:pPr>
      <w:r>
        <w:rPr>
          <w:rFonts w:cstheme="minorHAnsi"/>
          <w:noProof/>
          <w:szCs w:val="22"/>
          <w:lang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36630576" wp14:editId="37457314">
                <wp:simplePos x="0" y="0"/>
                <wp:positionH relativeFrom="column">
                  <wp:posOffset>2265045</wp:posOffset>
                </wp:positionH>
                <wp:positionV relativeFrom="paragraph">
                  <wp:posOffset>-64135</wp:posOffset>
                </wp:positionV>
                <wp:extent cx="964330" cy="381000"/>
                <wp:effectExtent l="38100" t="38100" r="26670" b="38100"/>
                <wp:wrapNone/>
                <wp:docPr id="1693482013" name="Tinta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964330" cy="3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EB609" id="Tinta 350" o:spid="_x0000_s1026" type="#_x0000_t75" style="position:absolute;margin-left:178pt;margin-top:-5.4pt;width:76.65pt;height:30.7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">
                <v:imagedata r:id="rId136" o:title=""/>
              </v:shape>
            </w:pict>
          </mc:Fallback>
        </mc:AlternateConten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531"/>
        <w:gridCol w:w="4531"/>
      </w:tblGrid>
      <w:tr w:rsidR="003B7F46" w14:paraId="60A25418" w14:textId="77777777" w:rsidTr="003B7F46">
        <w:tc>
          <w:tcPr>
            <w:tcW w:w="4531" w:type="dxa"/>
          </w:tcPr>
          <w:p w14:paraId="52F86DE5" w14:textId="263E7C93" w:rsidR="003B7F46" w:rsidRDefault="00CE0984" w:rsidP="00587FEC">
            <w:pPr>
              <w:rPr>
                <w:rFonts w:cstheme="minorHAnsi"/>
                <w:szCs w:val="22"/>
              </w:rPr>
            </w:pPr>
            <w:r>
              <w:rPr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050432" behindDoc="0" locked="0" layoutInCell="1" allowOverlap="1" wp14:anchorId="7668BE50" wp14:editId="1DD7244A">
                      <wp:simplePos x="0" y="0"/>
                      <wp:positionH relativeFrom="column">
                        <wp:posOffset>644525</wp:posOffset>
                      </wp:positionH>
                      <wp:positionV relativeFrom="paragraph">
                        <wp:posOffset>236855</wp:posOffset>
                      </wp:positionV>
                      <wp:extent cx="1342315" cy="196215"/>
                      <wp:effectExtent l="38100" t="38100" r="48895" b="32385"/>
                      <wp:wrapNone/>
                      <wp:docPr id="2027158857" name="Tinta 3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42315" cy="1962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73D86A" id="Tinta 366" o:spid="_x0000_s1026" type="#_x0000_t75" style="position:absolute;margin-left:50.4pt;margin-top:18.3pt;width:106.4pt;height:16.1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">
                      <v:imagedata r:id="rId138" o:title=""/>
                    </v:shape>
                  </w:pict>
                </mc:Fallback>
              </mc:AlternateContent>
            </w:r>
            <w:r>
              <w:rPr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017664" behindDoc="0" locked="0" layoutInCell="1" allowOverlap="1" wp14:anchorId="224EC5B4" wp14:editId="35283B06">
                      <wp:simplePos x="0" y="0"/>
                      <wp:positionH relativeFrom="column">
                        <wp:posOffset>1754762</wp:posOffset>
                      </wp:positionH>
                      <wp:positionV relativeFrom="paragraph">
                        <wp:posOffset>891356</wp:posOffset>
                      </wp:positionV>
                      <wp:extent cx="1110600" cy="28080"/>
                      <wp:effectExtent l="0" t="38100" r="33020" b="48260"/>
                      <wp:wrapNone/>
                      <wp:docPr id="2027639461" name="Tinta 3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0600" cy="2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FC217F" id="Tinta 334" o:spid="_x0000_s1026" type="#_x0000_t75" style="position:absolute;margin-left:137.8pt;margin-top:69.85pt;width:88.2pt;height:2.9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">
                      <v:imagedata r:id="rId140" o:title=""/>
                    </v:shape>
                  </w:pict>
                </mc:Fallback>
              </mc:AlternateContent>
            </w:r>
            <w:r>
              <w:rPr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016640" behindDoc="0" locked="0" layoutInCell="1" allowOverlap="1" wp14:anchorId="24F6DB18" wp14:editId="46642B9E">
                      <wp:simplePos x="0" y="0"/>
                      <wp:positionH relativeFrom="column">
                        <wp:posOffset>1701800</wp:posOffset>
                      </wp:positionH>
                      <wp:positionV relativeFrom="paragraph">
                        <wp:posOffset>692785</wp:posOffset>
                      </wp:positionV>
                      <wp:extent cx="1020970" cy="162560"/>
                      <wp:effectExtent l="38100" t="38100" r="27305" b="46990"/>
                      <wp:wrapNone/>
                      <wp:docPr id="1204917314" name="Tinta 3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0970" cy="16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792FB7" id="Tinta 333" o:spid="_x0000_s1026" type="#_x0000_t75" style="position:absolute;margin-left:133.65pt;margin-top:54.2pt;width:81.1pt;height:13.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">
                      <v:imagedata r:id="rId142" o:title=""/>
                    </v:shape>
                  </w:pict>
                </mc:Fallback>
              </mc:AlternateContent>
            </w:r>
            <w:r>
              <w:rPr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004352" behindDoc="0" locked="0" layoutInCell="1" allowOverlap="1" wp14:anchorId="6CAD2277" wp14:editId="3A212038">
                      <wp:simplePos x="0" y="0"/>
                      <wp:positionH relativeFrom="column">
                        <wp:posOffset>576482</wp:posOffset>
                      </wp:positionH>
                      <wp:positionV relativeFrom="paragraph">
                        <wp:posOffset>438116</wp:posOffset>
                      </wp:positionV>
                      <wp:extent cx="1080" cy="1080"/>
                      <wp:effectExtent l="38100" t="38100" r="37465" b="37465"/>
                      <wp:wrapNone/>
                      <wp:docPr id="149560154" name="Tinta 3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0" cy="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41C90F" id="Tinta 321" o:spid="_x0000_s1026" type="#_x0000_t75" style="position:absolute;margin-left:45.05pt;margin-top:34.15pt;width:.8pt;height:.8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">
                      <v:imagedata r:id="rId144" o:title=""/>
                    </v:shape>
                  </w:pict>
                </mc:Fallback>
              </mc:AlternateContent>
            </w:r>
            <w:r>
              <w:rPr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2003328" behindDoc="0" locked="0" layoutInCell="1" allowOverlap="1" wp14:anchorId="7AB8D33A" wp14:editId="0BF2B401">
                      <wp:simplePos x="0" y="0"/>
                      <wp:positionH relativeFrom="column">
                        <wp:posOffset>538480</wp:posOffset>
                      </wp:positionH>
                      <wp:positionV relativeFrom="paragraph">
                        <wp:posOffset>681990</wp:posOffset>
                      </wp:positionV>
                      <wp:extent cx="1119765" cy="426720"/>
                      <wp:effectExtent l="38100" t="38100" r="4445" b="49530"/>
                      <wp:wrapNone/>
                      <wp:docPr id="1488192450" name="Tinta 3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9765" cy="42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EB2959" id="Tinta 320" o:spid="_x0000_s1026" type="#_x0000_t75" style="position:absolute;margin-left:42.05pt;margin-top:53.35pt;width:88.85pt;height:34.3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">
                      <v:imagedata r:id="rId146" o:title=""/>
                    </v:shape>
                  </w:pict>
                </mc:Fallback>
              </mc:AlternateContent>
            </w:r>
            <w:r>
              <w:rPr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1978752" behindDoc="0" locked="0" layoutInCell="1" allowOverlap="1" wp14:anchorId="1E2358E0" wp14:editId="3E9BF16D">
                      <wp:simplePos x="0" y="0"/>
                      <wp:positionH relativeFrom="column">
                        <wp:posOffset>677642</wp:posOffset>
                      </wp:positionH>
                      <wp:positionV relativeFrom="paragraph">
                        <wp:posOffset>589316</wp:posOffset>
                      </wp:positionV>
                      <wp:extent cx="9720" cy="3600"/>
                      <wp:effectExtent l="38100" t="38100" r="47625" b="34925"/>
                      <wp:wrapNone/>
                      <wp:docPr id="320369538" name="Tinta 2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501552" id="Tinta 296" o:spid="_x0000_s1026" type="#_x0000_t75" style="position:absolute;margin-left:53pt;margin-top:46.05pt;width:1.45pt;height:1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">
                      <v:imagedata r:id="rId148" o:title=""/>
                    </v:shape>
                  </w:pict>
                </mc:Fallback>
              </mc:AlternateContent>
            </w:r>
            <w:r>
              <w:rPr>
                <w:noProof/>
                <w:lang w:eastAsia="en-US"/>
              </w:rPr>
              <mc:AlternateContent>
                <mc:Choice Requires="wpi">
                  <w:drawing>
                    <wp:anchor distT="0" distB="0" distL="114300" distR="114300" simplePos="0" relativeHeight="251977728" behindDoc="0" locked="0" layoutInCell="1" allowOverlap="1" wp14:anchorId="12670BF7" wp14:editId="5C7F7ED6">
                      <wp:simplePos x="0" y="0"/>
                      <wp:positionH relativeFrom="column">
                        <wp:posOffset>2552882</wp:posOffset>
                      </wp:positionH>
                      <wp:positionV relativeFrom="paragraph">
                        <wp:posOffset>318956</wp:posOffset>
                      </wp:positionV>
                      <wp:extent cx="5760" cy="4320"/>
                      <wp:effectExtent l="38100" t="38100" r="32385" b="34290"/>
                      <wp:wrapNone/>
                      <wp:docPr id="1201217241" name="Tinta 2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92015A" id="Tinta 295" o:spid="_x0000_s1026" type="#_x0000_t75" style="position:absolute;margin-left:200.65pt;margin-top:24.75pt;width:1.15pt;height:1.0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">
                      <v:imagedata r:id="rId150" o:title=""/>
                    </v:shape>
                  </w:pict>
                </mc:Fallback>
              </mc:AlternateContent>
            </w:r>
            <w:r w:rsidR="008128B3" w:rsidRPr="008128B3">
              <w:rPr>
                <w:lang w:eastAsia="en-US"/>
              </w:rPr>
              <w:t>Let us compute the angle between</w:t>
            </w:r>
            <w:r w:rsidR="008128B3" w:rsidRPr="008128B3">
              <w:rPr>
                <w:rFonts w:cstheme="minorHAnsi"/>
                <w:szCs w:val="22"/>
              </w:rPr>
              <w:t xml:space="preserve">, </w:t>
            </w:r>
            <m:oMath>
              <m:r>
                <w:rPr>
                  <w:rFonts w:ascii="Cambria Math" w:hAnsi="Cambria Math" w:cstheme="minorHAnsi"/>
                  <w:szCs w:val="22"/>
                </w:rPr>
                <m:t>u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HAnsi"/>
                            <w:szCs w:val="22"/>
                          </w:rPr>
                          <m:t>-5</m:t>
                        </m:r>
                      </m:e>
                    </m:mr>
                  </m:m>
                </m:e>
              </m:d>
            </m:oMath>
            <w:r w:rsidR="008128B3" w:rsidRPr="008128B3">
              <w:rPr>
                <w:rFonts w:cstheme="minorHAnsi"/>
                <w:szCs w:val="22"/>
              </w:rPr>
              <w:t xml:space="preserve"> and </w:t>
            </w:r>
            <m:oMath>
              <m:r>
                <w:rPr>
                  <w:rFonts w:ascii="Cambria Math" w:hAnsi="Cambria Math" w:cstheme="minorHAnsi"/>
                  <w:szCs w:val="22"/>
                </w:rPr>
                <m:t>v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inorHAnsi"/>
                      <w:i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i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theme="minorHAnsi"/>
                            <w:szCs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theme="minorHAnsi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="008128B3" w:rsidRPr="008128B3">
              <w:rPr>
                <w:rFonts w:cstheme="minorHAnsi"/>
                <w:szCs w:val="22"/>
              </w:rPr>
              <w:t>.</w:t>
            </w:r>
          </w:p>
          <w:p w14:paraId="6757E8B5" w14:textId="77777777" w:rsidR="00E27A8C" w:rsidRPr="00587FEC" w:rsidRDefault="00000000" w:rsidP="00587FEC">
            <w:pPr>
              <w:rPr>
                <w:rFonts w:cstheme="minorHAnsi"/>
                <w:szCs w:val="22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Cs w:val="22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  <w:szCs w:val="22"/>
                  </w:rPr>
                  <m:t>=</m:t>
                </m:r>
              </m:oMath>
            </m:oMathPara>
          </w:p>
          <w:p w14:paraId="115D5B2E" w14:textId="5751A76A" w:rsidR="00587FEC" w:rsidRDefault="00CE0984" w:rsidP="00587FEC">
            <w:pPr>
              <w:rPr>
                <w:rFonts w:cstheme="minorHAnsi"/>
                <w:szCs w:val="22"/>
              </w:rPr>
            </w:pPr>
            <w:r>
              <w:rPr>
                <w:rFonts w:cstheme="minorHAnsi"/>
                <w:noProof/>
                <w:szCs w:val="22"/>
              </w:rPr>
              <mc:AlternateContent>
                <mc:Choice Requires="wpi">
                  <w:drawing>
                    <wp:anchor distT="0" distB="0" distL="114300" distR="114300" simplePos="0" relativeHeight="252062720" behindDoc="0" locked="0" layoutInCell="1" allowOverlap="1" wp14:anchorId="7F26F910" wp14:editId="2F62073D">
                      <wp:simplePos x="0" y="0"/>
                      <wp:positionH relativeFrom="column">
                        <wp:posOffset>2362200</wp:posOffset>
                      </wp:positionH>
                      <wp:positionV relativeFrom="paragraph">
                        <wp:posOffset>-18415</wp:posOffset>
                      </wp:positionV>
                      <wp:extent cx="268170" cy="217170"/>
                      <wp:effectExtent l="38100" t="38100" r="36830" b="49530"/>
                      <wp:wrapNone/>
                      <wp:docPr id="227521174" name="Tinta 3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8170" cy="2171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0A279D" id="Tinta 378" o:spid="_x0000_s1026" type="#_x0000_t75" style="position:absolute;margin-left:185.65pt;margin-top:-1.8pt;width:21.8pt;height:17.8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">
                      <v:imagedata r:id="rId152" o:title=""/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  <w:szCs w:val="22"/>
              </w:rPr>
              <mc:AlternateContent>
                <mc:Choice Requires="wpi">
                  <w:drawing>
                    <wp:anchor distT="0" distB="0" distL="114300" distR="114300" simplePos="0" relativeHeight="252058624" behindDoc="0" locked="0" layoutInCell="1" allowOverlap="1" wp14:anchorId="436968B0" wp14:editId="45C8A542">
                      <wp:simplePos x="0" y="0"/>
                      <wp:positionH relativeFrom="column">
                        <wp:posOffset>1748790</wp:posOffset>
                      </wp:positionH>
                      <wp:positionV relativeFrom="paragraph">
                        <wp:posOffset>-43180</wp:posOffset>
                      </wp:positionV>
                      <wp:extent cx="524680" cy="234315"/>
                      <wp:effectExtent l="38100" t="38100" r="8890" b="32385"/>
                      <wp:wrapNone/>
                      <wp:docPr id="1377294234" name="Tinta 3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4680" cy="2343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A9F6D4" id="Tinta 374" o:spid="_x0000_s1026" type="#_x0000_t75" style="position:absolute;margin-left:137.35pt;margin-top:-3.75pt;width:42pt;height:19.1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">
                      <v:imagedata r:id="rId154" o:title=""/>
                    </v:shape>
                  </w:pict>
                </mc:Fallback>
              </mc:AlternateContent>
            </w:r>
          </w:p>
          <w:p w14:paraId="4BC23F2E" w14:textId="77777777" w:rsidR="00587FEC" w:rsidRPr="00E27A8C" w:rsidRDefault="00587FEC" w:rsidP="00587FEC">
            <w:pPr>
              <w:rPr>
                <w:rFonts w:cstheme="minorHAnsi"/>
                <w:szCs w:val="22"/>
              </w:rPr>
            </w:pPr>
          </w:p>
          <w:p w14:paraId="0B9882A0" w14:textId="77777777" w:rsidR="00E27A8C" w:rsidRPr="00E27A8C" w:rsidRDefault="00E27A8C" w:rsidP="00587FEC">
            <w:pPr>
              <w:rPr>
                <w:rFonts w:cstheme="minorHAnsi"/>
                <w:szCs w:val="22"/>
              </w:rPr>
            </w:pPr>
          </w:p>
          <w:p w14:paraId="5D38ABA5" w14:textId="74D7E6EC" w:rsidR="003B7F46" w:rsidRPr="008128B3" w:rsidRDefault="00000000" w:rsidP="00587FEC">
            <w:pPr>
              <w:rPr>
                <w:szCs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Cs w:val="22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  <w:szCs w:val="22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</w:rPr>
                      <m:t>19,42</m:t>
                    </m:r>
                  </m:den>
                </m:f>
              </m:oMath>
            </m:oMathPara>
          </w:p>
          <w:p w14:paraId="621DBC38" w14:textId="77777777" w:rsidR="003B7F46" w:rsidRDefault="003B7F46" w:rsidP="00587FEC">
            <w:pPr>
              <w:rPr>
                <w:szCs w:val="22"/>
              </w:rPr>
            </w:pPr>
            <w:r>
              <w:rPr>
                <w:szCs w:val="22"/>
              </w:rPr>
              <w:t>Hence</w:t>
            </w:r>
          </w:p>
          <w:p w14:paraId="49971FA7" w14:textId="62DBC255" w:rsidR="00E27A8C" w:rsidRDefault="00CE0984" w:rsidP="00587FEC">
            <w:pPr>
              <w:rPr>
                <w:szCs w:val="22"/>
              </w:rPr>
            </w:pPr>
            <w:r>
              <w:rPr>
                <w:noProof/>
                <w:szCs w:val="22"/>
              </w:rPr>
              <mc:AlternateContent>
                <mc:Choice Requires="wpi">
                  <w:drawing>
                    <wp:anchor distT="0" distB="0" distL="114300" distR="114300" simplePos="0" relativeHeight="252080128" behindDoc="0" locked="0" layoutInCell="1" allowOverlap="1" wp14:anchorId="4B401049" wp14:editId="2CFAFF69">
                      <wp:simplePos x="0" y="0"/>
                      <wp:positionH relativeFrom="column">
                        <wp:posOffset>1471295</wp:posOffset>
                      </wp:positionH>
                      <wp:positionV relativeFrom="paragraph">
                        <wp:posOffset>-206375</wp:posOffset>
                      </wp:positionV>
                      <wp:extent cx="1292400" cy="672120"/>
                      <wp:effectExtent l="38100" t="38100" r="41275" b="33020"/>
                      <wp:wrapNone/>
                      <wp:docPr id="1968653211" name="Tinta 3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2400" cy="67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E718FA" id="Tinta 395" o:spid="_x0000_s1026" type="#_x0000_t75" style="position:absolute;margin-left:115.5pt;margin-top:-16.6pt;width:102.45pt;height:53.6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">
                      <v:imagedata r:id="rId156" o:title=""/>
                    </v:shape>
                  </w:pict>
                </mc:Fallback>
              </mc:AlternateContent>
            </w:r>
            <w:r>
              <w:rPr>
                <w:noProof/>
                <w:szCs w:val="22"/>
              </w:rPr>
              <mc:AlternateContent>
                <mc:Choice Requires="wpi">
                  <w:drawing>
                    <wp:anchor distT="0" distB="0" distL="114300" distR="114300" simplePos="0" relativeHeight="252066816" behindDoc="0" locked="0" layoutInCell="1" allowOverlap="1" wp14:anchorId="72A5FE91" wp14:editId="1380A451">
                      <wp:simplePos x="0" y="0"/>
                      <wp:positionH relativeFrom="column">
                        <wp:posOffset>781050</wp:posOffset>
                      </wp:positionH>
                      <wp:positionV relativeFrom="paragraph">
                        <wp:posOffset>-105410</wp:posOffset>
                      </wp:positionV>
                      <wp:extent cx="594790" cy="347345"/>
                      <wp:effectExtent l="38100" t="38100" r="0" b="33655"/>
                      <wp:wrapNone/>
                      <wp:docPr id="674047991" name="Tinta 3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4790" cy="3473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E85606" id="Tinta 382" o:spid="_x0000_s1026" type="#_x0000_t75" style="position:absolute;margin-left:61.15pt;margin-top:-8.65pt;width:47.55pt;height:28.0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">
                      <v:imagedata r:id="rId158" o:title=""/>
                    </v:shape>
                  </w:pict>
                </mc:Fallback>
              </mc:AlternateContent>
            </w:r>
          </w:p>
          <w:p w14:paraId="13B26C9F" w14:textId="61F53926" w:rsidR="00E27A8C" w:rsidRPr="008128B3" w:rsidRDefault="00CE0984" w:rsidP="00587FEC">
            <w:pPr>
              <w:rPr>
                <w:szCs w:val="22"/>
              </w:rPr>
            </w:pPr>
            <w:r>
              <w:rPr>
                <w:noProof/>
                <w:szCs w:val="22"/>
              </w:rPr>
              <mc:AlternateContent>
                <mc:Choice Requires="wpi">
                  <w:drawing>
                    <wp:anchor distT="0" distB="0" distL="114300" distR="114300" simplePos="0" relativeHeight="252083200" behindDoc="0" locked="0" layoutInCell="1" allowOverlap="1" wp14:anchorId="793A7EE5" wp14:editId="35D70362">
                      <wp:simplePos x="0" y="0"/>
                      <wp:positionH relativeFrom="column">
                        <wp:posOffset>2261870</wp:posOffset>
                      </wp:positionH>
                      <wp:positionV relativeFrom="paragraph">
                        <wp:posOffset>-13335</wp:posOffset>
                      </wp:positionV>
                      <wp:extent cx="121305" cy="151200"/>
                      <wp:effectExtent l="38100" t="38100" r="31115" b="39370"/>
                      <wp:wrapNone/>
                      <wp:docPr id="1265388375" name="Tinta 3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1305" cy="15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07566B" id="Tinta 398" o:spid="_x0000_s1026" type="#_x0000_t75" style="position:absolute;margin-left:177.75pt;margin-top:-1.4pt;width:10.25pt;height:12.6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">
                      <v:imagedata r:id="rId160" o:title=""/>
                    </v:shape>
                  </w:pict>
                </mc:Fallback>
              </mc:AlternateContent>
            </w:r>
          </w:p>
          <w:p w14:paraId="29CAA409" w14:textId="77777777" w:rsidR="003B7F46" w:rsidRPr="008128B3" w:rsidRDefault="003B7F46" w:rsidP="00587FEC">
            <w:pPr>
              <w:rPr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Cs w:val="22"/>
                  </w:rPr>
                  <m:t>α≈101,8864766…</m:t>
                </m:r>
              </m:oMath>
            </m:oMathPara>
          </w:p>
          <w:p w14:paraId="154474A8" w14:textId="77777777" w:rsidR="003B7F46" w:rsidRDefault="003B7F46" w:rsidP="008128B3">
            <w:pPr>
              <w:pStyle w:val="texto"/>
              <w:jc w:val="left"/>
              <w:rPr>
                <w:rFonts w:asciiTheme="minorHAnsi" w:hAnsiTheme="minorHAnsi" w:cstheme="minorHAnsi"/>
                <w:sz w:val="22"/>
                <w:szCs w:val="22"/>
                <w:lang w:val="en-GB"/>
              </w:rPr>
            </w:pPr>
          </w:p>
        </w:tc>
        <w:tc>
          <w:tcPr>
            <w:tcW w:w="4531" w:type="dxa"/>
          </w:tcPr>
          <w:p w14:paraId="7E3C0BEC" w14:textId="6BD253F2" w:rsidR="003B7F46" w:rsidRDefault="003B7F46" w:rsidP="008128B3">
            <w:pPr>
              <w:pStyle w:val="texto"/>
              <w:jc w:val="left"/>
              <w:rPr>
                <w:rFonts w:asciiTheme="minorHAnsi" w:hAnsiTheme="minorHAnsi" w:cstheme="minorHAnsi"/>
                <w:sz w:val="22"/>
                <w:szCs w:val="22"/>
                <w:lang w:val="en-GB"/>
              </w:rPr>
            </w:pPr>
            <w:r>
              <w:object w:dxaOrig="3780" w:dyaOrig="6150" w14:anchorId="4E810432">
                <v:shape id="_x0000_i1025" type="#_x0000_t75" style="width:117.65pt;height:191pt" o:ole="">
                  <v:imagedata r:id="rId161" o:title=""/>
                </v:shape>
                <o:OLEObject Type="Embed" ProgID="PBrush" ShapeID="_x0000_i1025" DrawAspect="Content" ObjectID="_1759687891" r:id="rId162"/>
              </w:object>
            </w:r>
          </w:p>
        </w:tc>
      </w:tr>
    </w:tbl>
    <w:p w14:paraId="2E2F14C6" w14:textId="3C0340CB" w:rsidR="00785D29" w:rsidRDefault="00587FEC" w:rsidP="008128B3">
      <w:pPr>
        <w:pStyle w:val="texto"/>
        <w:jc w:val="left"/>
        <w:rPr>
          <w:rFonts w:asciiTheme="minorHAnsi" w:hAnsiTheme="minorHAnsi" w:cstheme="minorHAnsi"/>
          <w:sz w:val="22"/>
          <w:szCs w:val="22"/>
          <w:lang w:val="en-GB"/>
        </w:rPr>
      </w:pPr>
      <w:r w:rsidRPr="003B7F46">
        <w:rPr>
          <w:rFonts w:asciiTheme="minorHAnsi" w:hAnsiTheme="minorHAnsi" w:cstheme="minorHAnsi"/>
          <w:b/>
          <w:noProof/>
          <w:sz w:val="22"/>
          <w:szCs w:val="22"/>
        </w:rPr>
        <w:drawing>
          <wp:anchor distT="0" distB="0" distL="114300" distR="114300" simplePos="0" relativeHeight="251674624" behindDoc="1" locked="0" layoutInCell="1" allowOverlap="1" wp14:anchorId="44606BE5" wp14:editId="091ED239">
            <wp:simplePos x="0" y="0"/>
            <wp:positionH relativeFrom="column">
              <wp:posOffset>493118</wp:posOffset>
            </wp:positionH>
            <wp:positionV relativeFrom="paragraph">
              <wp:posOffset>257954</wp:posOffset>
            </wp:positionV>
            <wp:extent cx="4408805" cy="2849245"/>
            <wp:effectExtent l="0" t="0" r="0" b="8255"/>
            <wp:wrapNone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805" cy="2849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A43F0BC" w14:textId="1DDEB544" w:rsidR="001038A4" w:rsidRDefault="001038A4" w:rsidP="001038A4">
      <w:pPr>
        <w:pStyle w:val="Ttulo2"/>
      </w:pPr>
      <w:bookmarkStart w:id="9" w:name="_Toc117182721"/>
      <w:r>
        <w:t>1.2.</w:t>
      </w:r>
      <w:r w:rsidR="00EE0F75">
        <w:t>2</w:t>
      </w:r>
      <w:r>
        <w:t xml:space="preserve"> Orthogonal vectors</w:t>
      </w:r>
      <w:bookmarkEnd w:id="9"/>
    </w:p>
    <w:p w14:paraId="4F6B73DF" w14:textId="4068F180" w:rsidR="00F37E65" w:rsidRDefault="00F37E65" w:rsidP="00F37E65"/>
    <w:p w14:paraId="5774E38E" w14:textId="7F97CA95" w:rsidR="00F37E65" w:rsidRDefault="00F37E65" w:rsidP="00F37E65"/>
    <w:p w14:paraId="5995ACFA" w14:textId="501110D3" w:rsidR="00F37E65" w:rsidRDefault="00F37E65" w:rsidP="00F37E65"/>
    <w:p w14:paraId="1C0FA38F" w14:textId="379368F1" w:rsidR="00F37E65" w:rsidRDefault="00F37E65" w:rsidP="00F37E65"/>
    <w:p w14:paraId="39742ED9" w14:textId="180183B9" w:rsidR="00F37E65" w:rsidRDefault="00CE0984" w:rsidP="00F37E65">
      <w:r>
        <w:rPr>
          <w:noProof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0D271EE3" wp14:editId="5A9B8CCB">
                <wp:simplePos x="0" y="0"/>
                <wp:positionH relativeFrom="column">
                  <wp:posOffset>1825625</wp:posOffset>
                </wp:positionH>
                <wp:positionV relativeFrom="paragraph">
                  <wp:posOffset>-1164590</wp:posOffset>
                </wp:positionV>
                <wp:extent cx="1496600" cy="2389125"/>
                <wp:effectExtent l="57150" t="57150" r="46990" b="68580"/>
                <wp:wrapNone/>
                <wp:docPr id="1291931571" name="Tinta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496600" cy="2389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BF874" id="Tinta 407" o:spid="_x0000_s1026" type="#_x0000_t75" style="position:absolute;margin-left:142.35pt;margin-top:-93.1pt;width:120.7pt;height:190.9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">
                <v:imagedata r:id="rId165" o:title=""/>
              </v:shape>
            </w:pict>
          </mc:Fallback>
        </mc:AlternateContent>
      </w:r>
    </w:p>
    <w:p w14:paraId="6700E77A" w14:textId="7D43BF9E" w:rsidR="00F37E65" w:rsidRDefault="00F37E65" w:rsidP="00F37E65"/>
    <w:p w14:paraId="20F5283D" w14:textId="77777777" w:rsidR="00F37E65" w:rsidRDefault="00F37E65" w:rsidP="00F37E65"/>
    <w:p w14:paraId="038A4C50" w14:textId="77777777" w:rsidR="00E27A8C" w:rsidRDefault="00E27A8C" w:rsidP="00F37E65"/>
    <w:p w14:paraId="3083F77B" w14:textId="35B9BE03" w:rsidR="00E27A8C" w:rsidRDefault="00CE0984" w:rsidP="00F37E65">
      <w:r>
        <w:rPr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0123E9F0" wp14:editId="612674B4">
                <wp:simplePos x="0" y="0"/>
                <wp:positionH relativeFrom="column">
                  <wp:posOffset>-415290</wp:posOffset>
                </wp:positionH>
                <wp:positionV relativeFrom="paragraph">
                  <wp:posOffset>-94615</wp:posOffset>
                </wp:positionV>
                <wp:extent cx="1924695" cy="828040"/>
                <wp:effectExtent l="38100" t="38100" r="37465" b="48260"/>
                <wp:wrapNone/>
                <wp:docPr id="935688372" name="Tinta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924695" cy="8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32AD2" id="Tinta 410" o:spid="_x0000_s1026" type="#_x0000_t75" style="position:absolute;margin-left:-33.05pt;margin-top:-7.8pt;width:152.25pt;height:65.9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">
                <v:imagedata r:id="rId167" o:title=""/>
              </v:shape>
            </w:pict>
          </mc:Fallback>
        </mc:AlternateContent>
      </w:r>
    </w:p>
    <w:p w14:paraId="26037366" w14:textId="75FEA7FE" w:rsidR="00E27A8C" w:rsidRPr="00587FEC" w:rsidRDefault="00E27A8C" w:rsidP="00587FEC">
      <w:pPr>
        <w:rPr>
          <w:rFonts w:cstheme="minorHAnsi"/>
        </w:rPr>
      </w:pPr>
      <m:oMath>
        <m:r>
          <w:rPr>
            <w:rFonts w:ascii="Cambria Math" w:hAnsi="Cambria Math" w:cstheme="minorHAnsi"/>
          </w:rPr>
          <m:t>dist</m:t>
        </m:r>
        <m:d>
          <m:dPr>
            <m:ctrlPr>
              <w:rPr>
                <w:rFonts w:ascii="Cambria Math" w:hAnsi="Cambria Math" w:cstheme="minorHAnsi"/>
              </w:rPr>
            </m:ctrlPr>
          </m:dPr>
          <m:e>
            <m:r>
              <w:rPr>
                <w:rFonts w:ascii="Cambria Math" w:hAnsi="Cambria Math" w:cstheme="minorHAnsi"/>
              </w:rPr>
              <m:t>u</m:t>
            </m:r>
            <m:r>
              <m:rPr>
                <m:sty m:val="p"/>
              </m:rPr>
              <w:rPr>
                <w:rFonts w:ascii="Cambria Math" w:hAnsi="Cambria Math" w:cstheme="minorHAnsi"/>
              </w:rPr>
              <m:t>,-</m:t>
            </m:r>
            <m:r>
              <w:rPr>
                <w:rFonts w:ascii="Cambria Math" w:hAnsi="Cambria Math" w:cstheme="minorHAnsi"/>
              </w:rPr>
              <m:t>v</m:t>
            </m:r>
          </m:e>
        </m:d>
        <m:r>
          <m:rPr>
            <m:sty m:val="p"/>
          </m:rPr>
          <w:rPr>
            <w:rFonts w:ascii="Cambria Math" w:hAnsi="Cambria Math" w:cstheme="minorHAnsi"/>
          </w:rPr>
          <m:t>=</m:t>
        </m:r>
        <m:r>
          <w:rPr>
            <w:rFonts w:ascii="Cambria Math" w:hAnsi="Cambria Math" w:cstheme="minorHAnsi"/>
          </w:rPr>
          <m:t>dist</m:t>
        </m:r>
        <m:r>
          <m:rPr>
            <m:sty m:val="p"/>
          </m:rPr>
          <w:rPr>
            <w:rFonts w:ascii="Cambria Math" w:hAnsi="Cambria Math" w:cstheme="minorHAnsi"/>
          </w:rPr>
          <m:t>(</m:t>
        </m:r>
        <m:r>
          <w:rPr>
            <w:rFonts w:ascii="Cambria Math" w:hAnsi="Cambria Math" w:cstheme="minorHAnsi"/>
          </w:rPr>
          <m:t>u</m:t>
        </m:r>
        <m:r>
          <m:rPr>
            <m:sty m:val="p"/>
          </m:rPr>
          <w:rPr>
            <w:rFonts w:ascii="Cambria Math" w:hAnsi="Cambria Math" w:cstheme="minorHAnsi"/>
          </w:rPr>
          <m:t>,</m:t>
        </m:r>
        <m:r>
          <w:rPr>
            <w:rFonts w:ascii="Cambria Math" w:hAnsi="Cambria Math" w:cstheme="minorHAnsi"/>
          </w:rPr>
          <m:t>v</m:t>
        </m:r>
        <m:r>
          <m:rPr>
            <m:sty m:val="p"/>
          </m:rPr>
          <w:rPr>
            <w:rFonts w:ascii="Cambria Math" w:hAnsi="Cambria Math" w:cstheme="minorHAnsi"/>
          </w:rPr>
          <m:t>)</m:t>
        </m:r>
      </m:oMath>
      <w:r w:rsidRPr="00587FEC">
        <w:rPr>
          <w:rFonts w:cstheme="minorHAnsi"/>
        </w:rPr>
        <w:t>, but</w:t>
      </w:r>
    </w:p>
    <w:p w14:paraId="1EFC2099" w14:textId="374C159F" w:rsidR="00E27A8C" w:rsidRPr="00587FEC" w:rsidRDefault="00E27A8C" w:rsidP="00587FEC">
      <w:pPr>
        <w:pStyle w:val="PargrafodaLista"/>
        <w:numPr>
          <w:ilvl w:val="0"/>
          <w:numId w:val="22"/>
        </w:numPr>
        <w:rPr>
          <w:rFonts w:cstheme="minorHAnsi"/>
          <w:b/>
        </w:rPr>
      </w:pPr>
      <m:oMath>
        <m:r>
          <w:rPr>
            <w:rFonts w:ascii="Cambria Math" w:hAnsi="Cambria Math" w:cstheme="minorHAnsi"/>
          </w:rPr>
          <w:lastRenderedPageBreak/>
          <m:t>dist</m:t>
        </m:r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,-</m:t>
                </m:r>
                <m:r>
                  <w:rPr>
                    <w:rFonts w:ascii="Cambria Math" w:hAnsi="Cambria Math" w:cstheme="minorHAnsi"/>
                  </w:rPr>
                  <m:t>v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theme="minorHAnsi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theme="minorHAnsi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+</m:t>
                    </m:r>
                    <m:r>
                      <w:rPr>
                        <w:rFonts w:ascii="Cambria Math" w:hAnsi="Cambria Math" w:cstheme="minorHAnsi"/>
                      </w:rPr>
                      <m:t>v</m:t>
                    </m:r>
                  </m:e>
                </m:d>
              </m:e>
            </m:d>
          </m:e>
          <m:sup>
            <m:r>
              <m:rPr>
                <m:sty m:val="p"/>
              </m:rPr>
              <w:rPr>
                <w:rFonts w:ascii="Cambria Math" w:hAnsi="Cambria Math" w:cstheme="minorHAnsi"/>
              </w:rPr>
              <m:t>2</m:t>
            </m:r>
          </m:sup>
        </m:sSup>
      </m:oMath>
    </w:p>
    <w:p w14:paraId="328ECB81" w14:textId="11550E01" w:rsidR="00E27A8C" w:rsidRPr="00587FEC" w:rsidRDefault="00CE0984" w:rsidP="00587FEC">
      <w:pPr>
        <w:rPr>
          <w:rFonts w:cstheme="minorHAnsi"/>
          <w:b/>
        </w:rPr>
      </w:pP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0706FB15" wp14:editId="181BCF94">
                <wp:simplePos x="0" y="0"/>
                <wp:positionH relativeFrom="column">
                  <wp:posOffset>2741277</wp:posOffset>
                </wp:positionH>
                <wp:positionV relativeFrom="paragraph">
                  <wp:posOffset>-772474</wp:posOffset>
                </wp:positionV>
                <wp:extent cx="2001960" cy="454320"/>
                <wp:effectExtent l="38100" t="38100" r="36830" b="41275"/>
                <wp:wrapNone/>
                <wp:docPr id="994183419" name="Tinta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2001960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3C661" id="Tinta 450" o:spid="_x0000_s1026" type="#_x0000_t75" style="position:absolute;margin-left:215.5pt;margin-top:-61.15pt;width:158.35pt;height:36.4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">
                <v:imagedata r:id="rId169" o:title="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6155F07C" wp14:editId="1DC14733">
                <wp:simplePos x="0" y="0"/>
                <wp:positionH relativeFrom="column">
                  <wp:posOffset>2667117</wp:posOffset>
                </wp:positionH>
                <wp:positionV relativeFrom="paragraph">
                  <wp:posOffset>-531274</wp:posOffset>
                </wp:positionV>
                <wp:extent cx="1302120" cy="221040"/>
                <wp:effectExtent l="38100" t="38100" r="31750" b="45720"/>
                <wp:wrapNone/>
                <wp:docPr id="324749204" name="Tinta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30212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61A9E" id="Tinta 440" o:spid="_x0000_s1026" type="#_x0000_t75" style="position:absolute;margin-left:209.65pt;margin-top:-42.2pt;width:103.25pt;height:18.1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">
                <v:imagedata r:id="rId171" o:title="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07D598EB" wp14:editId="42949634">
                <wp:simplePos x="0" y="0"/>
                <wp:positionH relativeFrom="column">
                  <wp:posOffset>5473065</wp:posOffset>
                </wp:positionH>
                <wp:positionV relativeFrom="paragraph">
                  <wp:posOffset>-247015</wp:posOffset>
                </wp:positionV>
                <wp:extent cx="187230" cy="84080"/>
                <wp:effectExtent l="38100" t="38100" r="41910" b="49530"/>
                <wp:wrapNone/>
                <wp:docPr id="1183226276" name="Tinta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87230" cy="8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81527" id="Tinta 431" o:spid="_x0000_s1026" type="#_x0000_t75" style="position:absolute;margin-left:430.6pt;margin-top:-19.8pt;width:15.45pt;height:7.3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">
                <v:imagedata r:id="rId173" o:title="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7AC47D8D" wp14:editId="3B6AD1F0">
                <wp:simplePos x="0" y="0"/>
                <wp:positionH relativeFrom="column">
                  <wp:posOffset>3956050</wp:posOffset>
                </wp:positionH>
                <wp:positionV relativeFrom="paragraph">
                  <wp:posOffset>-288925</wp:posOffset>
                </wp:positionV>
                <wp:extent cx="940505" cy="171290"/>
                <wp:effectExtent l="38100" t="38100" r="12065" b="38735"/>
                <wp:wrapNone/>
                <wp:docPr id="1891641152" name="Tinta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940505" cy="171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83E80" id="Tinta 425" o:spid="_x0000_s1026" type="#_x0000_t75" style="position:absolute;margin-left:311.15pt;margin-top:-23.1pt;width:74.75pt;height:14.2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">
                <v:imagedata r:id="rId175" o:title="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25202C98" wp14:editId="0C04B57D">
                <wp:simplePos x="0" y="0"/>
                <wp:positionH relativeFrom="column">
                  <wp:posOffset>2989580</wp:posOffset>
                </wp:positionH>
                <wp:positionV relativeFrom="paragraph">
                  <wp:posOffset>-270510</wp:posOffset>
                </wp:positionV>
                <wp:extent cx="465410" cy="140230"/>
                <wp:effectExtent l="38100" t="38100" r="30480" b="31750"/>
                <wp:wrapNone/>
                <wp:docPr id="1438145787" name="Tinta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465410" cy="140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5D47C" id="Tinta 426" o:spid="_x0000_s1026" type="#_x0000_t75" style="position:absolute;margin-left:235.05pt;margin-top:-21.65pt;width:37.4pt;height:11.7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">
                <v:imagedata r:id="rId177" o:title="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487FD041" wp14:editId="2BB332F6">
                <wp:simplePos x="0" y="0"/>
                <wp:positionH relativeFrom="column">
                  <wp:posOffset>2000885</wp:posOffset>
                </wp:positionH>
                <wp:positionV relativeFrom="paragraph">
                  <wp:posOffset>-300990</wp:posOffset>
                </wp:positionV>
                <wp:extent cx="814900" cy="202680"/>
                <wp:effectExtent l="38100" t="38100" r="23495" b="45085"/>
                <wp:wrapNone/>
                <wp:docPr id="731450561" name="Tinta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81490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99DAF" id="Tinta 427" o:spid="_x0000_s1026" type="#_x0000_t75" style="position:absolute;margin-left:157.2pt;margin-top:-24.05pt;width:64.85pt;height:16.6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">
                <v:imagedata r:id="rId179" o:title="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1E37763F" wp14:editId="2677D59D">
                <wp:simplePos x="0" y="0"/>
                <wp:positionH relativeFrom="column">
                  <wp:posOffset>5082717</wp:posOffset>
                </wp:positionH>
                <wp:positionV relativeFrom="paragraph">
                  <wp:posOffset>-322148</wp:posOffset>
                </wp:positionV>
                <wp:extent cx="186120" cy="192960"/>
                <wp:effectExtent l="38100" t="38100" r="4445" b="36195"/>
                <wp:wrapNone/>
                <wp:docPr id="223920524" name="Tinta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861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EE9D3" id="Tinta 424" o:spid="_x0000_s1026" type="#_x0000_t75" style="position:absolute;margin-left:399.85pt;margin-top:-25.7pt;width:15.35pt;height:15.9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">
                <v:imagedata r:id="rId181" o:title="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41814ACF" wp14:editId="1496A774">
                <wp:simplePos x="0" y="0"/>
                <wp:positionH relativeFrom="column">
                  <wp:posOffset>3699237</wp:posOffset>
                </wp:positionH>
                <wp:positionV relativeFrom="paragraph">
                  <wp:posOffset>-163748</wp:posOffset>
                </wp:positionV>
                <wp:extent cx="56880" cy="132120"/>
                <wp:effectExtent l="38100" t="38100" r="38735" b="39370"/>
                <wp:wrapNone/>
                <wp:docPr id="1189078049" name="Tinta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568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3FB84" id="Tinta 419" o:spid="_x0000_s1026" type="#_x0000_t75" style="position:absolute;margin-left:290.95pt;margin-top:-13.25pt;width:5.2pt;height:11.1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">
                <v:imagedata r:id="rId183" o:title="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75CC412E" wp14:editId="24E0D1B8">
                <wp:simplePos x="0" y="0"/>
                <wp:positionH relativeFrom="column">
                  <wp:posOffset>1604757</wp:posOffset>
                </wp:positionH>
                <wp:positionV relativeFrom="paragraph">
                  <wp:posOffset>169252</wp:posOffset>
                </wp:positionV>
                <wp:extent cx="360" cy="360"/>
                <wp:effectExtent l="38100" t="38100" r="38100" b="38100"/>
                <wp:wrapNone/>
                <wp:docPr id="408670057" name="Tinta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80588" id="Tinta 411" o:spid="_x0000_s1026" type="#_x0000_t75" style="position:absolute;margin-left:126pt;margin-top:13pt;width:.75pt;height:.7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">
                <v:imagedata r:id="rId185" o:title=""/>
              </v:shape>
            </w:pict>
          </mc:Fallback>
        </mc:AlternateContent>
      </w:r>
    </w:p>
    <w:p w14:paraId="4E7831C5" w14:textId="33004493" w:rsidR="00E27A8C" w:rsidRPr="00587FEC" w:rsidRDefault="00CE0984" w:rsidP="00587FEC">
      <w:pPr>
        <w:rPr>
          <w:rFonts w:cstheme="minorHAnsi"/>
          <w:b/>
        </w:rPr>
      </w:pP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0C4DFFF6" wp14:editId="3EE45019">
                <wp:simplePos x="0" y="0"/>
                <wp:positionH relativeFrom="column">
                  <wp:posOffset>3052445</wp:posOffset>
                </wp:positionH>
                <wp:positionV relativeFrom="paragraph">
                  <wp:posOffset>-49530</wp:posOffset>
                </wp:positionV>
                <wp:extent cx="2640815" cy="219075"/>
                <wp:effectExtent l="38100" t="38100" r="45720" b="47625"/>
                <wp:wrapNone/>
                <wp:docPr id="1117475797" name="Tinta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2640815" cy="219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4F7AA" id="Tinta 467" o:spid="_x0000_s1026" type="#_x0000_t75" style="position:absolute;margin-left:240pt;margin-top:-4.25pt;width:208.65pt;height:17.9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">
                <v:imagedata r:id="rId187" o:title="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329D0898" wp14:editId="22A211FE">
                <wp:simplePos x="0" y="0"/>
                <wp:positionH relativeFrom="column">
                  <wp:posOffset>156210</wp:posOffset>
                </wp:positionH>
                <wp:positionV relativeFrom="paragraph">
                  <wp:posOffset>19050</wp:posOffset>
                </wp:positionV>
                <wp:extent cx="2757350" cy="263525"/>
                <wp:effectExtent l="38100" t="38100" r="43180" b="41275"/>
                <wp:wrapNone/>
                <wp:docPr id="1535714335" name="Tinta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2757350" cy="263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2E854" id="Tinta 449" o:spid="_x0000_s1026" type="#_x0000_t75" style="position:absolute;margin-left:11.95pt;margin-top:1.15pt;width:217.8pt;height:21.4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">
                <v:imagedata r:id="rId189" o:title=""/>
              </v:shape>
            </w:pict>
          </mc:Fallback>
        </mc:AlternateContent>
      </w:r>
    </w:p>
    <w:p w14:paraId="2D4E4AA0" w14:textId="1EA43F79" w:rsidR="00E27A8C" w:rsidRPr="00587FEC" w:rsidRDefault="00CE0984" w:rsidP="00587FEC">
      <w:pPr>
        <w:rPr>
          <w:rFonts w:cstheme="minorHAnsi"/>
          <w:b/>
        </w:rPr>
      </w:pP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7516484E" wp14:editId="2C38A512">
                <wp:simplePos x="0" y="0"/>
                <wp:positionH relativeFrom="column">
                  <wp:posOffset>2005965</wp:posOffset>
                </wp:positionH>
                <wp:positionV relativeFrom="paragraph">
                  <wp:posOffset>-139700</wp:posOffset>
                </wp:positionV>
                <wp:extent cx="2232025" cy="426660"/>
                <wp:effectExtent l="38100" t="19050" r="34925" b="31115"/>
                <wp:wrapNone/>
                <wp:docPr id="1743216580" name="Tinta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2232025" cy="426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69D79" id="Tinta 475" o:spid="_x0000_s1026" type="#_x0000_t75" style="position:absolute;margin-left:157.6pt;margin-top:-11.35pt;width:176.45pt;height:34.3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">
                <v:imagedata r:id="rId191" o:title=""/>
              </v:shape>
            </w:pict>
          </mc:Fallback>
        </mc:AlternateContent>
      </w:r>
    </w:p>
    <w:p w14:paraId="50BCC2A2" w14:textId="0A2EF12A" w:rsidR="00E27A8C" w:rsidRPr="00587FEC" w:rsidRDefault="00E27A8C" w:rsidP="00587FEC">
      <w:pPr>
        <w:pStyle w:val="PargrafodaLista"/>
        <w:numPr>
          <w:ilvl w:val="0"/>
          <w:numId w:val="22"/>
        </w:numPr>
        <w:rPr>
          <w:rFonts w:cstheme="minorHAnsi"/>
          <w:b/>
        </w:rPr>
      </w:pPr>
      <m:oMath>
        <m:r>
          <w:rPr>
            <w:rFonts w:ascii="Cambria Math" w:hAnsi="Cambria Math" w:cstheme="minorHAnsi"/>
          </w:rPr>
          <m:t>dist</m:t>
        </m:r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,</m:t>
                </m:r>
                <m:r>
                  <w:rPr>
                    <w:rFonts w:ascii="Cambria Math" w:hAnsi="Cambria Math" w:cstheme="minorHAnsi"/>
                  </w:rPr>
                  <m:t>v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theme="minorHAnsi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theme="minorHAnsi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</w:rPr>
                      <m:t>u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-</m:t>
                    </m:r>
                    <m:r>
                      <w:rPr>
                        <w:rFonts w:ascii="Cambria Math" w:hAnsi="Cambria Math" w:cstheme="minorHAnsi"/>
                      </w:rPr>
                      <m:t>v</m:t>
                    </m:r>
                  </m:e>
                </m:d>
              </m:e>
            </m:d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</w:p>
    <w:p w14:paraId="11CA75E4" w14:textId="11B50797" w:rsidR="00E27A8C" w:rsidRPr="00587FEC" w:rsidRDefault="00CE0984" w:rsidP="00587FEC">
      <w:pPr>
        <w:rPr>
          <w:rFonts w:cstheme="minorHAnsi"/>
          <w:b/>
        </w:rPr>
      </w:pP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6B08B063" wp14:editId="65459187">
                <wp:simplePos x="0" y="0"/>
                <wp:positionH relativeFrom="column">
                  <wp:posOffset>4284345</wp:posOffset>
                </wp:positionH>
                <wp:positionV relativeFrom="paragraph">
                  <wp:posOffset>-8255</wp:posOffset>
                </wp:positionV>
                <wp:extent cx="2065640" cy="239805"/>
                <wp:effectExtent l="38100" t="38100" r="30480" b="46355"/>
                <wp:wrapNone/>
                <wp:docPr id="1458139169" name="Tinta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065640" cy="239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1EA95" id="Tinta 521" o:spid="_x0000_s1026" type="#_x0000_t75" style="position:absolute;margin-left:337pt;margin-top:-1pt;width:163.4pt;height:19.6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">
                <v:imagedata r:id="rId193" o:title="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0FA27C57" wp14:editId="28D2BEE1">
                <wp:simplePos x="0" y="0"/>
                <wp:positionH relativeFrom="column">
                  <wp:posOffset>3164840</wp:posOffset>
                </wp:positionH>
                <wp:positionV relativeFrom="paragraph">
                  <wp:posOffset>75565</wp:posOffset>
                </wp:positionV>
                <wp:extent cx="1041650" cy="261950"/>
                <wp:effectExtent l="38100" t="38100" r="25400" b="43180"/>
                <wp:wrapNone/>
                <wp:docPr id="1953434955" name="Tinta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041650" cy="261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1DD0C" id="Tinta 505" o:spid="_x0000_s1026" type="#_x0000_t75" style="position:absolute;margin-left:248.85pt;margin-top:5.6pt;width:82.7pt;height:21.3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">
                <v:imagedata r:id="rId195" o:title="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18CE8E3F" wp14:editId="3748FA61">
                <wp:simplePos x="0" y="0"/>
                <wp:positionH relativeFrom="column">
                  <wp:posOffset>1403350</wp:posOffset>
                </wp:positionH>
                <wp:positionV relativeFrom="paragraph">
                  <wp:posOffset>118035</wp:posOffset>
                </wp:positionV>
                <wp:extent cx="1650240" cy="214560"/>
                <wp:effectExtent l="38100" t="38100" r="0" b="33655"/>
                <wp:wrapNone/>
                <wp:docPr id="2064197098" name="Tinta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650240" cy="2145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EAA542" id="Tinta 499" o:spid="_x0000_s1026" type="#_x0000_t75" style="position:absolute;margin-left:110.15pt;margin-top:8.95pt;width:130.65pt;height:17.6pt;z-index:25218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">
                <v:imagedata r:id="rId197" o:title=""/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56C17C5F" wp14:editId="29A79999">
                <wp:simplePos x="0" y="0"/>
                <wp:positionH relativeFrom="column">
                  <wp:posOffset>-866775</wp:posOffset>
                </wp:positionH>
                <wp:positionV relativeFrom="paragraph">
                  <wp:posOffset>6985</wp:posOffset>
                </wp:positionV>
                <wp:extent cx="2178730" cy="378165"/>
                <wp:effectExtent l="38100" t="38100" r="31115" b="41275"/>
                <wp:wrapNone/>
                <wp:docPr id="670659595" name="Tinta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2178730" cy="378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98933" id="Tinta 486" o:spid="_x0000_s1026" type="#_x0000_t75" style="position:absolute;margin-left:-68.6pt;margin-top:.2pt;width:172.25pt;height:30.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">
                <v:imagedata r:id="rId199" o:title=""/>
              </v:shape>
            </w:pict>
          </mc:Fallback>
        </mc:AlternateContent>
      </w:r>
    </w:p>
    <w:p w14:paraId="2D69ADFD" w14:textId="717A22DE" w:rsidR="00E27A8C" w:rsidRPr="00587FEC" w:rsidRDefault="00CE0984" w:rsidP="00587FEC">
      <w:pPr>
        <w:rPr>
          <w:rFonts w:cstheme="minorHAnsi"/>
          <w:b/>
        </w:rPr>
      </w:pP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7598A5E4" wp14:editId="22BC6354">
                <wp:simplePos x="0" y="0"/>
                <wp:positionH relativeFrom="column">
                  <wp:posOffset>2931357</wp:posOffset>
                </wp:positionH>
                <wp:positionV relativeFrom="paragraph">
                  <wp:posOffset>-47264</wp:posOffset>
                </wp:positionV>
                <wp:extent cx="1952640" cy="165600"/>
                <wp:effectExtent l="38100" t="38100" r="47625" b="44450"/>
                <wp:wrapNone/>
                <wp:docPr id="61299931" name="Tinta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9526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0F086" id="Tinta 522" o:spid="_x0000_s1026" type="#_x0000_t75" style="position:absolute;margin-left:230.45pt;margin-top:-4.05pt;width:154.45pt;height:13.7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">
                <v:imagedata r:id="rId201" o:title=""/>
              </v:shape>
            </w:pict>
          </mc:Fallback>
        </mc:AlternateContent>
      </w:r>
    </w:p>
    <w:p w14:paraId="447ACC37" w14:textId="524C6F70" w:rsidR="00E27A8C" w:rsidRPr="00587FEC" w:rsidRDefault="00CE0984" w:rsidP="00587FEC">
      <w:pPr>
        <w:rPr>
          <w:rFonts w:cstheme="minorHAnsi"/>
          <w:b/>
        </w:rPr>
      </w:pPr>
      <w:r>
        <w:rPr>
          <w:rFonts w:cstheme="minorHAnsi"/>
          <w:b/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51408359" wp14:editId="3733380A">
                <wp:simplePos x="0" y="0"/>
                <wp:positionH relativeFrom="column">
                  <wp:posOffset>3306445</wp:posOffset>
                </wp:positionH>
                <wp:positionV relativeFrom="paragraph">
                  <wp:posOffset>-48260</wp:posOffset>
                </wp:positionV>
                <wp:extent cx="1479865" cy="220345"/>
                <wp:effectExtent l="38100" t="38100" r="25400" b="46355"/>
                <wp:wrapNone/>
                <wp:docPr id="1687486780" name="Tinta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479865" cy="220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B8DF0" id="Tinta 531" o:spid="_x0000_s1026" type="#_x0000_t75" style="position:absolute;margin-left:260pt;margin-top:-4.15pt;width:117.2pt;height:18.0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">
                <v:imagedata r:id="rId203" o:title=""/>
              </v:shape>
            </w:pict>
          </mc:Fallback>
        </mc:AlternateContent>
      </w:r>
    </w:p>
    <w:p w14:paraId="7483A361" w14:textId="7D993D77" w:rsidR="00E27A8C" w:rsidRPr="00587FEC" w:rsidRDefault="00CE0984" w:rsidP="00587FEC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7AD7FC42" wp14:editId="741054E9">
                <wp:simplePos x="0" y="0"/>
                <wp:positionH relativeFrom="column">
                  <wp:posOffset>2696637</wp:posOffset>
                </wp:positionH>
                <wp:positionV relativeFrom="paragraph">
                  <wp:posOffset>-146649</wp:posOffset>
                </wp:positionV>
                <wp:extent cx="911520" cy="576720"/>
                <wp:effectExtent l="38100" t="38100" r="41275" b="33020"/>
                <wp:wrapNone/>
                <wp:docPr id="1917216762" name="Tinta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911520" cy="57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6A5DA" id="Tinta 532" o:spid="_x0000_s1026" type="#_x0000_t75" style="position:absolute;margin-left:212pt;margin-top:-11.9pt;width:72.45pt;height:46.1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">
                <v:imagedata r:id="rId205" o:title=""/>
              </v:shape>
            </w:pict>
          </mc:Fallback>
        </mc:AlternateContent>
      </w:r>
      <w:r w:rsidR="00E27A8C" w:rsidRPr="00587FEC">
        <w:rPr>
          <w:rFonts w:cstheme="minorHAnsi"/>
        </w:rPr>
        <w:t xml:space="preserve">Then </w:t>
      </w:r>
      <m:oMath>
        <m:r>
          <w:rPr>
            <w:rFonts w:ascii="Cambria Math" w:hAnsi="Cambria Math" w:cstheme="minorHAnsi"/>
          </w:rPr>
          <m:t>dist</m:t>
        </m:r>
        <m:d>
          <m:dPr>
            <m:ctrlPr>
              <w:rPr>
                <w:rFonts w:ascii="Cambria Math" w:hAnsi="Cambria Math" w:cstheme="minorHAnsi"/>
              </w:rPr>
            </m:ctrlPr>
          </m:dPr>
          <m:e>
            <m:r>
              <w:rPr>
                <w:rFonts w:ascii="Cambria Math" w:hAnsi="Cambria Math" w:cstheme="minorHAnsi"/>
              </w:rPr>
              <m:t>u</m:t>
            </m:r>
            <m:r>
              <m:rPr>
                <m:sty m:val="p"/>
              </m:rPr>
              <w:rPr>
                <w:rFonts w:ascii="Cambria Math" w:hAnsi="Cambria Math" w:cstheme="minorHAnsi"/>
              </w:rPr>
              <m:t>,-</m:t>
            </m:r>
            <m:r>
              <w:rPr>
                <w:rFonts w:ascii="Cambria Math" w:hAnsi="Cambria Math" w:cstheme="minorHAnsi"/>
              </w:rPr>
              <m:t>v</m:t>
            </m:r>
          </m:e>
        </m:d>
        <m:r>
          <m:rPr>
            <m:sty m:val="p"/>
          </m:rPr>
          <w:rPr>
            <w:rFonts w:ascii="Cambria Math" w:hAnsi="Cambria Math" w:cstheme="minorHAnsi"/>
          </w:rPr>
          <m:t>=</m:t>
        </m:r>
        <m:r>
          <w:rPr>
            <w:rFonts w:ascii="Cambria Math" w:hAnsi="Cambria Math" w:cstheme="minorHAnsi"/>
          </w:rPr>
          <m:t>dist</m:t>
        </m:r>
        <m:r>
          <m:rPr>
            <m:sty m:val="p"/>
          </m:rPr>
          <w:rPr>
            <w:rFonts w:ascii="Cambria Math" w:hAnsi="Cambria Math" w:cstheme="minorHAnsi"/>
          </w:rPr>
          <m:t>(</m:t>
        </m:r>
        <m:r>
          <w:rPr>
            <w:rFonts w:ascii="Cambria Math" w:hAnsi="Cambria Math" w:cstheme="minorHAnsi"/>
          </w:rPr>
          <m:t>u</m:t>
        </m:r>
        <m:r>
          <m:rPr>
            <m:sty m:val="p"/>
          </m:rPr>
          <w:rPr>
            <w:rFonts w:ascii="Cambria Math" w:hAnsi="Cambria Math" w:cstheme="minorHAnsi"/>
          </w:rPr>
          <m:t>,</m:t>
        </m:r>
        <m:r>
          <w:rPr>
            <w:rFonts w:ascii="Cambria Math" w:hAnsi="Cambria Math" w:cstheme="minorHAnsi"/>
          </w:rPr>
          <m:t>v</m:t>
        </m:r>
        <m:r>
          <m:rPr>
            <m:sty m:val="p"/>
          </m:rPr>
          <w:rPr>
            <w:rFonts w:ascii="Cambria Math" w:hAnsi="Cambria Math" w:cstheme="minorHAnsi"/>
          </w:rPr>
          <m:t>)</m:t>
        </m:r>
      </m:oMath>
      <w:r w:rsidR="00E27A8C" w:rsidRPr="00587FEC">
        <w:rPr>
          <w:rFonts w:cstheme="minorHAnsi"/>
        </w:rPr>
        <w:t>,</w:t>
      </w:r>
      <w:r w:rsidR="00122179" w:rsidRPr="00587FEC">
        <w:rPr>
          <w:rFonts w:cstheme="minorHAnsi"/>
        </w:rPr>
        <w:t xml:space="preserve"> </w:t>
      </w:r>
      <w:r w:rsidR="00E27A8C" w:rsidRPr="00587FEC">
        <w:rPr>
          <w:rFonts w:cstheme="minorHAnsi"/>
        </w:rPr>
        <w:t xml:space="preserve">if and only if se </w:t>
      </w:r>
      <m:oMath>
        <m:r>
          <m:rPr>
            <m:sty m:val="p"/>
          </m:rPr>
          <w:rPr>
            <w:rFonts w:ascii="Cambria Math" w:hAnsi="Cambria Math" w:cstheme="minorHAnsi"/>
          </w:rPr>
          <m:t>&lt;</m:t>
        </m:r>
        <m:r>
          <w:rPr>
            <w:rFonts w:ascii="Cambria Math" w:hAnsi="Cambria Math" w:cstheme="minorHAnsi"/>
          </w:rPr>
          <m:t>u</m:t>
        </m:r>
        <m:r>
          <m:rPr>
            <m:sty m:val="p"/>
          </m:rPr>
          <w:rPr>
            <w:rFonts w:ascii="Cambria Math" w:hAnsi="Cambria Math" w:cstheme="minorHAnsi"/>
          </w:rPr>
          <m:t>,</m:t>
        </m:r>
        <m:r>
          <w:rPr>
            <w:rFonts w:ascii="Cambria Math" w:hAnsi="Cambria Math" w:cstheme="minorHAnsi"/>
          </w:rPr>
          <m:t>v</m:t>
        </m:r>
        <m:r>
          <m:rPr>
            <m:sty m:val="p"/>
          </m:rPr>
          <w:rPr>
            <w:rFonts w:ascii="Cambria Math" w:hAnsi="Cambria Math" w:cstheme="minorHAnsi"/>
          </w:rPr>
          <m:t>&gt;=0</m:t>
        </m:r>
      </m:oMath>
      <w:r w:rsidR="00E27A8C" w:rsidRPr="00587FEC">
        <w:rPr>
          <w:rFonts w:cstheme="minorHAnsi"/>
        </w:rPr>
        <w:t>.</w:t>
      </w:r>
    </w:p>
    <w:p w14:paraId="68037EE7" w14:textId="77777777" w:rsidR="00E27A8C" w:rsidRPr="00587FEC" w:rsidRDefault="00E27A8C" w:rsidP="00587FEC">
      <w:pPr>
        <w:rPr>
          <w:rFonts w:cstheme="minorHAnsi"/>
        </w:rPr>
      </w:pPr>
    </w:p>
    <w:p w14:paraId="1D97655F" w14:textId="77777777" w:rsidR="00EB2CCE" w:rsidRDefault="00EB2CCE" w:rsidP="00587FEC"/>
    <w:p w14:paraId="52885D31" w14:textId="41375330" w:rsidR="00EB2CCE" w:rsidRDefault="00EB2CCE" w:rsidP="00587FEC">
      <w:pPr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 w:rsidRPr="00EB2CCE">
        <w:rPr>
          <w:rFonts w:ascii="CharterBT-Roman" w:eastAsiaTheme="minorHAnsi" w:hAnsi="CharterBT-Roman" w:cs="CharterBT-Roman"/>
          <w:b/>
          <w:bCs/>
          <w:sz w:val="21"/>
          <w:szCs w:val="21"/>
          <w:lang w:eastAsia="en-US"/>
        </w:rPr>
        <w:t>Definition 3.7</w:t>
      </w:r>
      <w:r w:rsidRPr="00EB2CCE"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 (</w:t>
      </w:r>
      <w:r>
        <w:rPr>
          <w:rFonts w:ascii="CharterBT-Roman" w:eastAsiaTheme="minorHAnsi" w:hAnsi="CharterBT-Roman" w:cs="CharterBT-Roman"/>
          <w:sz w:val="21"/>
          <w:szCs w:val="21"/>
          <w:lang w:eastAsia="en-US"/>
        </w:rPr>
        <w:t>Orthogonality)</w:t>
      </w:r>
      <w:r w:rsidRPr="00EB2CCE"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. </w:t>
      </w:r>
      <w:r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Two vectors </w:t>
      </w:r>
      <w:r w:rsidRPr="00EB2CCE"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x </w:t>
      </w:r>
      <w:r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and </w:t>
      </w:r>
      <w:r w:rsidRPr="00EB2CCE"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y </w:t>
      </w:r>
      <w:r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are </w:t>
      </w:r>
      <w:r w:rsidRPr="00EB2CCE"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orthogonal </w:t>
      </w:r>
      <w:r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if and only </w:t>
      </w:r>
      <w:proofErr w:type="gramStart"/>
      <w:r>
        <w:rPr>
          <w:rFonts w:ascii="CharterBT-Roman" w:eastAsiaTheme="minorHAnsi" w:hAnsi="CharterBT-Roman" w:cs="CharterBT-Roman"/>
          <w:sz w:val="21"/>
          <w:szCs w:val="21"/>
          <w:lang w:eastAsia="en-US"/>
        </w:rPr>
        <w:t>if</w:t>
      </w:r>
      <w:proofErr w:type="gramEnd"/>
    </w:p>
    <w:p w14:paraId="670E8490" w14:textId="4726003F" w:rsidR="00EB2CCE" w:rsidRDefault="00CE0984" w:rsidP="00587FEC">
      <w:pPr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1381AD55" wp14:editId="5F1313D3">
                <wp:simplePos x="0" y="0"/>
                <wp:positionH relativeFrom="column">
                  <wp:posOffset>1850390</wp:posOffset>
                </wp:positionH>
                <wp:positionV relativeFrom="paragraph">
                  <wp:posOffset>114935</wp:posOffset>
                </wp:positionV>
                <wp:extent cx="1927080" cy="194760"/>
                <wp:effectExtent l="38100" t="38100" r="35560" b="34290"/>
                <wp:wrapNone/>
                <wp:docPr id="1596274366" name="Tinta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927035" cy="194760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EE4C8C" id="Tinta 541" o:spid="_x0000_s1026" type="#_x0000_t75" style="position:absolute;margin-left:145.35pt;margin-top:8.7pt;width:152.45pt;height:16.05pt;z-index:252229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">
                <v:imagedata r:id="rId207" o:title=""/>
              </v:shape>
            </w:pict>
          </mc:Fallback>
        </mc:AlternateContent>
      </w:r>
    </w:p>
    <w:p w14:paraId="3476F02B" w14:textId="2EE232E9" w:rsidR="00EB2CCE" w:rsidRDefault="00CE0984" w:rsidP="00587FEC">
      <w:pPr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2DED0BD1" wp14:editId="7917F0E7">
                <wp:simplePos x="0" y="0"/>
                <wp:positionH relativeFrom="column">
                  <wp:posOffset>2286000</wp:posOffset>
                </wp:positionH>
                <wp:positionV relativeFrom="paragraph">
                  <wp:posOffset>-112395</wp:posOffset>
                </wp:positionV>
                <wp:extent cx="496045" cy="280440"/>
                <wp:effectExtent l="38100" t="38100" r="37465" b="43815"/>
                <wp:wrapNone/>
                <wp:docPr id="734326011" name="Tinta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496045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E1AC7" id="Tinta 561" o:spid="_x0000_s1026" type="#_x0000_t75" style="position:absolute;margin-left:179.65pt;margin-top:-9.2pt;width:39.75pt;height:22.8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">
                <v:imagedata r:id="rId209" o:title=""/>
              </v:shape>
            </w:pict>
          </mc:Fallback>
        </mc:AlternateContent>
      </w:r>
    </w:p>
    <w:p w14:paraId="5AD2FDB5" w14:textId="77777777" w:rsidR="00EB2CCE" w:rsidRDefault="00EB2CCE" w:rsidP="00587FEC">
      <w:pPr>
        <w:rPr>
          <w:rFonts w:ascii="CharterBT-Roman" w:eastAsiaTheme="minorHAnsi" w:hAnsi="CharterBT-Roman" w:cs="CharterBT-Roman"/>
          <w:sz w:val="21"/>
          <w:szCs w:val="21"/>
          <w:lang w:eastAsia="en-US"/>
        </w:rPr>
      </w:pPr>
    </w:p>
    <w:p w14:paraId="4101FC84" w14:textId="07D21352" w:rsidR="00EB2CCE" w:rsidRDefault="00EB2CCE" w:rsidP="00587FEC">
      <w:pPr>
        <w:rPr>
          <w:rFonts w:ascii="CharterBT-Italic" w:eastAsiaTheme="minorHAnsi" w:hAnsi="CharterBT-Italic" w:cs="CharterBT-Italic"/>
          <w:i/>
          <w:iCs/>
          <w:sz w:val="21"/>
          <w:szCs w:val="21"/>
          <w:lang w:eastAsia="en-US"/>
        </w:rPr>
      </w:pPr>
      <w:r>
        <w:rPr>
          <w:rFonts w:ascii="cmmib10" w:eastAsiaTheme="minorHAnsi" w:hAnsi="cmmib10" w:cs="cmmib10"/>
          <w:szCs w:val="22"/>
          <w:lang w:eastAsia="en-US"/>
        </w:rPr>
        <w:t xml:space="preserve">x </w:t>
      </w:r>
      <w:r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and </w:t>
      </w:r>
      <w:r>
        <w:rPr>
          <w:rFonts w:ascii="cmmib10" w:eastAsiaTheme="minorHAnsi" w:hAnsi="cmmib10" w:cs="cmmib10"/>
          <w:szCs w:val="22"/>
          <w:lang w:eastAsia="en-US"/>
        </w:rPr>
        <w:t xml:space="preserve">y </w:t>
      </w:r>
      <w:r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are </w:t>
      </w:r>
      <w:r>
        <w:rPr>
          <w:rFonts w:ascii="CharterBT-Italic" w:eastAsiaTheme="minorHAnsi" w:hAnsi="CharterBT-Italic" w:cs="CharterBT-Italic"/>
          <w:i/>
          <w:iCs/>
          <w:sz w:val="21"/>
          <w:szCs w:val="21"/>
          <w:lang w:eastAsia="en-US"/>
        </w:rPr>
        <w:t xml:space="preserve">orthonormal if </w:t>
      </w:r>
      <w:r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additionally   </w:t>
      </w:r>
    </w:p>
    <w:p w14:paraId="3B834177" w14:textId="2A476723" w:rsidR="00EB2CCE" w:rsidRDefault="00CE0984" w:rsidP="00587FEC">
      <w:pPr>
        <w:rPr>
          <w:rFonts w:ascii="CharterBT-Italic" w:eastAsiaTheme="minorHAnsi" w:hAnsi="CharterBT-Italic" w:cs="CharterBT-Italic"/>
          <w:i/>
          <w:iCs/>
          <w:sz w:val="21"/>
          <w:szCs w:val="21"/>
          <w:lang w:eastAsia="en-US"/>
        </w:rPr>
      </w:pPr>
      <w:r>
        <w:rPr>
          <w:rFonts w:ascii="CharterBT-Italic" w:eastAsiaTheme="minorHAnsi" w:hAnsi="CharterBT-Italic" w:cs="CharterBT-Italic"/>
          <w:i/>
          <w:iCs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0669C79F" wp14:editId="7A70220F">
                <wp:simplePos x="0" y="0"/>
                <wp:positionH relativeFrom="column">
                  <wp:posOffset>2286000</wp:posOffset>
                </wp:positionH>
                <wp:positionV relativeFrom="paragraph">
                  <wp:posOffset>200025</wp:posOffset>
                </wp:positionV>
                <wp:extent cx="200025" cy="74980"/>
                <wp:effectExtent l="38100" t="38100" r="47625" b="39370"/>
                <wp:wrapNone/>
                <wp:docPr id="702282790" name="Tinta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00025" cy="74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332FF" id="Tinta 559" o:spid="_x0000_s1026" type="#_x0000_t75" style="position:absolute;margin-left:179.65pt;margin-top:15.4pt;width:16.45pt;height:6.6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">
                <v:imagedata r:id="rId211" o:title=""/>
              </v:shape>
            </w:pict>
          </mc:Fallback>
        </mc:AlternateContent>
      </w:r>
      <w:r>
        <w:rPr>
          <w:rFonts w:ascii="CharterBT-Italic" w:eastAsiaTheme="minorHAnsi" w:hAnsi="CharterBT-Italic" w:cs="CharterBT-Italic"/>
          <w:i/>
          <w:iCs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16DD640D" wp14:editId="3AD7850C">
                <wp:simplePos x="0" y="0"/>
                <wp:positionH relativeFrom="column">
                  <wp:posOffset>1245235</wp:posOffset>
                </wp:positionH>
                <wp:positionV relativeFrom="paragraph">
                  <wp:posOffset>41910</wp:posOffset>
                </wp:positionV>
                <wp:extent cx="811125" cy="337755"/>
                <wp:effectExtent l="38100" t="38100" r="27305" b="43815"/>
                <wp:wrapNone/>
                <wp:docPr id="566635649" name="Tinta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811125" cy="337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1F075" id="Tinta 560" o:spid="_x0000_s1026" type="#_x0000_t75" style="position:absolute;margin-left:97.7pt;margin-top:2.95pt;width:64.55pt;height:27.3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">
                <v:imagedata r:id="rId213" o:title=""/>
              </v:shape>
            </w:pict>
          </mc:Fallback>
        </mc:AlternateContent>
      </w:r>
    </w:p>
    <w:p w14:paraId="20320322" w14:textId="26A41475" w:rsidR="00EB2CCE" w:rsidRPr="00EB2CCE" w:rsidRDefault="00CE0984" w:rsidP="00587FEC">
      <w:pPr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6F94C150" wp14:editId="7ABC8BAE">
                <wp:simplePos x="0" y="0"/>
                <wp:positionH relativeFrom="column">
                  <wp:posOffset>2783205</wp:posOffset>
                </wp:positionH>
                <wp:positionV relativeFrom="paragraph">
                  <wp:posOffset>-228600</wp:posOffset>
                </wp:positionV>
                <wp:extent cx="1456330" cy="510150"/>
                <wp:effectExtent l="38100" t="38100" r="29845" b="42545"/>
                <wp:wrapNone/>
                <wp:docPr id="830251306" name="Tinta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456330" cy="510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C5FD8" id="Tinta 565" o:spid="_x0000_s1026" type="#_x0000_t75" style="position:absolute;margin-left:218.8pt;margin-top:-18.35pt;width:115.35pt;height:40.8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">
                <v:imagedata r:id="rId215" o:title=""/>
              </v:shape>
            </w:pict>
          </mc:Fallback>
        </mc:AlternateContent>
      </w:r>
    </w:p>
    <w:p w14:paraId="498CA4EA" w14:textId="213BE6D1" w:rsidR="008128B3" w:rsidRDefault="008128B3" w:rsidP="00587FEC">
      <w:pPr>
        <w:rPr>
          <w:rFonts w:cstheme="minorHAnsi"/>
          <w:szCs w:val="22"/>
        </w:rPr>
      </w:pPr>
    </w:p>
    <w:p w14:paraId="47C3D1BF" w14:textId="1B9DC6D5" w:rsidR="00587FEC" w:rsidRPr="00CE0984" w:rsidRDefault="00CE0984" w:rsidP="00587FEC">
      <w:pPr>
        <w:rPr>
          <w:rFonts w:cstheme="minorHAnsi"/>
          <w:b/>
          <w:bCs/>
          <w:szCs w:val="22"/>
        </w:rPr>
      </w:pP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0EE1A044" wp14:editId="4BBE5AAD">
                <wp:simplePos x="0" y="0"/>
                <wp:positionH relativeFrom="column">
                  <wp:posOffset>4739637</wp:posOffset>
                </wp:positionH>
                <wp:positionV relativeFrom="paragraph">
                  <wp:posOffset>440085</wp:posOffset>
                </wp:positionV>
                <wp:extent cx="288720" cy="291960"/>
                <wp:effectExtent l="38100" t="38100" r="0" b="32385"/>
                <wp:wrapNone/>
                <wp:docPr id="1174606443" name="Tinta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28872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88580" id="Tinta 600" o:spid="_x0000_s1026" type="#_x0000_t75" style="position:absolute;margin-left:372.85pt;margin-top:34.3pt;width:23.45pt;height:23.7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">
                <v:imagedata r:id="rId217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2ECFBE71" wp14:editId="6DB015C0">
                <wp:simplePos x="0" y="0"/>
                <wp:positionH relativeFrom="column">
                  <wp:posOffset>1535430</wp:posOffset>
                </wp:positionH>
                <wp:positionV relativeFrom="paragraph">
                  <wp:posOffset>513080</wp:posOffset>
                </wp:positionV>
                <wp:extent cx="626400" cy="161640"/>
                <wp:effectExtent l="38100" t="38100" r="40640" b="48260"/>
                <wp:wrapNone/>
                <wp:docPr id="1969709205" name="Tinta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626400" cy="1616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7F708" id="Tinta 582" o:spid="_x0000_s1026" type="#_x0000_t75" style="position:absolute;margin-left:120.55pt;margin-top:40.05pt;width:50pt;height:13.45pt;z-index:25227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">
                <v:imagedata r:id="rId219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7898B93E" wp14:editId="6E2AF432">
                <wp:simplePos x="0" y="0"/>
                <wp:positionH relativeFrom="column">
                  <wp:posOffset>-83185</wp:posOffset>
                </wp:positionH>
                <wp:positionV relativeFrom="paragraph">
                  <wp:posOffset>513715</wp:posOffset>
                </wp:positionV>
                <wp:extent cx="1397195" cy="230920"/>
                <wp:effectExtent l="38100" t="38100" r="12700" b="36195"/>
                <wp:wrapNone/>
                <wp:docPr id="291207301" name="Tinta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397195" cy="23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B37A2" id="Tinta 574" o:spid="_x0000_s1026" type="#_x0000_t75" style="position:absolute;margin-left:-6.9pt;margin-top:40.1pt;width:110.7pt;height:18.9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">
                <v:imagedata r:id="rId221" o:title="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5DDF3691" wp14:editId="551245F8">
                <wp:simplePos x="0" y="0"/>
                <wp:positionH relativeFrom="column">
                  <wp:posOffset>-657483</wp:posOffset>
                </wp:positionH>
                <wp:positionV relativeFrom="paragraph">
                  <wp:posOffset>324165</wp:posOffset>
                </wp:positionV>
                <wp:extent cx="169560" cy="311760"/>
                <wp:effectExtent l="38100" t="38100" r="40005" b="31750"/>
                <wp:wrapNone/>
                <wp:docPr id="1775152876" name="Tinta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6956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99601" id="Tinta 566" o:spid="_x0000_s1026" type="#_x0000_t75" style="position:absolute;margin-left:-52.1pt;margin-top:25.15pt;width:14.05pt;height:25.3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">
                <v:imagedata r:id="rId223" o:title=""/>
              </v:shape>
            </w:pict>
          </mc:Fallback>
        </mc:AlternateContent>
      </w:r>
      <w:r w:rsidR="00587FEC" w:rsidRPr="00CE0984">
        <w:rPr>
          <w:b/>
          <w:bCs/>
        </w:rPr>
        <w:t>Let us see that the following vectors ,</w:t>
      </w:r>
      <w:r w:rsidR="00587FEC" w:rsidRPr="00CE0984">
        <w:rPr>
          <w:b/>
          <w:bCs/>
          <w:i/>
          <w:iCs/>
          <w:position w:val="-38"/>
        </w:rPr>
        <w:object w:dxaOrig="1540" w:dyaOrig="859" w14:anchorId="31730A72">
          <v:shape id="_x0000_i1026" type="#_x0000_t75" style="width:77pt;height:43pt" o:ole="">
            <v:imagedata r:id="rId224" o:title=""/>
          </v:shape>
          <o:OLEObject Type="Embed" ProgID="Equation.DSMT4" ShapeID="_x0000_i1026" DrawAspect="Content" ObjectID="_1759687892" r:id="rId225"/>
        </w:object>
      </w:r>
      <w:r w:rsidR="00587FEC" w:rsidRPr="00CE0984">
        <w:rPr>
          <w:rFonts w:ascii="CharterBT-Roman" w:eastAsiaTheme="minorHAnsi" w:hAnsi="CharterBT-Roman" w:cs="CharterBT-Roman"/>
          <w:b/>
          <w:bCs/>
          <w:i/>
          <w:iCs/>
          <w:sz w:val="21"/>
          <w:szCs w:val="21"/>
          <w:lang w:eastAsia="en-US"/>
        </w:rPr>
        <w:t xml:space="preserve"> are </w:t>
      </w:r>
      <w:r w:rsidR="00587FEC" w:rsidRPr="00CE0984">
        <w:rPr>
          <w:rFonts w:ascii="CharterBT-Italic" w:eastAsiaTheme="minorHAnsi" w:hAnsi="CharterBT-Italic" w:cs="CharterBT-Italic"/>
          <w:b/>
          <w:bCs/>
          <w:i/>
          <w:iCs/>
          <w:sz w:val="21"/>
          <w:szCs w:val="21"/>
          <w:lang w:eastAsia="en-US"/>
        </w:rPr>
        <w:t>orthonormal?</w:t>
      </w:r>
    </w:p>
    <w:p w14:paraId="7A39CFF7" w14:textId="6D6F9823" w:rsidR="00587FEC" w:rsidRPr="00CE0984" w:rsidRDefault="00CE0984" w:rsidP="008128B3">
      <w:pPr>
        <w:rPr>
          <w:rFonts w:cstheme="minorHAnsi"/>
          <w:b/>
          <w:bCs/>
          <w:szCs w:val="22"/>
        </w:rPr>
      </w:pPr>
      <w:r>
        <w:rPr>
          <w:rFonts w:cstheme="minorHAnsi"/>
          <w:b/>
          <w:bCs/>
          <w:noProof/>
          <w:szCs w:val="22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41F59D6A" wp14:editId="7D501989">
                <wp:simplePos x="0" y="0"/>
                <wp:positionH relativeFrom="column">
                  <wp:posOffset>2339340</wp:posOffset>
                </wp:positionH>
                <wp:positionV relativeFrom="paragraph">
                  <wp:posOffset>-75565</wp:posOffset>
                </wp:positionV>
                <wp:extent cx="2208775" cy="167640"/>
                <wp:effectExtent l="38100" t="38100" r="20320" b="41910"/>
                <wp:wrapNone/>
                <wp:docPr id="1192048494" name="Tinta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2208775" cy="16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39C64" id="Tinta 599" o:spid="_x0000_s1026" type="#_x0000_t75" style="position:absolute;margin-left:183.85pt;margin-top:-6.3pt;width:174.6pt;height:13.9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">
                <v:imagedata r:id="rId227" o:title=""/>
              </v:shape>
            </w:pict>
          </mc:Fallback>
        </mc:AlternateContent>
      </w:r>
      <w:r>
        <w:rPr>
          <w:rFonts w:cstheme="minorHAnsi"/>
          <w:b/>
          <w:bCs/>
          <w:noProof/>
          <w:szCs w:val="22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4F77219D" wp14:editId="3D5FDAAD">
                <wp:simplePos x="0" y="0"/>
                <wp:positionH relativeFrom="column">
                  <wp:posOffset>-633363</wp:posOffset>
                </wp:positionH>
                <wp:positionV relativeFrom="paragraph">
                  <wp:posOffset>140900</wp:posOffset>
                </wp:positionV>
                <wp:extent cx="12960" cy="16560"/>
                <wp:effectExtent l="38100" t="38100" r="44450" b="40640"/>
                <wp:wrapNone/>
                <wp:docPr id="451109265" name="Tinta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2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2C3ED" id="Tinta 567" o:spid="_x0000_s1026" type="#_x0000_t75" style="position:absolute;margin-left:-50.2pt;margin-top:10.75pt;width:1.7pt;height:2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">
                <v:imagedata r:id="rId229" o:title=""/>
              </v:shape>
            </w:pict>
          </mc:Fallback>
        </mc:AlternateContent>
      </w:r>
    </w:p>
    <w:p w14:paraId="7B3E6C05" w14:textId="4D30380E" w:rsidR="00587FEC" w:rsidRDefault="00CE0984" w:rsidP="008128B3">
      <w:pPr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4DE34C46" wp14:editId="2D78F9D4">
                <wp:simplePos x="0" y="0"/>
                <wp:positionH relativeFrom="column">
                  <wp:posOffset>2513757</wp:posOffset>
                </wp:positionH>
                <wp:positionV relativeFrom="paragraph">
                  <wp:posOffset>-19330</wp:posOffset>
                </wp:positionV>
                <wp:extent cx="713880" cy="400320"/>
                <wp:effectExtent l="38100" t="38100" r="48260" b="38100"/>
                <wp:wrapNone/>
                <wp:docPr id="1073290249" name="Tinta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713880" cy="40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DE519" id="Tinta 645" o:spid="_x0000_s1026" type="#_x0000_t75" style="position:absolute;margin-left:197.6pt;margin-top:-1.85pt;width:56.9pt;height:32.2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">
                <v:imagedata r:id="rId231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4EC447AD" wp14:editId="35BF6F13">
                <wp:simplePos x="0" y="0"/>
                <wp:positionH relativeFrom="column">
                  <wp:posOffset>2671985</wp:posOffset>
                </wp:positionH>
                <wp:positionV relativeFrom="paragraph">
                  <wp:posOffset>120590</wp:posOffset>
                </wp:positionV>
                <wp:extent cx="421560" cy="183600"/>
                <wp:effectExtent l="38100" t="38100" r="36195" b="45085"/>
                <wp:wrapNone/>
                <wp:docPr id="162949822" name="Tinta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421560" cy="18360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4A470C" id="Tinta 643" o:spid="_x0000_s1026" type="#_x0000_t75" style="position:absolute;margin-left:210.05pt;margin-top:9.15pt;width:33.9pt;height:15.15pt;z-index:25233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">
                <v:imagedata r:id="rId233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2A217855" wp14:editId="0C14E9A6">
                <wp:simplePos x="0" y="0"/>
                <wp:positionH relativeFrom="column">
                  <wp:posOffset>2122170</wp:posOffset>
                </wp:positionH>
                <wp:positionV relativeFrom="paragraph">
                  <wp:posOffset>188595</wp:posOffset>
                </wp:positionV>
                <wp:extent cx="137160" cy="61875"/>
                <wp:effectExtent l="38100" t="38100" r="34290" b="33655"/>
                <wp:wrapNone/>
                <wp:docPr id="1022030729" name="Tinta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37160" cy="61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5C71B" id="Tinta 644" o:spid="_x0000_s1026" type="#_x0000_t75" style="position:absolute;margin-left:166.75pt;margin-top:14.5pt;width:11.5pt;height:5.5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">
                <v:imagedata r:id="rId235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17B3109D" wp14:editId="35E20F00">
                <wp:simplePos x="0" y="0"/>
                <wp:positionH relativeFrom="column">
                  <wp:posOffset>441325</wp:posOffset>
                </wp:positionH>
                <wp:positionV relativeFrom="paragraph">
                  <wp:posOffset>-8255</wp:posOffset>
                </wp:positionV>
                <wp:extent cx="1443430" cy="427355"/>
                <wp:effectExtent l="38100" t="38100" r="23495" b="48895"/>
                <wp:wrapNone/>
                <wp:docPr id="1574083691" name="Tinta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443430" cy="427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C76E2" id="Tinta 635" o:spid="_x0000_s1026" type="#_x0000_t75" style="position:absolute;margin-left:34.4pt;margin-top:-1pt;width:114.35pt;height:34.3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">
                <v:imagedata r:id="rId237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3FC77352" wp14:editId="617F0371">
                <wp:simplePos x="0" y="0"/>
                <wp:positionH relativeFrom="column">
                  <wp:posOffset>-498475</wp:posOffset>
                </wp:positionH>
                <wp:positionV relativeFrom="paragraph">
                  <wp:posOffset>123825</wp:posOffset>
                </wp:positionV>
                <wp:extent cx="534485" cy="235585"/>
                <wp:effectExtent l="38100" t="38100" r="37465" b="31115"/>
                <wp:wrapNone/>
                <wp:docPr id="124553926" name="Tinta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534485" cy="235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DB861" id="Tinta 615" o:spid="_x0000_s1026" type="#_x0000_t75" style="position:absolute;margin-left:-39.6pt;margin-top:9.4pt;width:42.8pt;height:19.2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">
                <v:imagedata r:id="rId239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3CECBE8D" wp14:editId="54846D3E">
                <wp:simplePos x="0" y="0"/>
                <wp:positionH relativeFrom="column">
                  <wp:posOffset>5278120</wp:posOffset>
                </wp:positionH>
                <wp:positionV relativeFrom="paragraph">
                  <wp:posOffset>49530</wp:posOffset>
                </wp:positionV>
                <wp:extent cx="908805" cy="221615"/>
                <wp:effectExtent l="38100" t="38100" r="5715" b="45085"/>
                <wp:wrapNone/>
                <wp:docPr id="999721452" name="Tinta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908805" cy="221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A6DA1" id="Tinta 608" o:spid="_x0000_s1026" type="#_x0000_t75" style="position:absolute;margin-left:415.25pt;margin-top:3.55pt;width:72.25pt;height:18.1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">
                <v:imagedata r:id="rId241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5EBC8878" wp14:editId="775FCA3F">
                <wp:simplePos x="0" y="0"/>
                <wp:positionH relativeFrom="column">
                  <wp:posOffset>4828540</wp:posOffset>
                </wp:positionH>
                <wp:positionV relativeFrom="paragraph">
                  <wp:posOffset>202565</wp:posOffset>
                </wp:positionV>
                <wp:extent cx="137520" cy="5440"/>
                <wp:effectExtent l="38100" t="38100" r="34290" b="33020"/>
                <wp:wrapNone/>
                <wp:docPr id="1972458524" name="Tinta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37520" cy="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838AE" id="Tinta 609" o:spid="_x0000_s1026" type="#_x0000_t75" style="position:absolute;margin-left:379.85pt;margin-top:15.6pt;width:11.55pt;height:1.1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">
                <v:imagedata r:id="rId243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1D78D2E3" wp14:editId="63A87854">
                <wp:simplePos x="0" y="0"/>
                <wp:positionH relativeFrom="column">
                  <wp:posOffset>4897677</wp:posOffset>
                </wp:positionH>
                <wp:positionV relativeFrom="paragraph">
                  <wp:posOffset>108110</wp:posOffset>
                </wp:positionV>
                <wp:extent cx="360" cy="360"/>
                <wp:effectExtent l="38100" t="38100" r="38100" b="38100"/>
                <wp:wrapNone/>
                <wp:docPr id="237019838" name="Tinta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28085" id="Tinta 601" o:spid="_x0000_s1026" type="#_x0000_t75" style="position:absolute;margin-left:385.3pt;margin-top:8.15pt;width:.75pt;height:.7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">
                <v:imagedata r:id="rId76" o:title=""/>
              </v:shape>
            </w:pict>
          </mc:Fallback>
        </mc:AlternateContent>
      </w:r>
    </w:p>
    <w:p w14:paraId="68CF2C2D" w14:textId="102C45B7" w:rsidR="00587FEC" w:rsidRDefault="00CE0984" w:rsidP="008128B3">
      <w:pPr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663ED606" wp14:editId="561C29E7">
                <wp:simplePos x="0" y="0"/>
                <wp:positionH relativeFrom="column">
                  <wp:posOffset>140335</wp:posOffset>
                </wp:positionH>
                <wp:positionV relativeFrom="paragraph">
                  <wp:posOffset>10160</wp:posOffset>
                </wp:positionV>
                <wp:extent cx="145415" cy="61620"/>
                <wp:effectExtent l="38100" t="38100" r="45085" b="33655"/>
                <wp:wrapNone/>
                <wp:docPr id="1297390018" name="Tinta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45415" cy="61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2C63E" id="Tinta 618" o:spid="_x0000_s1026" type="#_x0000_t75" style="position:absolute;margin-left:10.7pt;margin-top:.45pt;width:12.15pt;height:5.5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">
                <v:imagedata r:id="rId246" o:title=""/>
              </v:shape>
            </w:pict>
          </mc:Fallback>
        </mc:AlternateContent>
      </w:r>
    </w:p>
    <w:p w14:paraId="57C4D9CB" w14:textId="77777777" w:rsidR="00587FEC" w:rsidRDefault="00587FEC" w:rsidP="008128B3">
      <w:pPr>
        <w:rPr>
          <w:rFonts w:cstheme="minorHAnsi"/>
          <w:szCs w:val="22"/>
        </w:rPr>
      </w:pPr>
    </w:p>
    <w:p w14:paraId="09FC8841" w14:textId="5DD80E6D" w:rsidR="00587FEC" w:rsidRDefault="00CE0984" w:rsidP="008128B3">
      <w:pPr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11377711" wp14:editId="4EFE689F">
                <wp:simplePos x="0" y="0"/>
                <wp:positionH relativeFrom="column">
                  <wp:posOffset>-339725</wp:posOffset>
                </wp:positionH>
                <wp:positionV relativeFrom="paragraph">
                  <wp:posOffset>-125730</wp:posOffset>
                </wp:positionV>
                <wp:extent cx="1370810" cy="749905"/>
                <wp:effectExtent l="38100" t="38100" r="39370" b="31750"/>
                <wp:wrapNone/>
                <wp:docPr id="7614443" name="Tinta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370810" cy="749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A2DCB" id="Tinta 662" o:spid="_x0000_s1026" type="#_x0000_t75" style="position:absolute;margin-left:-27.1pt;margin-top:-10.25pt;width:108.65pt;height:59.8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">
                <v:imagedata r:id="rId248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63455EA4" wp14:editId="1100808B">
                <wp:simplePos x="0" y="0"/>
                <wp:positionH relativeFrom="column">
                  <wp:posOffset>-710565</wp:posOffset>
                </wp:positionH>
                <wp:positionV relativeFrom="paragraph">
                  <wp:posOffset>-46355</wp:posOffset>
                </wp:positionV>
                <wp:extent cx="100975" cy="701640"/>
                <wp:effectExtent l="38100" t="38100" r="32385" b="41910"/>
                <wp:wrapNone/>
                <wp:docPr id="865702378" name="Tinta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00975" cy="70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C72DA" id="Tinta 663" o:spid="_x0000_s1026" type="#_x0000_t75" style="position:absolute;margin-left:-56.3pt;margin-top:-4pt;width:8.65pt;height:56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">
                <v:imagedata r:id="rId250" o:title=""/>
              </v:shape>
            </w:pict>
          </mc:Fallback>
        </mc:AlternateContent>
      </w:r>
    </w:p>
    <w:p w14:paraId="08C880B8" w14:textId="2C4C64E7" w:rsidR="00587FEC" w:rsidRDefault="00587FEC" w:rsidP="008128B3">
      <w:pPr>
        <w:rPr>
          <w:rFonts w:cstheme="minorHAnsi"/>
          <w:szCs w:val="22"/>
        </w:rPr>
      </w:pPr>
    </w:p>
    <w:p w14:paraId="5DDA572B" w14:textId="4B84FB00" w:rsidR="00587FEC" w:rsidRDefault="00CE0984" w:rsidP="008128B3">
      <w:pPr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0C990743" wp14:editId="417D823C">
                <wp:simplePos x="0" y="0"/>
                <wp:positionH relativeFrom="column">
                  <wp:posOffset>4849495</wp:posOffset>
                </wp:positionH>
                <wp:positionV relativeFrom="paragraph">
                  <wp:posOffset>-226060</wp:posOffset>
                </wp:positionV>
                <wp:extent cx="1005920" cy="701675"/>
                <wp:effectExtent l="38100" t="38100" r="3810" b="41275"/>
                <wp:wrapNone/>
                <wp:docPr id="776499011" name="Tinta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005920" cy="701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8F318" id="Tinta 682" o:spid="_x0000_s1026" type="#_x0000_t75" style="position:absolute;margin-left:381.5pt;margin-top:-18.15pt;width:79.9pt;height:55.9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">
                <v:imagedata r:id="rId252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00A636E3" wp14:editId="4AC9314D">
                <wp:simplePos x="0" y="0"/>
                <wp:positionH relativeFrom="column">
                  <wp:posOffset>3964940</wp:posOffset>
                </wp:positionH>
                <wp:positionV relativeFrom="paragraph">
                  <wp:posOffset>-135890</wp:posOffset>
                </wp:positionV>
                <wp:extent cx="709960" cy="385445"/>
                <wp:effectExtent l="38100" t="38100" r="0" b="33655"/>
                <wp:wrapNone/>
                <wp:docPr id="1929040114" name="Tinta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709960" cy="385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CE193" id="Tinta 672" o:spid="_x0000_s1026" type="#_x0000_t75" style="position:absolute;margin-left:311.85pt;margin-top:-11.05pt;width:56.6pt;height:31.0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">
                <v:imagedata r:id="rId254" o:title=""/>
              </v:shape>
            </w:pict>
          </mc:Fallback>
        </mc:AlternateContent>
      </w:r>
    </w:p>
    <w:p w14:paraId="372354E4" w14:textId="2A851014" w:rsidR="00587FEC" w:rsidRDefault="00587FEC" w:rsidP="008128B3">
      <w:pPr>
        <w:rPr>
          <w:rFonts w:cstheme="minorHAnsi"/>
          <w:szCs w:val="22"/>
        </w:rPr>
      </w:pPr>
    </w:p>
    <w:p w14:paraId="00D62255" w14:textId="77777777" w:rsidR="00587FEC" w:rsidRDefault="00587FEC" w:rsidP="008128B3">
      <w:pPr>
        <w:rPr>
          <w:rFonts w:cstheme="minorHAnsi"/>
          <w:szCs w:val="22"/>
        </w:rPr>
      </w:pPr>
    </w:p>
    <w:p w14:paraId="57A5D18F" w14:textId="77777777" w:rsidR="00587FEC" w:rsidRDefault="00587FEC" w:rsidP="008128B3">
      <w:pPr>
        <w:rPr>
          <w:rFonts w:cstheme="minorHAnsi"/>
          <w:szCs w:val="22"/>
        </w:rPr>
      </w:pPr>
    </w:p>
    <w:p w14:paraId="389A0BAD" w14:textId="77777777" w:rsidR="00587FEC" w:rsidRDefault="00587FEC" w:rsidP="008128B3">
      <w:pPr>
        <w:rPr>
          <w:rFonts w:cstheme="minorHAnsi"/>
          <w:szCs w:val="22"/>
        </w:rPr>
      </w:pPr>
    </w:p>
    <w:p w14:paraId="172EDF95" w14:textId="77777777" w:rsidR="00587FEC" w:rsidRPr="003B7F46" w:rsidRDefault="00587FEC" w:rsidP="008128B3">
      <w:pPr>
        <w:rPr>
          <w:rFonts w:cstheme="minorHAnsi"/>
          <w:szCs w:val="22"/>
        </w:rPr>
      </w:pPr>
    </w:p>
    <w:p w14:paraId="0DCDEF7F" w14:textId="17744514" w:rsidR="00587FEC" w:rsidRPr="00587FEC" w:rsidRDefault="00587FEC" w:rsidP="00587FEC">
      <w:pPr>
        <w:pStyle w:val="PargrafodaLista"/>
        <w:numPr>
          <w:ilvl w:val="0"/>
          <w:numId w:val="23"/>
        </w:numPr>
        <w:rPr>
          <w:lang w:eastAsia="en-US"/>
        </w:rPr>
      </w:pPr>
      <w:r w:rsidRPr="00587FEC">
        <w:rPr>
          <w:lang w:eastAsia="en-US"/>
        </w:rPr>
        <w:lastRenderedPageBreak/>
        <w:t xml:space="preserve">An implication of this definition is that the </w:t>
      </w:r>
      <w:r w:rsidRPr="00587FEC">
        <w:rPr>
          <w:rFonts w:ascii="cmbx10" w:hAnsi="cmbx10" w:cs="cmbx10"/>
          <w:szCs w:val="22"/>
          <w:lang w:eastAsia="en-US"/>
        </w:rPr>
        <w:t>0</w:t>
      </w:r>
      <w:r w:rsidRPr="00587FEC">
        <w:rPr>
          <w:lang w:eastAsia="en-US"/>
        </w:rPr>
        <w:t>-vector is orthogonal to  every vector in the vector space.</w:t>
      </w:r>
    </w:p>
    <w:p w14:paraId="0141D92A" w14:textId="77777777" w:rsidR="00587FEC" w:rsidRDefault="00587FEC" w:rsidP="00587FEC">
      <w:pPr>
        <w:rPr>
          <w:lang w:eastAsia="en-US"/>
        </w:rPr>
      </w:pPr>
    </w:p>
    <w:p w14:paraId="54ABA601" w14:textId="3226D382" w:rsidR="008128B3" w:rsidRPr="00587FEC" w:rsidRDefault="00587FEC" w:rsidP="00587FEC">
      <w:pPr>
        <w:pStyle w:val="PargrafodaLista"/>
        <w:numPr>
          <w:ilvl w:val="0"/>
          <w:numId w:val="23"/>
        </w:numPr>
        <w:rPr>
          <w:rFonts w:cstheme="minorHAnsi"/>
          <w:szCs w:val="22"/>
          <w:lang w:eastAsia="en-US"/>
        </w:rPr>
      </w:pPr>
      <w:r w:rsidRPr="00587FEC">
        <w:rPr>
          <w:lang w:eastAsia="en-US"/>
        </w:rPr>
        <w:t xml:space="preserve">Orthogonality is the generalization of the concept of </w:t>
      </w:r>
      <w:proofErr w:type="spellStart"/>
      <w:r w:rsidRPr="00587FEC">
        <w:rPr>
          <w:lang w:eastAsia="en-US"/>
        </w:rPr>
        <w:t>perpendicularity</w:t>
      </w:r>
      <w:proofErr w:type="spellEnd"/>
      <w:r w:rsidRPr="00587FEC">
        <w:rPr>
          <w:lang w:eastAsia="en-US"/>
        </w:rPr>
        <w:t xml:space="preserve"> to bilinear forms that do not have to be the dot product. In our context, geometrically, we can think of orthogonal vectors as having a right angle with respect to a specific inner product.</w:t>
      </w:r>
    </w:p>
    <w:p w14:paraId="77588B58" w14:textId="77777777" w:rsidR="00122179" w:rsidRDefault="00122179" w:rsidP="00587FEC">
      <w:pPr>
        <w:rPr>
          <w:rFonts w:cstheme="minorHAnsi"/>
          <w:szCs w:val="22"/>
          <w:lang w:eastAsia="en-US"/>
        </w:rPr>
      </w:pPr>
    </w:p>
    <w:p w14:paraId="20002F8B" w14:textId="77777777" w:rsidR="00122179" w:rsidRDefault="00122179" w:rsidP="008128B3">
      <w:pPr>
        <w:rPr>
          <w:rFonts w:cstheme="minorHAnsi"/>
          <w:szCs w:val="22"/>
          <w:lang w:eastAsia="en-US"/>
        </w:rPr>
      </w:pPr>
    </w:p>
    <w:p w14:paraId="6D770A8B" w14:textId="77777777" w:rsidR="00EB2CCE" w:rsidRDefault="00EB2CCE" w:rsidP="008128B3">
      <w:pPr>
        <w:rPr>
          <w:rFonts w:cstheme="minorHAnsi"/>
          <w:szCs w:val="22"/>
          <w:lang w:eastAsia="en-US"/>
        </w:rPr>
      </w:pPr>
    </w:p>
    <w:p w14:paraId="10C5EBEC" w14:textId="39355BE2" w:rsidR="00EB2CCE" w:rsidRDefault="00CE0984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b/>
          <w:bCs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0BA94E71" wp14:editId="406B39AA">
                <wp:simplePos x="0" y="0"/>
                <wp:positionH relativeFrom="column">
                  <wp:posOffset>2501265</wp:posOffset>
                </wp:positionH>
                <wp:positionV relativeFrom="paragraph">
                  <wp:posOffset>238760</wp:posOffset>
                </wp:positionV>
                <wp:extent cx="1063800" cy="164160"/>
                <wp:effectExtent l="38100" t="38100" r="41910" b="45720"/>
                <wp:wrapNone/>
                <wp:docPr id="2014622654" name="Tinta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0638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DD6E4" id="Tinta 724" o:spid="_x0000_s1026" type="#_x0000_t75" style="position:absolute;margin-left:196.6pt;margin-top:18.45pt;width:84.45pt;height:13.6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">
                <v:imagedata r:id="rId256" o:title=""/>
              </v:shape>
            </w:pict>
          </mc:Fallback>
        </mc:AlternateContent>
      </w:r>
      <w:r>
        <w:rPr>
          <w:rFonts w:ascii="CharterBT-Roman" w:eastAsiaTheme="minorHAnsi" w:hAnsi="CharterBT-Roman" w:cs="CharterBT-Roman"/>
          <w:b/>
          <w:bCs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1E5F966B" wp14:editId="0183B382">
                <wp:simplePos x="0" y="0"/>
                <wp:positionH relativeFrom="column">
                  <wp:posOffset>2038197</wp:posOffset>
                </wp:positionH>
                <wp:positionV relativeFrom="paragraph">
                  <wp:posOffset>275641</wp:posOffset>
                </wp:positionV>
                <wp:extent cx="360" cy="360"/>
                <wp:effectExtent l="38100" t="38100" r="38100" b="38100"/>
                <wp:wrapNone/>
                <wp:docPr id="2064311314" name="Tinta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04CEA" id="Tinta 718" o:spid="_x0000_s1026" type="#_x0000_t75" style="position:absolute;margin-left:160.15pt;margin-top:21.35pt;width:.75pt;height:.7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">
                <v:imagedata r:id="rId185" o:title=""/>
              </v:shape>
            </w:pict>
          </mc:Fallback>
        </mc:AlternateContent>
      </w:r>
      <w:r w:rsidR="00587FEC" w:rsidRPr="00EB2CCE">
        <w:rPr>
          <w:rFonts w:ascii="CharterBT-Roman" w:eastAsiaTheme="minorHAnsi" w:hAnsi="CharterBT-Roman" w:cs="CharterBT-Roman"/>
          <w:b/>
          <w:bCs/>
          <w:sz w:val="21"/>
          <w:szCs w:val="21"/>
          <w:lang w:eastAsia="en-US"/>
        </w:rPr>
        <w:t>Definition 3.</w:t>
      </w:r>
      <w:r w:rsidR="00587FEC">
        <w:rPr>
          <w:rFonts w:ascii="CharterBT-Roman" w:eastAsiaTheme="minorHAnsi" w:hAnsi="CharterBT-Roman" w:cs="CharterBT-Roman"/>
          <w:b/>
          <w:bCs/>
          <w:sz w:val="21"/>
          <w:szCs w:val="21"/>
          <w:lang w:eastAsia="en-US"/>
        </w:rPr>
        <w:t>8</w:t>
      </w:r>
      <w:r w:rsidR="00587FEC" w:rsidRPr="00EB2CCE"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 (</w:t>
      </w:r>
      <w:r w:rsidR="00587FEC"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Orthogonal Matrix) A square matrix </w:t>
      </w:r>
      <w:r w:rsidR="00587FEC">
        <w:rPr>
          <w:rFonts w:ascii="cmmib10" w:eastAsiaTheme="minorHAnsi" w:hAnsi="cmmib10" w:cs="cmmib10"/>
          <w:szCs w:val="22"/>
          <w:lang w:eastAsia="en-US"/>
        </w:rPr>
        <w:t xml:space="preserve">A </w:t>
      </w:r>
      <w:r w:rsidR="00587FEC"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is an </w:t>
      </w:r>
      <w:r w:rsidR="00587FEC">
        <w:rPr>
          <w:rFonts w:ascii="CharterBT-Italic" w:eastAsiaTheme="minorHAnsi" w:hAnsi="CharterBT-Italic" w:cs="CharterBT-Italic"/>
          <w:i/>
          <w:iCs/>
          <w:sz w:val="21"/>
          <w:szCs w:val="21"/>
          <w:lang w:eastAsia="en-US"/>
        </w:rPr>
        <w:t xml:space="preserve">orthogonal matrix </w:t>
      </w:r>
      <w:r w:rsidR="00587FEC"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if and only if its columns are </w:t>
      </w:r>
      <w:proofErr w:type="gramStart"/>
      <w:r w:rsidR="00587FEC">
        <w:rPr>
          <w:rFonts w:ascii="CharterBT-Roman" w:eastAsiaTheme="minorHAnsi" w:hAnsi="CharterBT-Roman" w:cs="CharterBT-Roman"/>
          <w:sz w:val="21"/>
          <w:szCs w:val="21"/>
          <w:lang w:eastAsia="en-US"/>
        </w:rPr>
        <w:t>orthonormal</w:t>
      </w:r>
      <w:proofErr w:type="gramEnd"/>
      <w:r w:rsidR="00587FEC">
        <w:rPr>
          <w:rFonts w:ascii="CharterBT-Roman" w:eastAsiaTheme="minorHAnsi" w:hAnsi="CharterBT-Roman" w:cs="CharterBT-Roman"/>
          <w:sz w:val="21"/>
          <w:szCs w:val="21"/>
          <w:lang w:eastAsia="en-US"/>
        </w:rPr>
        <w:t xml:space="preserve"> </w:t>
      </w:r>
    </w:p>
    <w:p w14:paraId="0BDB3E6C" w14:textId="51A12F73" w:rsidR="00587FEC" w:rsidRDefault="00CE0984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1B15E648" wp14:editId="39C0D5CD">
                <wp:simplePos x="0" y="0"/>
                <wp:positionH relativeFrom="column">
                  <wp:posOffset>4300220</wp:posOffset>
                </wp:positionH>
                <wp:positionV relativeFrom="paragraph">
                  <wp:posOffset>-49530</wp:posOffset>
                </wp:positionV>
                <wp:extent cx="1115925" cy="149010"/>
                <wp:effectExtent l="38100" t="38100" r="46355" b="41910"/>
                <wp:wrapNone/>
                <wp:docPr id="1863047106" name="Tinta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115925" cy="149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2B67F" id="Tinta 740" o:spid="_x0000_s1026" type="#_x0000_t75" style="position:absolute;margin-left:338.25pt;margin-top:-4.25pt;width:88.55pt;height:12.4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">
                <v:imagedata r:id="rId259" o:title=""/>
              </v:shape>
            </w:pict>
          </mc:Fallback>
        </mc:AlternateContent>
      </w: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43A06A66" wp14:editId="7359B1C7">
                <wp:simplePos x="0" y="0"/>
                <wp:positionH relativeFrom="column">
                  <wp:posOffset>2993390</wp:posOffset>
                </wp:positionH>
                <wp:positionV relativeFrom="paragraph">
                  <wp:posOffset>-91440</wp:posOffset>
                </wp:positionV>
                <wp:extent cx="867845" cy="223520"/>
                <wp:effectExtent l="38100" t="38100" r="46990" b="43180"/>
                <wp:wrapNone/>
                <wp:docPr id="124488921" name="Tinta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867845" cy="22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78D75" id="Tinta 731" o:spid="_x0000_s1026" type="#_x0000_t75" style="position:absolute;margin-left:235.35pt;margin-top:-7.55pt;width:69.05pt;height:18.3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">
                <v:imagedata r:id="rId261" o:title=""/>
              </v:shape>
            </w:pict>
          </mc:Fallback>
        </mc:AlternateContent>
      </w:r>
    </w:p>
    <w:p w14:paraId="2A9AB11F" w14:textId="2343A055" w:rsidR="00587FEC" w:rsidRDefault="00000000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m:oMath>
        <m:sSup>
          <m:sSupPr>
            <m:ctrlPr>
              <w:rPr>
                <w:rFonts w:ascii="Cambria Math" w:eastAsiaTheme="minorHAnsi" w:hAnsi="Cambria Math" w:cs="CharterBT-Roman"/>
                <w:i/>
                <w:sz w:val="21"/>
                <w:szCs w:val="21"/>
                <w:lang w:eastAsia="en-US"/>
              </w:rPr>
            </m:ctrlPr>
          </m:sSupPr>
          <m:e>
            <m:r>
              <w:rPr>
                <w:rFonts w:ascii="Cambria Math" w:eastAsiaTheme="minorHAnsi" w:hAnsi="Cambria Math" w:cs="CharterBT-Roman"/>
                <w:sz w:val="21"/>
                <w:szCs w:val="21"/>
                <w:lang w:eastAsia="en-US"/>
              </w:rPr>
              <m:t>A</m:t>
            </m:r>
          </m:e>
          <m:sup>
            <m:r>
              <w:rPr>
                <w:rFonts w:ascii="Cambria Math" w:eastAsiaTheme="minorHAnsi" w:hAnsi="Cambria Math" w:cs="CharterBT-Roman"/>
                <w:sz w:val="21"/>
                <w:szCs w:val="21"/>
                <w:lang w:eastAsia="en-US"/>
              </w:rPr>
              <m:t>⊤</m:t>
            </m:r>
          </m:sup>
        </m:sSup>
        <m:r>
          <w:rPr>
            <w:rFonts w:ascii="Cambria Math" w:eastAsiaTheme="minorHAnsi" w:hAnsi="Cambria Math" w:cs="CharterBT-Roman"/>
            <w:sz w:val="21"/>
            <w:szCs w:val="21"/>
            <w:lang w:eastAsia="en-US"/>
          </w:rPr>
          <m:t>A=</m:t>
        </m:r>
      </m:oMath>
      <w:r w:rsidR="00587FEC">
        <w:rPr>
          <w:rFonts w:ascii="CharterBT-Roman" w:eastAsiaTheme="minorEastAsia" w:hAnsi="CharterBT-Roman" w:cs="CharterBT-Roman"/>
          <w:sz w:val="21"/>
          <w:szCs w:val="21"/>
          <w:lang w:eastAsia="en-US"/>
        </w:rPr>
        <w:t xml:space="preserve"> </w:t>
      </w:r>
    </w:p>
    <w:p w14:paraId="3CDB7BFC" w14:textId="3A6B2B0A" w:rsidR="00587FEC" w:rsidRDefault="00CE0984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3C5EEA29" wp14:editId="51752901">
                <wp:simplePos x="0" y="0"/>
                <wp:positionH relativeFrom="column">
                  <wp:posOffset>4428237</wp:posOffset>
                </wp:positionH>
                <wp:positionV relativeFrom="paragraph">
                  <wp:posOffset>47171</wp:posOffset>
                </wp:positionV>
                <wp:extent cx="147600" cy="158040"/>
                <wp:effectExtent l="38100" t="38100" r="43180" b="33020"/>
                <wp:wrapNone/>
                <wp:docPr id="1736792383" name="Tinta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476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6C5ED" id="Tinta 772" o:spid="_x0000_s1026" type="#_x0000_t75" style="position:absolute;margin-left:348.35pt;margin-top:3.35pt;width:12.3pt;height:13.1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">
                <v:imagedata r:id="rId263" o:title=""/>
              </v:shape>
            </w:pict>
          </mc:Fallback>
        </mc:AlternateContent>
      </w:r>
    </w:p>
    <w:p w14:paraId="168D8809" w14:textId="191828F5" w:rsidR="00587FEC" w:rsidRDefault="00587FEC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</w:p>
    <w:p w14:paraId="33426AA4" w14:textId="4420CE0C" w:rsidR="00587FEC" w:rsidRDefault="00CE0984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398D71B6" wp14:editId="51B988AD">
                <wp:simplePos x="0" y="0"/>
                <wp:positionH relativeFrom="column">
                  <wp:posOffset>2079237</wp:posOffset>
                </wp:positionH>
                <wp:positionV relativeFrom="paragraph">
                  <wp:posOffset>-109829</wp:posOffset>
                </wp:positionV>
                <wp:extent cx="1127520" cy="493560"/>
                <wp:effectExtent l="38100" t="38100" r="0" b="40005"/>
                <wp:wrapNone/>
                <wp:docPr id="1618241177" name="Tinta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127520" cy="49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68D8C" id="Tinta 767" o:spid="_x0000_s1026" type="#_x0000_t75" style="position:absolute;margin-left:163.35pt;margin-top:-9pt;width:89.5pt;height:39.5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">
                <v:imagedata r:id="rId265" o:title=""/>
              </v:shape>
            </w:pict>
          </mc:Fallback>
        </mc:AlternateContent>
      </w:r>
    </w:p>
    <w:p w14:paraId="61E07DD6" w14:textId="215B87EE" w:rsidR="00587FEC" w:rsidRDefault="00CE0984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4F7A7932" wp14:editId="77D319B4">
                <wp:simplePos x="0" y="0"/>
                <wp:positionH relativeFrom="column">
                  <wp:posOffset>5627037</wp:posOffset>
                </wp:positionH>
                <wp:positionV relativeFrom="paragraph">
                  <wp:posOffset>155736</wp:posOffset>
                </wp:positionV>
                <wp:extent cx="319320" cy="8280"/>
                <wp:effectExtent l="38100" t="38100" r="43180" b="48895"/>
                <wp:wrapNone/>
                <wp:docPr id="1049788420" name="Tinta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319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E20F3" id="Tinta 779" o:spid="_x0000_s1026" type="#_x0000_t75" style="position:absolute;margin-left:442.7pt;margin-top:11.9pt;width:25.85pt;height:1.3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">
                <v:imagedata r:id="rId267" o:title=""/>
              </v:shape>
            </w:pict>
          </mc:Fallback>
        </mc:AlternateContent>
      </w: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2B7FB3D3" wp14:editId="5CA30E45">
                <wp:simplePos x="0" y="0"/>
                <wp:positionH relativeFrom="column">
                  <wp:posOffset>3893185</wp:posOffset>
                </wp:positionH>
                <wp:positionV relativeFrom="paragraph">
                  <wp:posOffset>-102870</wp:posOffset>
                </wp:positionV>
                <wp:extent cx="528680" cy="295275"/>
                <wp:effectExtent l="38100" t="38100" r="0" b="47625"/>
                <wp:wrapNone/>
                <wp:docPr id="249812471" name="Tinta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528680" cy="295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71436" id="Tinta 753" o:spid="_x0000_s1026" type="#_x0000_t75" style="position:absolute;margin-left:306.2pt;margin-top:-8.45pt;width:42.35pt;height:23.9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">
                <v:imagedata r:id="rId269" o:title=""/>
              </v:shape>
            </w:pict>
          </mc:Fallback>
        </mc:AlternateContent>
      </w: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4F6C0CBC" wp14:editId="681A9371">
                <wp:simplePos x="0" y="0"/>
                <wp:positionH relativeFrom="column">
                  <wp:posOffset>4628037</wp:posOffset>
                </wp:positionH>
                <wp:positionV relativeFrom="paragraph">
                  <wp:posOffset>9576</wp:posOffset>
                </wp:positionV>
                <wp:extent cx="276840" cy="125640"/>
                <wp:effectExtent l="38100" t="38100" r="28575" b="46355"/>
                <wp:wrapNone/>
                <wp:docPr id="1752052215" name="Tinta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2768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EDBC1" id="Tinta 752" o:spid="_x0000_s1026" type="#_x0000_t75" style="position:absolute;margin-left:364.05pt;margin-top:.4pt;width:22.55pt;height:10.6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">
                <v:imagedata r:id="rId271" o:title=""/>
              </v:shape>
            </w:pict>
          </mc:Fallback>
        </mc:AlternateContent>
      </w:r>
    </w:p>
    <w:p w14:paraId="3A2D6255" w14:textId="20F620D0" w:rsidR="00ED3FDB" w:rsidRDefault="00CE0984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44DD8B63" wp14:editId="57A2DE02">
                <wp:simplePos x="0" y="0"/>
                <wp:positionH relativeFrom="column">
                  <wp:posOffset>2630037</wp:posOffset>
                </wp:positionH>
                <wp:positionV relativeFrom="paragraph">
                  <wp:posOffset>63016</wp:posOffset>
                </wp:positionV>
                <wp:extent cx="55440" cy="114480"/>
                <wp:effectExtent l="38100" t="38100" r="40005" b="38100"/>
                <wp:wrapNone/>
                <wp:docPr id="1404396153" name="Tinta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554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35987" id="Tinta 768" o:spid="_x0000_s1026" type="#_x0000_t75" style="position:absolute;margin-left:206.75pt;margin-top:4.6pt;width:5.05pt;height:9.7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">
                <v:imagedata r:id="rId273" o:title=""/>
              </v:shape>
            </w:pict>
          </mc:Fallback>
        </mc:AlternateContent>
      </w: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23FD82A0" wp14:editId="1791001D">
                <wp:simplePos x="0" y="0"/>
                <wp:positionH relativeFrom="column">
                  <wp:posOffset>-905510</wp:posOffset>
                </wp:positionH>
                <wp:positionV relativeFrom="paragraph">
                  <wp:posOffset>-366395</wp:posOffset>
                </wp:positionV>
                <wp:extent cx="1328420" cy="1237100"/>
                <wp:effectExtent l="38100" t="38100" r="43180" b="39370"/>
                <wp:wrapNone/>
                <wp:docPr id="169259071" name="Tinta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328420" cy="1237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7AE1C" id="Tinta 710" o:spid="_x0000_s1026" type="#_x0000_t75" style="position:absolute;margin-left:-71.65pt;margin-top:-29.2pt;width:105.3pt;height:98.1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">
                <v:imagedata r:id="rId275" o:title=""/>
              </v:shape>
            </w:pict>
          </mc:Fallback>
        </mc:AlternateContent>
      </w:r>
    </w:p>
    <w:p w14:paraId="09557B51" w14:textId="2595BDE7" w:rsidR="00ED3FDB" w:rsidRDefault="00CE0984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331FD37A" wp14:editId="2D3834F5">
                <wp:simplePos x="0" y="0"/>
                <wp:positionH relativeFrom="column">
                  <wp:posOffset>5399405</wp:posOffset>
                </wp:positionH>
                <wp:positionV relativeFrom="paragraph">
                  <wp:posOffset>-116205</wp:posOffset>
                </wp:positionV>
                <wp:extent cx="549635" cy="260480"/>
                <wp:effectExtent l="38100" t="38100" r="41275" b="44450"/>
                <wp:wrapNone/>
                <wp:docPr id="760335139" name="Tinta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549635" cy="2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4086A" id="Tinta 778" o:spid="_x0000_s1026" type="#_x0000_t75" style="position:absolute;margin-left:424.8pt;margin-top:-9.5pt;width:44pt;height:21.2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">
                <v:imagedata r:id="rId277" o:title=""/>
              </v:shape>
            </w:pict>
          </mc:Fallback>
        </mc:AlternateContent>
      </w: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3473DA5C" wp14:editId="52FEE15D">
                <wp:simplePos x="0" y="0"/>
                <wp:positionH relativeFrom="column">
                  <wp:posOffset>1878965</wp:posOffset>
                </wp:positionH>
                <wp:positionV relativeFrom="paragraph">
                  <wp:posOffset>-552450</wp:posOffset>
                </wp:positionV>
                <wp:extent cx="1274135" cy="1285240"/>
                <wp:effectExtent l="38100" t="38100" r="21590" b="48260"/>
                <wp:wrapNone/>
                <wp:docPr id="1692048052" name="Tinta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274135" cy="128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C15B0" id="Tinta 747" o:spid="_x0000_s1026" type="#_x0000_t75" style="position:absolute;margin-left:147.6pt;margin-top:-43.85pt;width:101.05pt;height:101.9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">
                <v:imagedata r:id="rId279" o:title=""/>
              </v:shape>
            </w:pict>
          </mc:Fallback>
        </mc:AlternateContent>
      </w: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46B6C0D4" wp14:editId="750506C4">
                <wp:simplePos x="0" y="0"/>
                <wp:positionH relativeFrom="column">
                  <wp:posOffset>626745</wp:posOffset>
                </wp:positionH>
                <wp:positionV relativeFrom="paragraph">
                  <wp:posOffset>-563880</wp:posOffset>
                </wp:positionV>
                <wp:extent cx="880510" cy="1151255"/>
                <wp:effectExtent l="38100" t="19050" r="34290" b="48895"/>
                <wp:wrapNone/>
                <wp:docPr id="1134213413" name="Tinta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880510" cy="1151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C32C1" id="Tinta 695" o:spid="_x0000_s1026" type="#_x0000_t75" style="position:absolute;margin-left:49pt;margin-top:-44.75pt;width:70.05pt;height:91.3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">
                <v:imagedata r:id="rId281" o:title=""/>
              </v:shape>
            </w:pict>
          </mc:Fallback>
        </mc:AlternateContent>
      </w: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687E2635" wp14:editId="4E58C90D">
                <wp:simplePos x="0" y="0"/>
                <wp:positionH relativeFrom="column">
                  <wp:posOffset>1478037</wp:posOffset>
                </wp:positionH>
                <wp:positionV relativeFrom="paragraph">
                  <wp:posOffset>-571410</wp:posOffset>
                </wp:positionV>
                <wp:extent cx="369000" cy="1267560"/>
                <wp:effectExtent l="38100" t="38100" r="31115" b="46990"/>
                <wp:wrapNone/>
                <wp:docPr id="1225674223" name="Tinta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369000" cy="126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E42C9" id="Tinta 686" o:spid="_x0000_s1026" type="#_x0000_t75" style="position:absolute;margin-left:116.05pt;margin-top:-45.35pt;width:29.75pt;height:100.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">
                <v:imagedata r:id="rId283" o:title=""/>
              </v:shape>
            </w:pict>
          </mc:Fallback>
        </mc:AlternateContent>
      </w:r>
    </w:p>
    <w:p w14:paraId="483119BE" w14:textId="2635E3DD" w:rsidR="00ED3FDB" w:rsidRDefault="00CE0984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3D362858" wp14:editId="2B59D3E3">
                <wp:simplePos x="0" y="0"/>
                <wp:positionH relativeFrom="column">
                  <wp:posOffset>5029797</wp:posOffset>
                </wp:positionH>
                <wp:positionV relativeFrom="paragraph">
                  <wp:posOffset>-676019</wp:posOffset>
                </wp:positionV>
                <wp:extent cx="338400" cy="1535040"/>
                <wp:effectExtent l="38100" t="38100" r="43180" b="46355"/>
                <wp:wrapNone/>
                <wp:docPr id="1551625645" name="Tinta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338400" cy="153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8B74B" id="Tinta 717" o:spid="_x0000_s1026" type="#_x0000_t75" style="position:absolute;margin-left:395.7pt;margin-top:-53.6pt;width:27.4pt;height:121.5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">
                <v:imagedata r:id="rId285" o:title=""/>
              </v:shape>
            </w:pict>
          </mc:Fallback>
        </mc:AlternateContent>
      </w:r>
    </w:p>
    <w:p w14:paraId="30FF53B7" w14:textId="6A9EDCD9" w:rsidR="00ED3FDB" w:rsidRDefault="00CE0984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2CD74E34" wp14:editId="72DF2953">
                <wp:simplePos x="0" y="0"/>
                <wp:positionH relativeFrom="column">
                  <wp:posOffset>3977640</wp:posOffset>
                </wp:positionH>
                <wp:positionV relativeFrom="paragraph">
                  <wp:posOffset>33655</wp:posOffset>
                </wp:positionV>
                <wp:extent cx="521085" cy="244475"/>
                <wp:effectExtent l="38100" t="38100" r="0" b="41275"/>
                <wp:wrapNone/>
                <wp:docPr id="1470187069" name="Tinta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521085" cy="244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1DF36" id="Tinta 766" o:spid="_x0000_s1026" type="#_x0000_t75" style="position:absolute;margin-left:312.85pt;margin-top:2.3pt;width:41.75pt;height:19.9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">
                <v:imagedata r:id="rId287" o:title=""/>
              </v:shape>
            </w:pict>
          </mc:Fallback>
        </mc:AlternateContent>
      </w: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2CE2EC48" wp14:editId="66759594">
                <wp:simplePos x="0" y="0"/>
                <wp:positionH relativeFrom="column">
                  <wp:posOffset>2301875</wp:posOffset>
                </wp:positionH>
                <wp:positionV relativeFrom="paragraph">
                  <wp:posOffset>-19685</wp:posOffset>
                </wp:positionV>
                <wp:extent cx="399240" cy="225000"/>
                <wp:effectExtent l="38100" t="38100" r="20320" b="41910"/>
                <wp:wrapNone/>
                <wp:docPr id="1584805358" name="Tinta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399240" cy="22479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1BCC22A" id="Tinta 759" o:spid="_x0000_s1026" type="#_x0000_t75" style="position:absolute;margin-left:180.9pt;margin-top:-1.9pt;width:32.15pt;height:18.4pt;z-index:252451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">
                <v:imagedata r:id="rId289" o:title=""/>
              </v:shape>
            </w:pict>
          </mc:Fallback>
        </mc:AlternateContent>
      </w:r>
    </w:p>
    <w:p w14:paraId="5927B21B" w14:textId="7AFC61AF" w:rsidR="00ED3FDB" w:rsidRDefault="00CE0984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48F433D2" wp14:editId="2D43953A">
                <wp:simplePos x="0" y="0"/>
                <wp:positionH relativeFrom="column">
                  <wp:posOffset>3858895</wp:posOffset>
                </wp:positionH>
                <wp:positionV relativeFrom="paragraph">
                  <wp:posOffset>-303530</wp:posOffset>
                </wp:positionV>
                <wp:extent cx="1047115" cy="757935"/>
                <wp:effectExtent l="38100" t="38100" r="38735" b="42545"/>
                <wp:wrapNone/>
                <wp:docPr id="326851261" name="Tinta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047115" cy="757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55F37" id="Tinta 771" o:spid="_x0000_s1026" type="#_x0000_t75" style="position:absolute;margin-left:303.5pt;margin-top:-24.25pt;width:83.15pt;height:60.4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">
                <v:imagedata r:id="rId291" o:title=""/>
              </v:shape>
            </w:pict>
          </mc:Fallback>
        </mc:AlternateContent>
      </w: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55A20147" wp14:editId="0284D685">
                <wp:simplePos x="0" y="0"/>
                <wp:positionH relativeFrom="column">
                  <wp:posOffset>4691397</wp:posOffset>
                </wp:positionH>
                <wp:positionV relativeFrom="paragraph">
                  <wp:posOffset>-17979</wp:posOffset>
                </wp:positionV>
                <wp:extent cx="176040" cy="113400"/>
                <wp:effectExtent l="38100" t="38100" r="14605" b="39370"/>
                <wp:wrapNone/>
                <wp:docPr id="1112781671" name="Tinta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760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CBDAC" id="Tinta 765" o:spid="_x0000_s1026" type="#_x0000_t75" style="position:absolute;margin-left:369.05pt;margin-top:-1.75pt;width:14.55pt;height:9.6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">
                <v:imagedata r:id="rId293" o:title=""/>
              </v:shape>
            </w:pict>
          </mc:Fallback>
        </mc:AlternateContent>
      </w: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04EB3F38" wp14:editId="4AF230DF">
                <wp:simplePos x="0" y="0"/>
                <wp:positionH relativeFrom="column">
                  <wp:posOffset>2841717</wp:posOffset>
                </wp:positionH>
                <wp:positionV relativeFrom="paragraph">
                  <wp:posOffset>-56499</wp:posOffset>
                </wp:positionV>
                <wp:extent cx="286200" cy="197280"/>
                <wp:effectExtent l="38100" t="19050" r="0" b="31750"/>
                <wp:wrapNone/>
                <wp:docPr id="660436661" name="Tinta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28620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2D377" id="Tinta 760" o:spid="_x0000_s1026" type="#_x0000_t75" style="position:absolute;margin-left:223.4pt;margin-top:-4.8pt;width:23.25pt;height:16.2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">
                <v:imagedata r:id="rId295" o:title=""/>
              </v:shape>
            </w:pict>
          </mc:Fallback>
        </mc:AlternateContent>
      </w:r>
    </w:p>
    <w:p w14:paraId="0E9C67D3" w14:textId="5309BE75" w:rsidR="00ED3FDB" w:rsidRDefault="00ED3FDB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</w:p>
    <w:p w14:paraId="5A34D561" w14:textId="11C7050E" w:rsidR="00ED3FDB" w:rsidRDefault="00CE0984" w:rsidP="00587FEC">
      <w:pPr>
        <w:autoSpaceDE w:val="0"/>
        <w:autoSpaceDN w:val="0"/>
        <w:adjustRightInd w:val="0"/>
        <w:spacing w:line="240" w:lineRule="auto"/>
        <w:jc w:val="left"/>
        <w:rPr>
          <w:rFonts w:ascii="CharterBT-Roman" w:eastAsiaTheme="minorHAnsi" w:hAnsi="CharterBT-Roman" w:cs="CharterBT-Roman"/>
          <w:sz w:val="21"/>
          <w:szCs w:val="21"/>
          <w:lang w:eastAsia="en-US"/>
        </w:rPr>
      </w:pPr>
      <w:r>
        <w:rPr>
          <w:rFonts w:ascii="CharterBT-Roman" w:eastAsiaTheme="minorHAnsi" w:hAnsi="CharterBT-Roman" w:cs="CharterBT-Roman"/>
          <w:noProof/>
          <w:sz w:val="21"/>
          <w:szCs w:val="21"/>
          <w:lang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75DF36AB" wp14:editId="0DC53353">
                <wp:simplePos x="0" y="0"/>
                <wp:positionH relativeFrom="column">
                  <wp:posOffset>690245</wp:posOffset>
                </wp:positionH>
                <wp:positionV relativeFrom="paragraph">
                  <wp:posOffset>-121920</wp:posOffset>
                </wp:positionV>
                <wp:extent cx="1189355" cy="402445"/>
                <wp:effectExtent l="38100" t="38100" r="10795" b="36195"/>
                <wp:wrapNone/>
                <wp:docPr id="1702366637" name="Tinta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189355" cy="402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CF536" id="Tinta 699" o:spid="_x0000_s1026" type="#_x0000_t75" style="position:absolute;margin-left:54pt;margin-top:-9.95pt;width:94.35pt;height:32.4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">
                <v:imagedata r:id="rId297" o:title=""/>
              </v:shape>
            </w:pict>
          </mc:Fallback>
        </mc:AlternateContent>
      </w:r>
    </w:p>
    <w:p w14:paraId="00E40725" w14:textId="695D3E8F" w:rsidR="00587FEC" w:rsidRPr="003B7F46" w:rsidRDefault="00CE0984" w:rsidP="00587FEC">
      <w:pPr>
        <w:autoSpaceDE w:val="0"/>
        <w:autoSpaceDN w:val="0"/>
        <w:adjustRightInd w:val="0"/>
        <w:spacing w:line="240" w:lineRule="auto"/>
        <w:jc w:val="left"/>
        <w:rPr>
          <w:rFonts w:cstheme="minorHAnsi"/>
          <w:szCs w:val="22"/>
          <w:lang w:eastAsia="en-US"/>
        </w:rPr>
      </w:pPr>
      <w:r>
        <w:rPr>
          <w:rFonts w:cstheme="minorHAnsi"/>
          <w:noProof/>
          <w:szCs w:val="22"/>
          <w:lang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3935E205" wp14:editId="06F0BC3F">
                <wp:simplePos x="0" y="0"/>
                <wp:positionH relativeFrom="column">
                  <wp:posOffset>2731917</wp:posOffset>
                </wp:positionH>
                <wp:positionV relativeFrom="paragraph">
                  <wp:posOffset>-53414</wp:posOffset>
                </wp:positionV>
                <wp:extent cx="102600" cy="193680"/>
                <wp:effectExtent l="38100" t="38100" r="31115" b="34925"/>
                <wp:wrapNone/>
                <wp:docPr id="965143549" name="Tinta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026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FCC30" id="Tinta 773" o:spid="_x0000_s1026" type="#_x0000_t75" style="position:absolute;margin-left:214.75pt;margin-top:-4.55pt;width:8.8pt;height:15.9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">
                <v:imagedata r:id="rId299" o:title=""/>
              </v:shape>
            </w:pict>
          </mc:Fallback>
        </mc:AlternateContent>
      </w:r>
    </w:p>
    <w:p w14:paraId="38DD5596" w14:textId="21FE7268" w:rsidR="003B7F46" w:rsidRPr="00587FEC" w:rsidRDefault="003B7F46" w:rsidP="003B7F46">
      <w:pPr>
        <w:pStyle w:val="texto"/>
        <w:jc w:val="center"/>
        <w:rPr>
          <w:rFonts w:asciiTheme="minorHAnsi" w:hAnsiTheme="minorHAnsi" w:cstheme="minorHAnsi"/>
          <w:b/>
          <w:sz w:val="22"/>
          <w:szCs w:val="22"/>
          <w:lang w:val="en-GB"/>
        </w:rPr>
      </w:pPr>
    </w:p>
    <w:p w14:paraId="6BFAADAF" w14:textId="760496B3" w:rsidR="0007388E" w:rsidRPr="003B7F46" w:rsidRDefault="003B7F46" w:rsidP="0007388E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w:r w:rsidRPr="003B7F46">
        <w:rPr>
          <w:rFonts w:asciiTheme="minorHAnsi" w:hAnsiTheme="minorHAnsi" w:cstheme="minorHAnsi"/>
          <w:noProof/>
          <w:sz w:val="22"/>
          <w:szCs w:val="22"/>
          <w:lang w:val="en-GB"/>
        </w:rPr>
        <w:drawing>
          <wp:inline distT="0" distB="0" distL="0" distR="0" wp14:anchorId="29164E89" wp14:editId="57CF9AD6">
            <wp:extent cx="5531134" cy="1695537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5531134" cy="1695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57645" w14:textId="77777777" w:rsidR="00ED3FDB" w:rsidRDefault="00ED3FDB" w:rsidP="003B7F46">
      <w:pPr>
        <w:rPr>
          <w:rFonts w:cstheme="minorHAnsi"/>
          <w:b/>
          <w:bCs/>
          <w:szCs w:val="22"/>
        </w:rPr>
      </w:pPr>
    </w:p>
    <w:p w14:paraId="0F280B5E" w14:textId="77777777" w:rsidR="00ED3FDB" w:rsidRDefault="00ED3FDB" w:rsidP="003B7F46">
      <w:pPr>
        <w:rPr>
          <w:rFonts w:cstheme="minorHAnsi"/>
          <w:b/>
          <w:bCs/>
          <w:szCs w:val="22"/>
        </w:rPr>
      </w:pPr>
    </w:p>
    <w:p w14:paraId="18CCB93B" w14:textId="77777777" w:rsidR="00ED3FDB" w:rsidRDefault="00ED3FDB" w:rsidP="003B7F46">
      <w:pPr>
        <w:rPr>
          <w:rFonts w:cstheme="minorHAnsi"/>
          <w:b/>
          <w:bCs/>
          <w:szCs w:val="22"/>
        </w:rPr>
      </w:pPr>
    </w:p>
    <w:p w14:paraId="4BB0FE35" w14:textId="77777777" w:rsidR="00ED3FDB" w:rsidRDefault="00ED3FDB" w:rsidP="003B7F46">
      <w:pPr>
        <w:rPr>
          <w:rFonts w:cstheme="minorHAnsi"/>
          <w:b/>
          <w:bCs/>
          <w:szCs w:val="22"/>
        </w:rPr>
      </w:pPr>
    </w:p>
    <w:p w14:paraId="260C4286" w14:textId="77777777" w:rsidR="00ED3FDB" w:rsidRDefault="00ED3FDB" w:rsidP="003B7F46">
      <w:pPr>
        <w:rPr>
          <w:rFonts w:cstheme="minorHAnsi"/>
          <w:b/>
          <w:bCs/>
          <w:szCs w:val="22"/>
        </w:rPr>
      </w:pPr>
    </w:p>
    <w:p w14:paraId="0354ED09" w14:textId="77777777" w:rsidR="00ED3FDB" w:rsidRDefault="00ED3FDB" w:rsidP="003B7F46">
      <w:pPr>
        <w:rPr>
          <w:rFonts w:cstheme="minorHAnsi"/>
          <w:b/>
          <w:bCs/>
          <w:szCs w:val="22"/>
        </w:rPr>
      </w:pPr>
    </w:p>
    <w:p w14:paraId="3CB1B0E1" w14:textId="4F1BC648" w:rsidR="003B7F46" w:rsidRDefault="00CE0984" w:rsidP="003B7F46">
      <w:pPr>
        <w:rPr>
          <w:rFonts w:cstheme="minorHAnsi"/>
          <w:szCs w:val="22"/>
        </w:rPr>
      </w:pPr>
      <w:r>
        <w:rPr>
          <w:rFonts w:cstheme="minorHAnsi"/>
          <w:b/>
          <w:bCs/>
          <w:noProof/>
          <w:szCs w:val="22"/>
        </w:rPr>
        <w:lastRenderedPageBreak/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5FC3D6EA" wp14:editId="387400F0">
                <wp:simplePos x="0" y="0"/>
                <wp:positionH relativeFrom="column">
                  <wp:posOffset>255270</wp:posOffset>
                </wp:positionH>
                <wp:positionV relativeFrom="paragraph">
                  <wp:posOffset>144780</wp:posOffset>
                </wp:positionV>
                <wp:extent cx="1497590" cy="1196620"/>
                <wp:effectExtent l="38100" t="38100" r="45720" b="41910"/>
                <wp:wrapNone/>
                <wp:docPr id="1591651732" name="Tinta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497590" cy="1196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2EB8F" id="Tinta 788" o:spid="_x0000_s1026" type="#_x0000_t75" style="position:absolute;margin-left:19.75pt;margin-top:11.05pt;width:118.6pt;height:94.9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">
                <v:imagedata r:id="rId302" o:title=""/>
              </v:shape>
            </w:pict>
          </mc:Fallback>
        </mc:AlternateContent>
      </w:r>
      <w:r w:rsidR="003B7F46">
        <w:rPr>
          <w:rFonts w:cstheme="minorHAnsi"/>
          <w:b/>
          <w:bCs/>
          <w:szCs w:val="22"/>
        </w:rPr>
        <w:t>Example:</w:t>
      </w:r>
      <w:r w:rsidR="003B7F46">
        <w:rPr>
          <w:rFonts w:cstheme="minorHAnsi"/>
          <w:szCs w:val="22"/>
        </w:rPr>
        <w:t xml:space="preserve"> 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4076"/>
        <w:gridCol w:w="4986"/>
      </w:tblGrid>
      <w:tr w:rsidR="003B7F46" w14:paraId="1AC80986" w14:textId="77777777" w:rsidTr="003B7F46">
        <w:tc>
          <w:tcPr>
            <w:tcW w:w="4531" w:type="dxa"/>
          </w:tcPr>
          <w:p w14:paraId="2CB0FC00" w14:textId="1A581195" w:rsidR="003B7F46" w:rsidRDefault="003B7F46" w:rsidP="003B7F46">
            <w:pPr>
              <w:rPr>
                <w:rFonts w:ascii="Cambria Math" w:hAnsi="Cambria Math"/>
                <w:i/>
              </w:rPr>
            </w:pPr>
            <m:oMathPara>
              <m:oMath>
                <m:r>
                  <w:rPr>
                    <w:rFonts w:ascii="Cambria Math" w:hAnsi="Cambria Math"/>
                    <w:szCs w:val="22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0.96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-0.28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0.28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0.96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531" w:type="dxa"/>
          </w:tcPr>
          <w:p w14:paraId="1CC05D4D" w14:textId="4EBBC728" w:rsidR="003B7F46" w:rsidRDefault="00CE0984" w:rsidP="003B7F46">
            <w:pPr>
              <w:rPr>
                <w:rFonts w:ascii="Cambria Math" w:hAnsi="Cambria Math"/>
                <w:i/>
              </w:rPr>
            </w:pPr>
            <w:r>
              <w:rPr>
                <w:rFonts w:ascii="Cambria Math" w:hAnsi="Cambria Math"/>
                <w:i/>
                <w:noProof/>
              </w:rPr>
              <mc:AlternateContent>
                <mc:Choice Requires="wpi">
                  <w:drawing>
                    <wp:anchor distT="0" distB="0" distL="114300" distR="114300" simplePos="0" relativeHeight="252486656" behindDoc="0" locked="0" layoutInCell="1" allowOverlap="1" wp14:anchorId="300DE11C" wp14:editId="2951FFBC">
                      <wp:simplePos x="0" y="0"/>
                      <wp:positionH relativeFrom="column">
                        <wp:posOffset>1322705</wp:posOffset>
                      </wp:positionH>
                      <wp:positionV relativeFrom="paragraph">
                        <wp:posOffset>2090420</wp:posOffset>
                      </wp:positionV>
                      <wp:extent cx="338440" cy="151435"/>
                      <wp:effectExtent l="38100" t="38100" r="43180" b="39370"/>
                      <wp:wrapNone/>
                      <wp:docPr id="431570015" name="Tinta 7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8440" cy="1514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828EB3" id="Tinta 793" o:spid="_x0000_s1026" type="#_x0000_t75" style="position:absolute;margin-left:103.8pt;margin-top:164.25pt;width:27.4pt;height:12.6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">
                      <v:imagedata r:id="rId304" o:title=""/>
                    </v:shape>
                  </w:pict>
                </mc:Fallback>
              </mc:AlternateContent>
            </w:r>
            <w:r w:rsidR="003B7F46" w:rsidRPr="003B7F46">
              <w:rPr>
                <w:rFonts w:ascii="Cambria Math" w:hAnsi="Cambria Math"/>
                <w:i/>
                <w:noProof/>
              </w:rPr>
              <w:drawing>
                <wp:inline distT="0" distB="0" distL="0" distR="0" wp14:anchorId="20100CF9" wp14:editId="49CC920F">
                  <wp:extent cx="3021206" cy="2626449"/>
                  <wp:effectExtent l="0" t="0" r="8255" b="2540"/>
                  <wp:docPr id="18" name="Imagem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1466" cy="2635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D74F362" w14:textId="77777777" w:rsidR="00E27A8C" w:rsidRDefault="00E27A8C" w:rsidP="00E27A8C">
      <w:pPr>
        <w:pStyle w:val="PargrafodaLista"/>
        <w:autoSpaceDE w:val="0"/>
        <w:autoSpaceDN w:val="0"/>
        <w:adjustRightInd w:val="0"/>
        <w:spacing w:line="240" w:lineRule="auto"/>
        <w:jc w:val="left"/>
        <w:rPr>
          <w:rFonts w:ascii="Cambria Math" w:hAnsi="Cambria Math"/>
          <w:i/>
        </w:rPr>
      </w:pPr>
    </w:p>
    <w:p w14:paraId="2F05BAC0" w14:textId="27FF7198" w:rsidR="00E27A8C" w:rsidRDefault="00E27A8C" w:rsidP="00E27A8C">
      <w:pPr>
        <w:pStyle w:val="PargrafodaLista"/>
        <w:numPr>
          <w:ilvl w:val="0"/>
          <w:numId w:val="16"/>
        </w:numPr>
        <w:tabs>
          <w:tab w:val="left" w:pos="426"/>
        </w:tabs>
        <w:autoSpaceDE w:val="0"/>
        <w:autoSpaceDN w:val="0"/>
        <w:adjustRightInd w:val="0"/>
        <w:spacing w:line="240" w:lineRule="auto"/>
        <w:ind w:left="426" w:hanging="426"/>
        <w:jc w:val="left"/>
        <w:rPr>
          <w:rFonts w:cstheme="minorHAnsi"/>
          <w:szCs w:val="22"/>
        </w:rPr>
      </w:pPr>
      <w:r w:rsidRPr="00E27A8C">
        <w:rPr>
          <w:rFonts w:cstheme="minorHAnsi"/>
          <w:szCs w:val="22"/>
        </w:rPr>
        <w:t>Transformations by orthogonal matrices are special because the length of a vector x is not changed when transforming it using an orthogonal</w:t>
      </w:r>
      <w:r>
        <w:rPr>
          <w:rFonts w:cstheme="minorHAnsi"/>
          <w:szCs w:val="22"/>
        </w:rPr>
        <w:t xml:space="preserve"> </w:t>
      </w:r>
      <w:r w:rsidRPr="00E27A8C">
        <w:rPr>
          <w:rFonts w:cstheme="minorHAnsi"/>
          <w:szCs w:val="22"/>
        </w:rPr>
        <w:t>matrix A.</w:t>
      </w:r>
    </w:p>
    <w:p w14:paraId="790BF3E3" w14:textId="41719797" w:rsidR="00E27A8C" w:rsidRDefault="00CE0984" w:rsidP="00E27A8C">
      <w:pPr>
        <w:pStyle w:val="PargrafodaLista"/>
        <w:tabs>
          <w:tab w:val="left" w:pos="426"/>
        </w:tabs>
        <w:autoSpaceDE w:val="0"/>
        <w:autoSpaceDN w:val="0"/>
        <w:adjustRightInd w:val="0"/>
        <w:spacing w:line="240" w:lineRule="auto"/>
        <w:ind w:left="426"/>
        <w:jc w:val="left"/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 wp14:anchorId="3DD14549" wp14:editId="655DA548">
                <wp:simplePos x="0" y="0"/>
                <wp:positionH relativeFrom="column">
                  <wp:posOffset>5500317</wp:posOffset>
                </wp:positionH>
                <wp:positionV relativeFrom="paragraph">
                  <wp:posOffset>-79595</wp:posOffset>
                </wp:positionV>
                <wp:extent cx="81000" cy="353520"/>
                <wp:effectExtent l="38100" t="38100" r="33655" b="46990"/>
                <wp:wrapNone/>
                <wp:docPr id="371914282" name="Tinta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8100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E40A9" id="Tinta 827" o:spid="_x0000_s1026" type="#_x0000_t75" style="position:absolute;margin-left:432.75pt;margin-top:-6.6pt;width:7.1pt;height:28.5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">
                <v:imagedata r:id="rId307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0E3F4464" wp14:editId="61CD66EF">
                <wp:simplePos x="0" y="0"/>
                <wp:positionH relativeFrom="column">
                  <wp:posOffset>3971925</wp:posOffset>
                </wp:positionH>
                <wp:positionV relativeFrom="paragraph">
                  <wp:posOffset>-105410</wp:posOffset>
                </wp:positionV>
                <wp:extent cx="1479615" cy="545760"/>
                <wp:effectExtent l="38100" t="38100" r="25400" b="45085"/>
                <wp:wrapNone/>
                <wp:docPr id="274764398" name="Tinta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479615" cy="54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5073F" id="Tinta 826" o:spid="_x0000_s1026" type="#_x0000_t75" style="position:absolute;margin-left:312.4pt;margin-top:-8.65pt;width:117.2pt;height:43.6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">
                <v:imagedata r:id="rId309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00628382" wp14:editId="777751E3">
                <wp:simplePos x="0" y="0"/>
                <wp:positionH relativeFrom="column">
                  <wp:posOffset>4868517</wp:posOffset>
                </wp:positionH>
                <wp:positionV relativeFrom="paragraph">
                  <wp:posOffset>9211</wp:posOffset>
                </wp:positionV>
                <wp:extent cx="176400" cy="249120"/>
                <wp:effectExtent l="38100" t="38100" r="14605" b="36830"/>
                <wp:wrapNone/>
                <wp:docPr id="647927469" name="Tinta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7640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81042" id="Tinta 821" o:spid="_x0000_s1026" type="#_x0000_t75" style="position:absolute;margin-left:383pt;margin-top:.4pt;width:14.6pt;height:20.3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">
                <v:imagedata r:id="rId311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3C851AE4" wp14:editId="23E428A8">
                <wp:simplePos x="0" y="0"/>
                <wp:positionH relativeFrom="column">
                  <wp:posOffset>3565525</wp:posOffset>
                </wp:positionH>
                <wp:positionV relativeFrom="paragraph">
                  <wp:posOffset>179070</wp:posOffset>
                </wp:positionV>
                <wp:extent cx="156210" cy="74910"/>
                <wp:effectExtent l="38100" t="38100" r="34290" b="40005"/>
                <wp:wrapNone/>
                <wp:docPr id="1966925548" name="Tinta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56210" cy="74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2528D" id="Tinta 811" o:spid="_x0000_s1026" type="#_x0000_t75" style="position:absolute;margin-left:280.4pt;margin-top:13.75pt;width:13pt;height:6.6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">
                <v:imagedata r:id="rId313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389F02A5" wp14:editId="02C5023C">
                <wp:simplePos x="0" y="0"/>
                <wp:positionH relativeFrom="column">
                  <wp:posOffset>1238250</wp:posOffset>
                </wp:positionH>
                <wp:positionV relativeFrom="paragraph">
                  <wp:posOffset>152400</wp:posOffset>
                </wp:positionV>
                <wp:extent cx="2084805" cy="264160"/>
                <wp:effectExtent l="38100" t="38100" r="29845" b="40640"/>
                <wp:wrapNone/>
                <wp:docPr id="1610623545" name="Tinta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2084805" cy="2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C1A64" id="Tinta 808" o:spid="_x0000_s1026" type="#_x0000_t75" style="position:absolute;margin-left:97.15pt;margin-top:11.65pt;width:164.85pt;height:21.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">
                <v:imagedata r:id="rId315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1734C491" wp14:editId="4723BED1">
                <wp:simplePos x="0" y="0"/>
                <wp:positionH relativeFrom="column">
                  <wp:posOffset>779780</wp:posOffset>
                </wp:positionH>
                <wp:positionV relativeFrom="paragraph">
                  <wp:posOffset>280035</wp:posOffset>
                </wp:positionV>
                <wp:extent cx="128270" cy="79275"/>
                <wp:effectExtent l="19050" t="38100" r="43180" b="35560"/>
                <wp:wrapNone/>
                <wp:docPr id="1436620001" name="Tinta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28270" cy="79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80A7A" id="Tinta 796" o:spid="_x0000_s1026" type="#_x0000_t75" style="position:absolute;margin-left:61.05pt;margin-top:21.7pt;width:10.8pt;height:7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">
                <v:imagedata r:id="rId317" o:title=""/>
              </v:shape>
            </w:pict>
          </mc:Fallback>
        </mc:AlternateContent>
      </w:r>
    </w:p>
    <w:p w14:paraId="215C1CB2" w14:textId="7C2BCD5C" w:rsidR="00E27A8C" w:rsidRDefault="00000000" w:rsidP="00E27A8C">
      <w:pPr>
        <w:pStyle w:val="PargrafodaLista"/>
        <w:tabs>
          <w:tab w:val="left" w:pos="426"/>
        </w:tabs>
        <w:autoSpaceDE w:val="0"/>
        <w:autoSpaceDN w:val="0"/>
        <w:adjustRightInd w:val="0"/>
        <w:spacing w:line="240" w:lineRule="auto"/>
        <w:ind w:left="426"/>
        <w:jc w:val="left"/>
        <w:rPr>
          <w:rFonts w:cstheme="minorHAnsi"/>
          <w:szCs w:val="22"/>
        </w:rPr>
      </w:pPr>
      <m:oMath>
        <m:sSup>
          <m:sSupPr>
            <m:ctrlPr>
              <w:rPr>
                <w:rFonts w:ascii="Cambria Math" w:hAnsi="Cambria Math" w:cstheme="minorHAnsi"/>
                <w:i/>
                <w:szCs w:val="22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i/>
                    <w:szCs w:val="22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theme="minorHAnsi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Cs w:val="22"/>
                      </w:rPr>
                      <m:t>Ax</m:t>
                    </m:r>
                  </m:e>
                </m:d>
              </m:e>
            </m:d>
          </m:e>
          <m:sup>
            <m:r>
              <w:rPr>
                <w:rFonts w:ascii="Cambria Math" w:hAnsi="Cambria Math" w:cstheme="minorHAnsi"/>
                <w:szCs w:val="22"/>
              </w:rPr>
              <m:t>2</m:t>
            </m:r>
          </m:sup>
        </m:sSup>
      </m:oMath>
      <w:r w:rsidR="00BE087E">
        <w:rPr>
          <w:rFonts w:cstheme="minorHAnsi"/>
          <w:szCs w:val="22"/>
        </w:rPr>
        <w:t xml:space="preserve"> </w:t>
      </w:r>
    </w:p>
    <w:p w14:paraId="68FC9776" w14:textId="09F0B23D" w:rsidR="00E27A8C" w:rsidRDefault="00CE0984" w:rsidP="00E27A8C">
      <w:pPr>
        <w:pStyle w:val="PargrafodaLista"/>
        <w:tabs>
          <w:tab w:val="left" w:pos="426"/>
        </w:tabs>
        <w:autoSpaceDE w:val="0"/>
        <w:autoSpaceDN w:val="0"/>
        <w:adjustRightInd w:val="0"/>
        <w:spacing w:line="240" w:lineRule="auto"/>
        <w:ind w:left="426"/>
        <w:jc w:val="left"/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 wp14:anchorId="71F28DEC" wp14:editId="62273281">
                <wp:simplePos x="0" y="0"/>
                <wp:positionH relativeFrom="column">
                  <wp:posOffset>119397</wp:posOffset>
                </wp:positionH>
                <wp:positionV relativeFrom="paragraph">
                  <wp:posOffset>52381</wp:posOffset>
                </wp:positionV>
                <wp:extent cx="531360" cy="57600"/>
                <wp:effectExtent l="38100" t="38100" r="40640" b="38100"/>
                <wp:wrapNone/>
                <wp:docPr id="631915865" name="Tinta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5313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BD5EC" id="Tinta 797" o:spid="_x0000_s1026" type="#_x0000_t75" style="position:absolute;margin-left:9.05pt;margin-top:3.75pt;width:42.55pt;height:5.2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">
                <v:imagedata r:id="rId319" o:title=""/>
              </v:shape>
            </w:pict>
          </mc:Fallback>
        </mc:AlternateContent>
      </w:r>
    </w:p>
    <w:p w14:paraId="18A96301" w14:textId="5241CF25" w:rsidR="00E27A8C" w:rsidRDefault="00E27A8C" w:rsidP="00E27A8C">
      <w:pPr>
        <w:pStyle w:val="PargrafodaLista"/>
        <w:tabs>
          <w:tab w:val="left" w:pos="426"/>
        </w:tabs>
        <w:autoSpaceDE w:val="0"/>
        <w:autoSpaceDN w:val="0"/>
        <w:adjustRightInd w:val="0"/>
        <w:spacing w:line="240" w:lineRule="auto"/>
        <w:ind w:left="426"/>
        <w:jc w:val="left"/>
        <w:rPr>
          <w:rFonts w:cstheme="minorHAnsi"/>
          <w:szCs w:val="22"/>
        </w:rPr>
      </w:pPr>
    </w:p>
    <w:p w14:paraId="7A095086" w14:textId="53D77243" w:rsidR="00AA2744" w:rsidRDefault="00CE0984" w:rsidP="00E27A8C">
      <w:pPr>
        <w:pStyle w:val="PargrafodaLista"/>
        <w:tabs>
          <w:tab w:val="left" w:pos="426"/>
        </w:tabs>
        <w:autoSpaceDE w:val="0"/>
        <w:autoSpaceDN w:val="0"/>
        <w:adjustRightInd w:val="0"/>
        <w:spacing w:line="240" w:lineRule="auto"/>
        <w:ind w:left="426"/>
        <w:jc w:val="left"/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76A26ADE" wp14:editId="6F122EC3">
                <wp:simplePos x="0" y="0"/>
                <wp:positionH relativeFrom="column">
                  <wp:posOffset>4284980</wp:posOffset>
                </wp:positionH>
                <wp:positionV relativeFrom="paragraph">
                  <wp:posOffset>-99695</wp:posOffset>
                </wp:positionV>
                <wp:extent cx="825515" cy="227965"/>
                <wp:effectExtent l="38100" t="38100" r="12700" b="38735"/>
                <wp:wrapNone/>
                <wp:docPr id="1235897294" name="Tinta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825515" cy="227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48BB7" id="Tinta 857" o:spid="_x0000_s1026" type="#_x0000_t75" style="position:absolute;margin-left:337.05pt;margin-top:-8.2pt;width:65.7pt;height:18.6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">
                <v:imagedata r:id="rId321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4E60D5A9" wp14:editId="2798E0A8">
                <wp:simplePos x="0" y="0"/>
                <wp:positionH relativeFrom="column">
                  <wp:posOffset>3818890</wp:posOffset>
                </wp:positionH>
                <wp:positionV relativeFrom="paragraph">
                  <wp:posOffset>8255</wp:posOffset>
                </wp:positionV>
                <wp:extent cx="172085" cy="71735"/>
                <wp:effectExtent l="38100" t="38100" r="37465" b="43180"/>
                <wp:wrapNone/>
                <wp:docPr id="879448274" name="Tinta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72085" cy="71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7AB8F" id="Tinta 858" o:spid="_x0000_s1026" type="#_x0000_t75" style="position:absolute;margin-left:300.35pt;margin-top:.3pt;width:14.25pt;height:6.4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">
                <v:imagedata r:id="rId323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 wp14:anchorId="2C17D02E" wp14:editId="1643BEC4">
                <wp:simplePos x="0" y="0"/>
                <wp:positionH relativeFrom="column">
                  <wp:posOffset>2613660</wp:posOffset>
                </wp:positionH>
                <wp:positionV relativeFrom="paragraph">
                  <wp:posOffset>-93345</wp:posOffset>
                </wp:positionV>
                <wp:extent cx="200660" cy="292100"/>
                <wp:effectExtent l="38100" t="38100" r="8890" b="31750"/>
                <wp:wrapNone/>
                <wp:docPr id="22144047" name="Tinta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200660" cy="292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31A05" id="Tinta 842" o:spid="_x0000_s1026" type="#_x0000_t75" style="position:absolute;margin-left:205.45pt;margin-top:-7.7pt;width:16.5pt;height:23.7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">
                <v:imagedata r:id="rId325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57742F1B" wp14:editId="024E8BEB">
                <wp:simplePos x="0" y="0"/>
                <wp:positionH relativeFrom="column">
                  <wp:posOffset>3132237</wp:posOffset>
                </wp:positionH>
                <wp:positionV relativeFrom="paragraph">
                  <wp:posOffset>-69980</wp:posOffset>
                </wp:positionV>
                <wp:extent cx="392040" cy="172440"/>
                <wp:effectExtent l="38100" t="38100" r="8255" b="37465"/>
                <wp:wrapNone/>
                <wp:docPr id="519894375" name="Tinta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3920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EFE16" id="Tinta 841" o:spid="_x0000_s1026" type="#_x0000_t75" style="position:absolute;margin-left:246.3pt;margin-top:-5.85pt;width:31.55pt;height:14.3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">
                <v:imagedata r:id="rId327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3D600761" wp14:editId="4CB23FA9">
                <wp:simplePos x="0" y="0"/>
                <wp:positionH relativeFrom="column">
                  <wp:posOffset>1844040</wp:posOffset>
                </wp:positionH>
                <wp:positionV relativeFrom="paragraph">
                  <wp:posOffset>-130175</wp:posOffset>
                </wp:positionV>
                <wp:extent cx="477090" cy="283845"/>
                <wp:effectExtent l="38100" t="38100" r="37465" b="40005"/>
                <wp:wrapNone/>
                <wp:docPr id="129707743" name="Tinta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477090" cy="283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2F3C5" id="Tinta 838" o:spid="_x0000_s1026" type="#_x0000_t75" style="position:absolute;margin-left:144.85pt;margin-top:-10.6pt;width:38.25pt;height:23.0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">
                <v:imagedata r:id="rId329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1CB63931" wp14:editId="21F561BA">
                <wp:simplePos x="0" y="0"/>
                <wp:positionH relativeFrom="column">
                  <wp:posOffset>964565</wp:posOffset>
                </wp:positionH>
                <wp:positionV relativeFrom="paragraph">
                  <wp:posOffset>-81915</wp:posOffset>
                </wp:positionV>
                <wp:extent cx="585340" cy="294005"/>
                <wp:effectExtent l="38100" t="38100" r="43815" b="48895"/>
                <wp:wrapNone/>
                <wp:docPr id="35227747" name="Tinta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585340" cy="294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4575D" id="Tinta 833" o:spid="_x0000_s1026" type="#_x0000_t75" style="position:absolute;margin-left:75.6pt;margin-top:-6.8pt;width:46.8pt;height:23.8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">
                <v:imagedata r:id="rId331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2D71850D" wp14:editId="3E05A885">
                <wp:simplePos x="0" y="0"/>
                <wp:positionH relativeFrom="column">
                  <wp:posOffset>489477</wp:posOffset>
                </wp:positionH>
                <wp:positionV relativeFrom="paragraph">
                  <wp:posOffset>106780</wp:posOffset>
                </wp:positionV>
                <wp:extent cx="185760" cy="360"/>
                <wp:effectExtent l="38100" t="38100" r="43180" b="38100"/>
                <wp:wrapNone/>
                <wp:docPr id="1193472525" name="Tinta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85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553CE" id="Tinta 828" o:spid="_x0000_s1026" type="#_x0000_t75" style="position:absolute;margin-left:38.2pt;margin-top:8.05pt;width:15.35pt;height:.7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">
                <v:imagedata r:id="rId333" o:title=""/>
              </v:shape>
            </w:pict>
          </mc:Fallback>
        </mc:AlternateContent>
      </w:r>
    </w:p>
    <w:p w14:paraId="12173317" w14:textId="1C1AB04C" w:rsidR="00E27A8C" w:rsidRDefault="00CE0984" w:rsidP="00E27A8C">
      <w:pPr>
        <w:pStyle w:val="PargrafodaLista"/>
        <w:tabs>
          <w:tab w:val="left" w:pos="426"/>
        </w:tabs>
        <w:autoSpaceDE w:val="0"/>
        <w:autoSpaceDN w:val="0"/>
        <w:adjustRightInd w:val="0"/>
        <w:spacing w:line="240" w:lineRule="auto"/>
        <w:ind w:left="426"/>
        <w:jc w:val="left"/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3A8842ED" wp14:editId="6B7C1703">
                <wp:simplePos x="0" y="0"/>
                <wp:positionH relativeFrom="column">
                  <wp:posOffset>1758117</wp:posOffset>
                </wp:positionH>
                <wp:positionV relativeFrom="paragraph">
                  <wp:posOffset>51440</wp:posOffset>
                </wp:positionV>
                <wp:extent cx="1011240" cy="165960"/>
                <wp:effectExtent l="38100" t="38100" r="36830" b="43815"/>
                <wp:wrapNone/>
                <wp:docPr id="1076859745" name="Tinta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0112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F1E24" id="Tinta 843" o:spid="_x0000_s1026" type="#_x0000_t75" style="position:absolute;margin-left:138.1pt;margin-top:3.7pt;width:80.35pt;height:13.7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">
                <v:imagedata r:id="rId335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237039FD" wp14:editId="15F277BD">
                <wp:simplePos x="0" y="0"/>
                <wp:positionH relativeFrom="column">
                  <wp:posOffset>457797</wp:posOffset>
                </wp:positionH>
                <wp:positionV relativeFrom="paragraph">
                  <wp:posOffset>32720</wp:posOffset>
                </wp:positionV>
                <wp:extent cx="189360" cy="9720"/>
                <wp:effectExtent l="38100" t="38100" r="39370" b="47625"/>
                <wp:wrapNone/>
                <wp:docPr id="1255423184" name="Tinta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89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E32A2" id="Tinta 829" o:spid="_x0000_s1026" type="#_x0000_t75" style="position:absolute;margin-left:35.7pt;margin-top:2.25pt;width:15.6pt;height:1.4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">
                <v:imagedata r:id="rId337" o:title=""/>
              </v:shape>
            </w:pict>
          </mc:Fallback>
        </mc:AlternateContent>
      </w:r>
    </w:p>
    <w:p w14:paraId="35F9FF41" w14:textId="02CA3B9E" w:rsidR="00ED3FDB" w:rsidRDefault="00CE0984" w:rsidP="00E27A8C">
      <w:pPr>
        <w:pStyle w:val="PargrafodaLista"/>
        <w:tabs>
          <w:tab w:val="left" w:pos="426"/>
        </w:tabs>
        <w:autoSpaceDE w:val="0"/>
        <w:autoSpaceDN w:val="0"/>
        <w:adjustRightInd w:val="0"/>
        <w:spacing w:line="240" w:lineRule="auto"/>
        <w:ind w:left="426"/>
        <w:jc w:val="left"/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7AEAC606" wp14:editId="1B120D16">
                <wp:simplePos x="0" y="0"/>
                <wp:positionH relativeFrom="column">
                  <wp:posOffset>4548505</wp:posOffset>
                </wp:positionH>
                <wp:positionV relativeFrom="paragraph">
                  <wp:posOffset>-102870</wp:posOffset>
                </wp:positionV>
                <wp:extent cx="973485" cy="391590"/>
                <wp:effectExtent l="38100" t="38100" r="0" b="46990"/>
                <wp:wrapNone/>
                <wp:docPr id="506415765" name="Tinta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973485" cy="391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C148B" id="Tinta 866" o:spid="_x0000_s1026" type="#_x0000_t75" style="position:absolute;margin-left:357.8pt;margin-top:-8.45pt;width:77.35pt;height:31.5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">
                <v:imagedata r:id="rId339" o:title=""/>
              </v:shape>
            </w:pict>
          </mc:Fallback>
        </mc:AlternateContent>
      </w:r>
    </w:p>
    <w:p w14:paraId="38EA4798" w14:textId="5F3BD5AF" w:rsidR="00E27A8C" w:rsidRDefault="00CE0984" w:rsidP="00E27A8C">
      <w:pPr>
        <w:pStyle w:val="PargrafodaLista"/>
        <w:tabs>
          <w:tab w:val="left" w:pos="426"/>
        </w:tabs>
        <w:autoSpaceDE w:val="0"/>
        <w:autoSpaceDN w:val="0"/>
        <w:adjustRightInd w:val="0"/>
        <w:spacing w:line="240" w:lineRule="auto"/>
        <w:ind w:left="426"/>
        <w:jc w:val="left"/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 wp14:anchorId="6E1D7DF1" wp14:editId="181EC256">
                <wp:simplePos x="0" y="0"/>
                <wp:positionH relativeFrom="column">
                  <wp:posOffset>4152265</wp:posOffset>
                </wp:positionH>
                <wp:positionV relativeFrom="paragraph">
                  <wp:posOffset>-3810</wp:posOffset>
                </wp:positionV>
                <wp:extent cx="140900" cy="69260"/>
                <wp:effectExtent l="38100" t="38100" r="31115" b="45085"/>
                <wp:wrapNone/>
                <wp:docPr id="940316578" name="Tinta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40900" cy="69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713D6" id="Tinta 856" o:spid="_x0000_s1026" type="#_x0000_t75" style="position:absolute;margin-left:326.6pt;margin-top:-.65pt;width:11.85pt;height:6.1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">
                <v:imagedata r:id="rId341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26E31CE3" wp14:editId="3CF136B2">
                <wp:simplePos x="0" y="0"/>
                <wp:positionH relativeFrom="column">
                  <wp:posOffset>2085340</wp:posOffset>
                </wp:positionH>
                <wp:positionV relativeFrom="paragraph">
                  <wp:posOffset>27940</wp:posOffset>
                </wp:positionV>
                <wp:extent cx="253195" cy="202025"/>
                <wp:effectExtent l="38100" t="38100" r="33020" b="45720"/>
                <wp:wrapNone/>
                <wp:docPr id="326496381" name="Tinta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253195" cy="202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61FED" id="Tinta 847" o:spid="_x0000_s1026" type="#_x0000_t75" style="position:absolute;margin-left:163.85pt;margin-top:1.85pt;width:20.65pt;height:16.6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">
                <v:imagedata r:id="rId343" o:title=""/>
              </v:shape>
            </w:pict>
          </mc:Fallback>
        </mc:AlternateContent>
      </w:r>
    </w:p>
    <w:p w14:paraId="5D4F4F22" w14:textId="5CEFA94C" w:rsidR="00E27A8C" w:rsidRDefault="00E27A8C" w:rsidP="00E27A8C">
      <w:pPr>
        <w:pStyle w:val="PargrafodaLista"/>
        <w:tabs>
          <w:tab w:val="left" w:pos="426"/>
        </w:tabs>
        <w:autoSpaceDE w:val="0"/>
        <w:autoSpaceDN w:val="0"/>
        <w:adjustRightInd w:val="0"/>
        <w:spacing w:line="240" w:lineRule="auto"/>
        <w:ind w:left="426"/>
        <w:jc w:val="left"/>
        <w:rPr>
          <w:rFonts w:cstheme="minorHAnsi"/>
          <w:szCs w:val="22"/>
        </w:rPr>
      </w:pPr>
    </w:p>
    <w:p w14:paraId="47944083" w14:textId="12C9D1AD" w:rsidR="00E27A8C" w:rsidRPr="00E27A8C" w:rsidRDefault="00CE0984" w:rsidP="008E34C5">
      <w:pPr>
        <w:pStyle w:val="PargrafodaLista"/>
        <w:numPr>
          <w:ilvl w:val="0"/>
          <w:numId w:val="16"/>
        </w:numPr>
        <w:tabs>
          <w:tab w:val="left" w:pos="426"/>
        </w:tabs>
        <w:autoSpaceDE w:val="0"/>
        <w:autoSpaceDN w:val="0"/>
        <w:adjustRightInd w:val="0"/>
        <w:spacing w:line="240" w:lineRule="auto"/>
        <w:ind w:left="426" w:hanging="426"/>
        <w:jc w:val="left"/>
        <w:rPr>
          <w:rFonts w:cstheme="minorHAnsi"/>
          <w:szCs w:val="22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4177E6A4" wp14:editId="354804BF">
                <wp:simplePos x="0" y="0"/>
                <wp:positionH relativeFrom="column">
                  <wp:posOffset>5357397</wp:posOffset>
                </wp:positionH>
                <wp:positionV relativeFrom="paragraph">
                  <wp:posOffset>469346</wp:posOffset>
                </wp:positionV>
                <wp:extent cx="254160" cy="48240"/>
                <wp:effectExtent l="38100" t="38100" r="31750" b="47625"/>
                <wp:wrapNone/>
                <wp:docPr id="1939725947" name="Tinta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2541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D2352" id="Tinta 885" o:spid="_x0000_s1026" type="#_x0000_t75" style="position:absolute;margin-left:421.5pt;margin-top:36.6pt;width:20.7pt;height:4.5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">
                <v:imagedata r:id="rId345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5D6930C7" wp14:editId="2DE9770D">
                <wp:simplePos x="0" y="0"/>
                <wp:positionH relativeFrom="column">
                  <wp:posOffset>4252557</wp:posOffset>
                </wp:positionH>
                <wp:positionV relativeFrom="paragraph">
                  <wp:posOffset>534506</wp:posOffset>
                </wp:positionV>
                <wp:extent cx="369720" cy="25200"/>
                <wp:effectExtent l="38100" t="38100" r="30480" b="32385"/>
                <wp:wrapNone/>
                <wp:docPr id="86740540" name="Tinta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3697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00085" id="Tinta 884" o:spid="_x0000_s1026" type="#_x0000_t75" style="position:absolute;margin-left:334.5pt;margin-top:41.75pt;width:29.8pt;height:2.7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">
                <v:imagedata r:id="rId347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 wp14:anchorId="6E5CC3D9" wp14:editId="267229FE">
                <wp:simplePos x="0" y="0"/>
                <wp:positionH relativeFrom="column">
                  <wp:posOffset>5297805</wp:posOffset>
                </wp:positionH>
                <wp:positionV relativeFrom="paragraph">
                  <wp:posOffset>248920</wp:posOffset>
                </wp:positionV>
                <wp:extent cx="444420" cy="297360"/>
                <wp:effectExtent l="38100" t="38100" r="32385" b="45720"/>
                <wp:wrapNone/>
                <wp:docPr id="1574370495" name="Tinta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44442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DFEDF" id="Tinta 883" o:spid="_x0000_s1026" type="#_x0000_t75" style="position:absolute;margin-left:416.8pt;margin-top:19.25pt;width:35.7pt;height:24.1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">
                <v:imagedata r:id="rId349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410FDAA1" wp14:editId="71315EA9">
                <wp:simplePos x="0" y="0"/>
                <wp:positionH relativeFrom="column">
                  <wp:posOffset>4230370</wp:posOffset>
                </wp:positionH>
                <wp:positionV relativeFrom="paragraph">
                  <wp:posOffset>273050</wp:posOffset>
                </wp:positionV>
                <wp:extent cx="593685" cy="213675"/>
                <wp:effectExtent l="38100" t="38100" r="35560" b="34290"/>
                <wp:wrapNone/>
                <wp:docPr id="278879174" name="Tinta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593685" cy="213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1582C" id="Tinta 880" o:spid="_x0000_s1026" type="#_x0000_t75" style="position:absolute;margin-left:332.75pt;margin-top:21.15pt;width:47.5pt;height:17.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">
                <v:imagedata r:id="rId351" o:title=""/>
              </v:shape>
            </w:pict>
          </mc:Fallback>
        </mc:AlternateContent>
      </w:r>
      <w:r w:rsidR="00E27A8C" w:rsidRPr="00E27A8C">
        <w:rPr>
          <w:rFonts w:cstheme="minorHAnsi"/>
          <w:szCs w:val="22"/>
        </w:rPr>
        <w:t xml:space="preserve">the angle between any two vectors x; y, as measured by their inner product, is also unchanged when transforming </w:t>
      </w:r>
      <w:proofErr w:type="gramStart"/>
      <w:r w:rsidR="00E27A8C" w:rsidRPr="00E27A8C">
        <w:rPr>
          <w:rFonts w:cstheme="minorHAnsi"/>
          <w:szCs w:val="22"/>
        </w:rPr>
        <w:t>both of them</w:t>
      </w:r>
      <w:proofErr w:type="gramEnd"/>
      <w:r w:rsidR="00E27A8C" w:rsidRPr="00E27A8C">
        <w:rPr>
          <w:rFonts w:cstheme="minorHAnsi"/>
          <w:szCs w:val="22"/>
        </w:rPr>
        <w:t xml:space="preserve"> using an orthogonal matrix A</w:t>
      </w:r>
    </w:p>
    <w:p w14:paraId="33941A45" w14:textId="0FAFD4C2" w:rsidR="0007388E" w:rsidRDefault="00BE087E" w:rsidP="0007388E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m:oMath>
        <m:r>
          <w:rPr>
            <w:rFonts w:ascii="Cambria Math" w:hAnsi="Cambria Math" w:cstheme="minorHAnsi"/>
            <w:sz w:val="22"/>
            <w:szCs w:val="22"/>
            <w:lang w:val="en-GB"/>
          </w:rPr>
          <m:t>α</m:t>
        </m:r>
      </m:oMath>
      <w:r>
        <w:rPr>
          <w:rFonts w:asciiTheme="minorHAnsi" w:hAnsiTheme="minorHAnsi" w:cstheme="minorHAnsi"/>
          <w:sz w:val="22"/>
          <w:szCs w:val="22"/>
          <w:lang w:val="en-GB"/>
        </w:rPr>
        <w:t>- angle between the transformed vectors</w:t>
      </w:r>
    </w:p>
    <w:p w14:paraId="781C5398" w14:textId="7991CE8E" w:rsidR="00BE087E" w:rsidRDefault="00CE0984" w:rsidP="0007388E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71A22EA0" wp14:editId="7656A368">
                <wp:simplePos x="0" y="0"/>
                <wp:positionH relativeFrom="column">
                  <wp:posOffset>4728210</wp:posOffset>
                </wp:positionH>
                <wp:positionV relativeFrom="paragraph">
                  <wp:posOffset>21590</wp:posOffset>
                </wp:positionV>
                <wp:extent cx="175895" cy="318600"/>
                <wp:effectExtent l="38100" t="38100" r="14605" b="43815"/>
                <wp:wrapNone/>
                <wp:docPr id="1437784633" name="Tinta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75895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B0206" id="Tinta 943" o:spid="_x0000_s1026" type="#_x0000_t75" style="position:absolute;margin-left:371.95pt;margin-top:1.35pt;width:14.55pt;height:25.8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">
                <v:imagedata r:id="rId353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65DC6212" wp14:editId="1B54D6D7">
                <wp:simplePos x="0" y="0"/>
                <wp:positionH relativeFrom="column">
                  <wp:posOffset>5104130</wp:posOffset>
                </wp:positionH>
                <wp:positionV relativeFrom="paragraph">
                  <wp:posOffset>111760</wp:posOffset>
                </wp:positionV>
                <wp:extent cx="383685" cy="307160"/>
                <wp:effectExtent l="38100" t="38100" r="35560" b="36195"/>
                <wp:wrapNone/>
                <wp:docPr id="490953951" name="Tinta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383685" cy="30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8E56F" id="Tinta 944" o:spid="_x0000_s1026" type="#_x0000_t75" style="position:absolute;margin-left:401.55pt;margin-top:8.45pt;width:30.9pt;height:24.9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">
                <v:imagedata r:id="rId355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7E9F8AF9" wp14:editId="20C2B9FE">
                <wp:simplePos x="0" y="0"/>
                <wp:positionH relativeFrom="column">
                  <wp:posOffset>3677920</wp:posOffset>
                </wp:positionH>
                <wp:positionV relativeFrom="paragraph">
                  <wp:posOffset>-46355</wp:posOffset>
                </wp:positionV>
                <wp:extent cx="761880" cy="325065"/>
                <wp:effectExtent l="38100" t="38100" r="38735" b="37465"/>
                <wp:wrapNone/>
                <wp:docPr id="1575430813" name="Tinta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761880" cy="325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E4BF1" id="Tinta 945" o:spid="_x0000_s1026" type="#_x0000_t75" style="position:absolute;margin-left:289.25pt;margin-top:-4pt;width:60.7pt;height:26.3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">
                <v:imagedata r:id="rId357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23D6FE65" wp14:editId="47816A3F">
                <wp:simplePos x="0" y="0"/>
                <wp:positionH relativeFrom="column">
                  <wp:posOffset>4828917</wp:posOffset>
                </wp:positionH>
                <wp:positionV relativeFrom="paragraph">
                  <wp:posOffset>339427</wp:posOffset>
                </wp:positionV>
                <wp:extent cx="982080" cy="26640"/>
                <wp:effectExtent l="38100" t="38100" r="46990" b="31115"/>
                <wp:wrapNone/>
                <wp:docPr id="554856753" name="Tinta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9820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33263" id="Tinta 929" o:spid="_x0000_s1026" type="#_x0000_t75" style="position:absolute;margin-left:379.9pt;margin-top:26.4pt;width:78.05pt;height:2.8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">
                <v:imagedata r:id="rId359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788C6A14" wp14:editId="18991BD8">
                <wp:simplePos x="0" y="0"/>
                <wp:positionH relativeFrom="column">
                  <wp:posOffset>3620037</wp:posOffset>
                </wp:positionH>
                <wp:positionV relativeFrom="paragraph">
                  <wp:posOffset>286147</wp:posOffset>
                </wp:positionV>
                <wp:extent cx="1353600" cy="95760"/>
                <wp:effectExtent l="38100" t="38100" r="37465" b="38100"/>
                <wp:wrapNone/>
                <wp:docPr id="1580366710" name="Tinta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3536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1866B" id="Tinta 916" o:spid="_x0000_s1026" type="#_x0000_t75" style="position:absolute;margin-left:284.7pt;margin-top:22.2pt;width:107.3pt;height:8.2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">
                <v:imagedata r:id="rId361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17CDA888" wp14:editId="4AD0EB51">
                <wp:simplePos x="0" y="0"/>
                <wp:positionH relativeFrom="column">
                  <wp:posOffset>642620</wp:posOffset>
                </wp:positionH>
                <wp:positionV relativeFrom="paragraph">
                  <wp:posOffset>-67945</wp:posOffset>
                </wp:positionV>
                <wp:extent cx="2743970" cy="701160"/>
                <wp:effectExtent l="38100" t="38100" r="18415" b="41910"/>
                <wp:wrapNone/>
                <wp:docPr id="652983681" name="Tinta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2743970" cy="7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162EC" id="Tinta 915" o:spid="_x0000_s1026" type="#_x0000_t75" style="position:absolute;margin-left:50.25pt;margin-top:-5.7pt;width:216.75pt;height:55.9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">
                <v:imagedata r:id="rId363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 wp14:anchorId="040B733F" wp14:editId="14AA67A6">
                <wp:simplePos x="0" y="0"/>
                <wp:positionH relativeFrom="column">
                  <wp:posOffset>267335</wp:posOffset>
                </wp:positionH>
                <wp:positionV relativeFrom="paragraph">
                  <wp:posOffset>254000</wp:posOffset>
                </wp:positionV>
                <wp:extent cx="141625" cy="53220"/>
                <wp:effectExtent l="38100" t="38100" r="48895" b="42545"/>
                <wp:wrapNone/>
                <wp:docPr id="1658122847" name="Tinta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41625" cy="53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2ED20" id="Tinta 873" o:spid="_x0000_s1026" type="#_x0000_t75" style="position:absolute;margin-left:20.7pt;margin-top:19.65pt;width:11.85pt;height:4.9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">
                <v:imagedata r:id="rId365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 wp14:anchorId="46C008C2" wp14:editId="41913183">
                <wp:simplePos x="0" y="0"/>
                <wp:positionH relativeFrom="column">
                  <wp:posOffset>-554990</wp:posOffset>
                </wp:positionH>
                <wp:positionV relativeFrom="paragraph">
                  <wp:posOffset>158115</wp:posOffset>
                </wp:positionV>
                <wp:extent cx="606870" cy="253365"/>
                <wp:effectExtent l="38100" t="38100" r="3175" b="32385"/>
                <wp:wrapNone/>
                <wp:docPr id="609060920" name="Tinta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606870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14F8C" id="Tinta 870" o:spid="_x0000_s1026" type="#_x0000_t75" style="position:absolute;margin-left:-44.05pt;margin-top:12.1pt;width:48.5pt;height:20.6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">
                <v:imagedata r:id="rId367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4127FFAB" wp14:editId="3A0DBE02">
                <wp:simplePos x="0" y="0"/>
                <wp:positionH relativeFrom="column">
                  <wp:posOffset>717717</wp:posOffset>
                </wp:positionH>
                <wp:positionV relativeFrom="paragraph">
                  <wp:posOffset>66164</wp:posOffset>
                </wp:positionV>
                <wp:extent cx="4680" cy="8640"/>
                <wp:effectExtent l="38100" t="19050" r="33655" b="48895"/>
                <wp:wrapNone/>
                <wp:docPr id="1542750857" name="Tinta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46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90A4C" id="Tinta 867" o:spid="_x0000_s1026" type="#_x0000_t75" style="position:absolute;margin-left:56.15pt;margin-top:4.85pt;width:1.05pt;height:1.4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">
                <v:imagedata r:id="rId369" o:title=""/>
              </v:shape>
            </w:pict>
          </mc:Fallback>
        </mc:AlternateContent>
      </w:r>
    </w:p>
    <w:p w14:paraId="0B168834" w14:textId="43D51F9C" w:rsidR="003B7F46" w:rsidRDefault="00CE0984" w:rsidP="0007388E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 wp14:anchorId="622A7FAF" wp14:editId="09010B54">
                <wp:simplePos x="0" y="0"/>
                <wp:positionH relativeFrom="column">
                  <wp:posOffset>-889635</wp:posOffset>
                </wp:positionH>
                <wp:positionV relativeFrom="paragraph">
                  <wp:posOffset>-508000</wp:posOffset>
                </wp:positionV>
                <wp:extent cx="982980" cy="1599520"/>
                <wp:effectExtent l="38100" t="38100" r="45720" b="39370"/>
                <wp:wrapNone/>
                <wp:docPr id="308833723" name="Tinta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982980" cy="15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C6BA9" id="Tinta 1036" o:spid="_x0000_s1026" type="#_x0000_t75" style="position:absolute;margin-left:-70.4pt;margin-top:-40.35pt;width:78.1pt;height:126.7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">
                <v:imagedata r:id="rId371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466079F4" wp14:editId="030AED71">
                <wp:simplePos x="0" y="0"/>
                <wp:positionH relativeFrom="column">
                  <wp:posOffset>4402455</wp:posOffset>
                </wp:positionH>
                <wp:positionV relativeFrom="paragraph">
                  <wp:posOffset>193675</wp:posOffset>
                </wp:positionV>
                <wp:extent cx="598840" cy="324360"/>
                <wp:effectExtent l="38100" t="38100" r="29845" b="38100"/>
                <wp:wrapNone/>
                <wp:docPr id="159194034" name="Tinta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59884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120AA" id="Tinta 930" o:spid="_x0000_s1026" type="#_x0000_t75" style="position:absolute;margin-left:346.3pt;margin-top:14.9pt;width:47.85pt;height:26.2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">
                <v:imagedata r:id="rId373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55DFC442" wp14:editId="67B18D96">
                <wp:simplePos x="0" y="0"/>
                <wp:positionH relativeFrom="column">
                  <wp:posOffset>3818890</wp:posOffset>
                </wp:positionH>
                <wp:positionV relativeFrom="paragraph">
                  <wp:posOffset>182880</wp:posOffset>
                </wp:positionV>
                <wp:extent cx="501780" cy="237240"/>
                <wp:effectExtent l="38100" t="38100" r="31750" b="48895"/>
                <wp:wrapNone/>
                <wp:docPr id="889836986" name="Tinta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50178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3B35D" id="Tinta 922" o:spid="_x0000_s1026" type="#_x0000_t75" style="position:absolute;margin-left:300.35pt;margin-top:14.05pt;width:40.2pt;height:19.4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">
                <v:imagedata r:id="rId375" o:title=""/>
              </v:shape>
            </w:pict>
          </mc:Fallback>
        </mc:AlternateContent>
      </w:r>
    </w:p>
    <w:p w14:paraId="3D96C5C9" w14:textId="4D5C1B51" w:rsidR="00AA2744" w:rsidRDefault="00CE0984" w:rsidP="0007388E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0920959C" wp14:editId="2C051560">
                <wp:simplePos x="0" y="0"/>
                <wp:positionH relativeFrom="column">
                  <wp:posOffset>4307840</wp:posOffset>
                </wp:positionH>
                <wp:positionV relativeFrom="paragraph">
                  <wp:posOffset>297180</wp:posOffset>
                </wp:positionV>
                <wp:extent cx="437440" cy="117475"/>
                <wp:effectExtent l="38100" t="38100" r="20320" b="34925"/>
                <wp:wrapNone/>
                <wp:docPr id="945837043" name="Tinta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437440" cy="117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76485" id="Tinta 1000" o:spid="_x0000_s1026" type="#_x0000_t75" style="position:absolute;margin-left:338.85pt;margin-top:23.05pt;width:35.2pt;height:9.9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">
                <v:imagedata r:id="rId377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48C8103F" wp14:editId="1F63D256">
                <wp:simplePos x="0" y="0"/>
                <wp:positionH relativeFrom="column">
                  <wp:posOffset>1184910</wp:posOffset>
                </wp:positionH>
                <wp:positionV relativeFrom="paragraph">
                  <wp:posOffset>-114935</wp:posOffset>
                </wp:positionV>
                <wp:extent cx="1091810" cy="570230"/>
                <wp:effectExtent l="38100" t="38100" r="32385" b="39370"/>
                <wp:wrapNone/>
                <wp:docPr id="355329193" name="Tinta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091810" cy="570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80CA4" id="Tinta 983" o:spid="_x0000_s1026" type="#_x0000_t75" style="position:absolute;margin-left:92.95pt;margin-top:-9.4pt;width:86.65pt;height:45.6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">
                <v:imagedata r:id="rId379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6D4BCA24" wp14:editId="7E7A3CCB">
                <wp:simplePos x="0" y="0"/>
                <wp:positionH relativeFrom="column">
                  <wp:posOffset>2021840</wp:posOffset>
                </wp:positionH>
                <wp:positionV relativeFrom="paragraph">
                  <wp:posOffset>106680</wp:posOffset>
                </wp:positionV>
                <wp:extent cx="517380" cy="323640"/>
                <wp:effectExtent l="38100" t="38100" r="16510" b="38735"/>
                <wp:wrapNone/>
                <wp:docPr id="1601882149" name="Tinta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51738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4C2CD" id="Tinta 961" o:spid="_x0000_s1026" type="#_x0000_t75" style="position:absolute;margin-left:158.85pt;margin-top:8.05pt;width:41.45pt;height:26.2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">
                <v:imagedata r:id="rId381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 wp14:anchorId="39E6C2B8" wp14:editId="548ACF97">
                <wp:simplePos x="0" y="0"/>
                <wp:positionH relativeFrom="column">
                  <wp:posOffset>1370965</wp:posOffset>
                </wp:positionH>
                <wp:positionV relativeFrom="paragraph">
                  <wp:posOffset>92710</wp:posOffset>
                </wp:positionV>
                <wp:extent cx="308070" cy="328930"/>
                <wp:effectExtent l="38100" t="38100" r="34925" b="33020"/>
                <wp:wrapNone/>
                <wp:docPr id="752063163" name="Tinta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308070" cy="328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01533" id="Tinta 956" o:spid="_x0000_s1026" type="#_x0000_t75" style="position:absolute;margin-left:107.6pt;margin-top:6.95pt;width:24.95pt;height:26.6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">
                <v:imagedata r:id="rId383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 wp14:anchorId="10E202D9" wp14:editId="6C4AC7B1">
                <wp:simplePos x="0" y="0"/>
                <wp:positionH relativeFrom="column">
                  <wp:posOffset>742950</wp:posOffset>
                </wp:positionH>
                <wp:positionV relativeFrom="paragraph">
                  <wp:posOffset>139065</wp:posOffset>
                </wp:positionV>
                <wp:extent cx="372130" cy="250190"/>
                <wp:effectExtent l="38100" t="38100" r="46990" b="35560"/>
                <wp:wrapNone/>
                <wp:docPr id="641768617" name="Tinta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372130" cy="250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D20EF" id="Tinta 957" o:spid="_x0000_s1026" type="#_x0000_t75" style="position:absolute;margin-left:58.15pt;margin-top:10.6pt;width:30pt;height:20.4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">
                <v:imagedata r:id="rId385" o:title=""/>
              </v:shape>
            </w:pict>
          </mc:Fallback>
        </mc:AlternateContent>
      </w:r>
    </w:p>
    <w:p w14:paraId="29B8764B" w14:textId="0BE1F3E7" w:rsidR="00ED3FDB" w:rsidRDefault="00CE0984" w:rsidP="0007388E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49B8A28A" wp14:editId="2AD033CE">
                <wp:simplePos x="0" y="0"/>
                <wp:positionH relativeFrom="column">
                  <wp:posOffset>4495800</wp:posOffset>
                </wp:positionH>
                <wp:positionV relativeFrom="paragraph">
                  <wp:posOffset>-106680</wp:posOffset>
                </wp:positionV>
                <wp:extent cx="867110" cy="465155"/>
                <wp:effectExtent l="38100" t="38100" r="9525" b="49530"/>
                <wp:wrapNone/>
                <wp:docPr id="1510513502" name="Tinta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867110" cy="465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A4926" id="Tinta 1015" o:spid="_x0000_s1026" type="#_x0000_t75" style="position:absolute;margin-left:353.65pt;margin-top:-8.75pt;width:69pt;height:37.3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">
                <v:imagedata r:id="rId387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5497F5C1" wp14:editId="20471C25">
                <wp:simplePos x="0" y="0"/>
                <wp:positionH relativeFrom="column">
                  <wp:posOffset>2619375</wp:posOffset>
                </wp:positionH>
                <wp:positionV relativeFrom="paragraph">
                  <wp:posOffset>-255270</wp:posOffset>
                </wp:positionV>
                <wp:extent cx="1503200" cy="591715"/>
                <wp:effectExtent l="38100" t="38100" r="40005" b="37465"/>
                <wp:wrapNone/>
                <wp:docPr id="1870023921" name="Tinta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503200" cy="591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3BBF7" id="Tinta 997" o:spid="_x0000_s1026" type="#_x0000_t75" style="position:absolute;margin-left:205.9pt;margin-top:-20.45pt;width:119.05pt;height:47.3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">
                <v:imagedata r:id="rId389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5336D131" wp14:editId="6D50850F">
                <wp:simplePos x="0" y="0"/>
                <wp:positionH relativeFrom="column">
                  <wp:posOffset>827517</wp:posOffset>
                </wp:positionH>
                <wp:positionV relativeFrom="paragraph">
                  <wp:posOffset>78203</wp:posOffset>
                </wp:positionV>
                <wp:extent cx="1645200" cy="58680"/>
                <wp:effectExtent l="38100" t="38100" r="31750" b="36830"/>
                <wp:wrapNone/>
                <wp:docPr id="905269483" name="Tinta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16452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7AEC4" id="Tinta 962" o:spid="_x0000_s1026" type="#_x0000_t75" style="position:absolute;margin-left:64.8pt;margin-top:5.8pt;width:130.25pt;height:5.3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">
                <v:imagedata r:id="rId391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786B1720" wp14:editId="1007BD5A">
                <wp:simplePos x="0" y="0"/>
                <wp:positionH relativeFrom="column">
                  <wp:posOffset>335915</wp:posOffset>
                </wp:positionH>
                <wp:positionV relativeFrom="paragraph">
                  <wp:posOffset>-27940</wp:posOffset>
                </wp:positionV>
                <wp:extent cx="162560" cy="82940"/>
                <wp:effectExtent l="38100" t="38100" r="27940" b="31750"/>
                <wp:wrapNone/>
                <wp:docPr id="1621747429" name="Tinta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62560" cy="82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EA369" id="Tinta 948" o:spid="_x0000_s1026" type="#_x0000_t75" style="position:absolute;margin-left:26.1pt;margin-top:-2.55pt;width:13.5pt;height:7.2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">
                <v:imagedata r:id="rId393" o:title=""/>
              </v:shape>
            </w:pict>
          </mc:Fallback>
        </mc:AlternateContent>
      </w:r>
    </w:p>
    <w:p w14:paraId="00192B15" w14:textId="68A6237B" w:rsidR="00ED3FDB" w:rsidRDefault="00CE0984" w:rsidP="0007388E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6BA67C7E" wp14:editId="73C9CABB">
                <wp:simplePos x="0" y="0"/>
                <wp:positionH relativeFrom="column">
                  <wp:posOffset>4630420</wp:posOffset>
                </wp:positionH>
                <wp:positionV relativeFrom="paragraph">
                  <wp:posOffset>59690</wp:posOffset>
                </wp:positionV>
                <wp:extent cx="204410" cy="257810"/>
                <wp:effectExtent l="38100" t="38100" r="5715" b="46990"/>
                <wp:wrapNone/>
                <wp:docPr id="1442670808" name="Tinta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204410" cy="257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E956D" id="Tinta 1018" o:spid="_x0000_s1026" type="#_x0000_t75" style="position:absolute;margin-left:364.25pt;margin-top:4.35pt;width:16.85pt;height:21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">
                <v:imagedata r:id="rId395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77A00CAF" wp14:editId="70F7C7C5">
                <wp:simplePos x="0" y="0"/>
                <wp:positionH relativeFrom="column">
                  <wp:posOffset>1054735</wp:posOffset>
                </wp:positionH>
                <wp:positionV relativeFrom="paragraph">
                  <wp:posOffset>-156845</wp:posOffset>
                </wp:positionV>
                <wp:extent cx="1267630" cy="360665"/>
                <wp:effectExtent l="38100" t="38100" r="8890" b="40005"/>
                <wp:wrapNone/>
                <wp:docPr id="1189093306" name="Tinta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1267630" cy="360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2F925" id="Tinta 973" o:spid="_x0000_s1026" type="#_x0000_t75" style="position:absolute;margin-left:82.7pt;margin-top:-12.7pt;width:100.5pt;height:29.1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">
                <v:imagedata r:id="rId397" o:title=""/>
              </v:shape>
            </w:pict>
          </mc:Fallback>
        </mc:AlternateContent>
      </w:r>
    </w:p>
    <w:p w14:paraId="09452192" w14:textId="4EA6CF2F" w:rsidR="00ED3FDB" w:rsidRDefault="00CE0984" w:rsidP="0007388E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7D1AD22F" wp14:editId="14EC1112">
                <wp:simplePos x="0" y="0"/>
                <wp:positionH relativeFrom="column">
                  <wp:posOffset>5505450</wp:posOffset>
                </wp:positionH>
                <wp:positionV relativeFrom="paragraph">
                  <wp:posOffset>1270</wp:posOffset>
                </wp:positionV>
                <wp:extent cx="506910" cy="318240"/>
                <wp:effectExtent l="38100" t="38100" r="45720" b="43815"/>
                <wp:wrapNone/>
                <wp:docPr id="672586198" name="Tinta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50691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10FF5" id="Tinta 1028" o:spid="_x0000_s1026" type="#_x0000_t75" style="position:absolute;margin-left:433.15pt;margin-top:-.25pt;width:40.6pt;height:25.7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">
                <v:imagedata r:id="rId399" o:title="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 wp14:anchorId="3D6E8F2F" wp14:editId="2D379C11">
                <wp:simplePos x="0" y="0"/>
                <wp:positionH relativeFrom="column">
                  <wp:posOffset>4014470</wp:posOffset>
                </wp:positionH>
                <wp:positionV relativeFrom="paragraph">
                  <wp:posOffset>-24130</wp:posOffset>
                </wp:positionV>
                <wp:extent cx="1178200" cy="303530"/>
                <wp:effectExtent l="38100" t="38100" r="22225" b="39370"/>
                <wp:wrapNone/>
                <wp:docPr id="757829621" name="Tinta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178200" cy="303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524A4" id="Tinta 1026" o:spid="_x0000_s1026" type="#_x0000_t75" style="position:absolute;margin-left:315.75pt;margin-top:-2.25pt;width:93.45pt;height:24.6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">
                <v:imagedata r:id="rId401" o:title=""/>
              </v:shape>
            </w:pict>
          </mc:Fallback>
        </mc:AlternateContent>
      </w:r>
    </w:p>
    <w:p w14:paraId="072713D2" w14:textId="77777777" w:rsidR="00ED3FDB" w:rsidRDefault="00ED3FDB" w:rsidP="0007388E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</w:p>
    <w:p w14:paraId="2BFC3E7F" w14:textId="77777777" w:rsidR="00ED3FDB" w:rsidRDefault="00ED3FDB" w:rsidP="0007388E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</w:p>
    <w:p w14:paraId="01CD1EB1" w14:textId="77777777" w:rsidR="00AA2744" w:rsidRDefault="00AA2744" w:rsidP="0007388E">
      <w:pPr>
        <w:pStyle w:val="texto"/>
        <w:rPr>
          <w:rFonts w:asciiTheme="minorHAnsi" w:hAnsiTheme="minorHAnsi" w:cstheme="minorHAnsi"/>
          <w:sz w:val="22"/>
          <w:szCs w:val="22"/>
          <w:lang w:val="en-GB"/>
        </w:rPr>
      </w:pPr>
    </w:p>
    <w:p w14:paraId="0A59CC0D" w14:textId="4BF1E6E8" w:rsidR="00B45951" w:rsidRPr="00BA6A8F" w:rsidRDefault="00B45951" w:rsidP="00AD4209">
      <w:pPr>
        <w:pStyle w:val="Ttulo2"/>
      </w:pPr>
      <w:r>
        <w:t>REVIEWS</w:t>
      </w:r>
    </w:p>
    <w:p w14:paraId="31F5BD41" w14:textId="77777777" w:rsidR="00B45951" w:rsidRPr="00BA6A8F" w:rsidRDefault="00B45951" w:rsidP="00B45951">
      <w:pPr>
        <w:rPr>
          <w:rFonts w:cstheme="minorHAnsi"/>
        </w:rPr>
      </w:pPr>
    </w:p>
    <w:p w14:paraId="3B6A38BC" w14:textId="77777777" w:rsidR="00B45951" w:rsidRPr="00BA6A8F" w:rsidRDefault="00B45951" w:rsidP="00B45951">
      <w:pPr>
        <w:rPr>
          <w:rFonts w:cstheme="minorHAnsi"/>
        </w:rPr>
      </w:pPr>
      <w:r w:rsidRPr="00BA6A8F">
        <w:rPr>
          <w:rFonts w:cstheme="minorHAnsi"/>
          <w:noProof/>
        </w:rPr>
        <w:drawing>
          <wp:inline distT="0" distB="0" distL="0" distR="0" wp14:anchorId="73D2F7D0" wp14:editId="7F79D3E1">
            <wp:extent cx="5497736" cy="1693802"/>
            <wp:effectExtent l="0" t="0" r="8255" b="1905"/>
            <wp:docPr id="1" name="Imagem 1" descr="Uma imagem com texto, Tipo de letra, captura de ecrã, algebr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m 1" descr="Uma imagem com texto, Tipo de letra, captura de ecrã, algebra&#10;&#10;Descrição gerada automaticamente"/>
                    <pic:cNvPicPr/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5506368" cy="1696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F6121" w14:textId="77777777" w:rsidR="00B45951" w:rsidRPr="00BA6A8F" w:rsidRDefault="00B45951" w:rsidP="00B45951">
      <w:pPr>
        <w:spacing w:line="240" w:lineRule="auto"/>
        <w:ind w:left="360" w:hanging="360"/>
        <w:rPr>
          <w:rFonts w:cstheme="minorHAnsi"/>
        </w:rPr>
      </w:pPr>
      <w:r w:rsidRPr="00BA6A8F">
        <w:rPr>
          <w:rFonts w:cstheme="minorHAnsi"/>
          <w:noProof/>
        </w:rPr>
        <w:drawing>
          <wp:inline distT="0" distB="0" distL="0" distR="0" wp14:anchorId="7FC25F89" wp14:editId="5ED81443">
            <wp:extent cx="6048348" cy="2500131"/>
            <wp:effectExtent l="0" t="0" r="0" b="0"/>
            <wp:docPr id="2" name="Imagem 2" descr="Uma imagem com texto, captura de ecrã, Tipo de letra, algebr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m 2" descr="Uma imagem com texto, captura de ecrã, Tipo de letra, algebra&#10;&#10;Descrição gerada automaticamente"/>
                    <pic:cNvPicPr/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6070946" cy="2509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0E3136" w14:textId="77777777" w:rsidR="00B45951" w:rsidRPr="00BA6A8F" w:rsidRDefault="00B45951" w:rsidP="00B45951">
      <w:pPr>
        <w:spacing w:line="240" w:lineRule="auto"/>
        <w:ind w:left="360"/>
        <w:rPr>
          <w:rFonts w:cstheme="minorHAnsi"/>
        </w:rPr>
      </w:pPr>
    </w:p>
    <w:p w14:paraId="2A67B369" w14:textId="38730123" w:rsidR="004E1799" w:rsidRDefault="004E1799" w:rsidP="004E1799">
      <w:pPr>
        <w:spacing w:after="160" w:line="240" w:lineRule="auto"/>
        <w:rPr>
          <w:rFonts w:cstheme="minorHAnsi"/>
        </w:rPr>
      </w:pPr>
      <w:r w:rsidRPr="004E1799">
        <w:rPr>
          <w:rFonts w:cstheme="minorHAnsi"/>
          <w:highlight w:val="yellow"/>
        </w:rPr>
        <w:t>As another illustration of how subtle words are, there are (at least) three different ways to think about vectors: a vector as an array of numbers (a computer science view), a vector as an arrow with a direction and magnitude (a physics view), and a vector as an object that obeys addition and scaling (a mathematical view).</w:t>
      </w:r>
    </w:p>
    <w:p w14:paraId="42CDAA0F" w14:textId="77777777" w:rsidR="004E1799" w:rsidRPr="004E1799" w:rsidRDefault="004E1799" w:rsidP="004E1799">
      <w:pPr>
        <w:spacing w:after="160" w:line="240" w:lineRule="auto"/>
        <w:jc w:val="left"/>
        <w:rPr>
          <w:rFonts w:cstheme="minorHAnsi"/>
        </w:rPr>
      </w:pPr>
    </w:p>
    <w:p w14:paraId="29FF3E04" w14:textId="77777777" w:rsidR="00B45951" w:rsidRPr="00BA6A8F" w:rsidRDefault="00B45951" w:rsidP="00B45951">
      <w:pPr>
        <w:spacing w:line="240" w:lineRule="auto"/>
        <w:rPr>
          <w:rFonts w:cstheme="minorHAnsi"/>
        </w:rPr>
      </w:pPr>
    </w:p>
    <w:p w14:paraId="3FFAE8A9" w14:textId="77777777" w:rsidR="00B45951" w:rsidRPr="00BA6A8F" w:rsidRDefault="00B45951" w:rsidP="00B45951">
      <w:pPr>
        <w:spacing w:line="240" w:lineRule="auto"/>
        <w:ind w:left="360" w:hanging="218"/>
        <w:rPr>
          <w:rFonts w:cstheme="minorHAnsi"/>
        </w:rPr>
      </w:pPr>
      <w:r w:rsidRPr="00BA6A8F">
        <w:rPr>
          <w:rFonts w:cstheme="minorHAnsi"/>
          <w:noProof/>
        </w:rPr>
        <w:drawing>
          <wp:inline distT="0" distB="0" distL="0" distR="0" wp14:anchorId="228E342B" wp14:editId="447429B1">
            <wp:extent cx="5353291" cy="965386"/>
            <wp:effectExtent l="0" t="0" r="0" b="6350"/>
            <wp:docPr id="3" name="Imagem 3" descr="Uma imagem com texto, Tipo de letra, bran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m 3" descr="Uma imagem com texto, Tipo de letra, branco&#10;&#10;Descrição gerada automaticamente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5369220" cy="968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C60A2" w14:textId="77777777" w:rsidR="00B45951" w:rsidRPr="00BA6A8F" w:rsidRDefault="00B45951" w:rsidP="00B45951">
      <w:pPr>
        <w:spacing w:line="240" w:lineRule="auto"/>
        <w:ind w:left="360" w:hanging="218"/>
        <w:rPr>
          <w:rFonts w:cstheme="minorHAnsi"/>
        </w:rPr>
      </w:pPr>
      <w:r w:rsidRPr="00BA6A8F">
        <w:rPr>
          <w:rFonts w:cstheme="minorHAnsi"/>
          <w:noProof/>
        </w:rPr>
        <w:drawing>
          <wp:inline distT="0" distB="0" distL="0" distR="0" wp14:anchorId="37703D7F" wp14:editId="67F414F0">
            <wp:extent cx="5760720" cy="1120775"/>
            <wp:effectExtent l="0" t="0" r="0" b="3175"/>
            <wp:docPr id="4" name="Imagem 4" descr="Uma imagem com texto, Tipo de letra, captura de ecrã, bran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m 4" descr="Uma imagem com texto, Tipo de letra, captura de ecrã, branco&#10;&#10;Descrição gerada automaticamente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12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C3E02" w14:textId="40ECE637" w:rsidR="00B45951" w:rsidRPr="00BA6A8F" w:rsidRDefault="00B45951" w:rsidP="00A55689">
      <w:pPr>
        <w:spacing w:after="160" w:line="259" w:lineRule="auto"/>
        <w:jc w:val="left"/>
        <w:rPr>
          <w:rFonts w:cstheme="minorHAnsi"/>
        </w:rPr>
      </w:pPr>
      <w:bookmarkStart w:id="10" w:name="_Hlk147841934"/>
      <w:r w:rsidRPr="00BA6A8F">
        <w:rPr>
          <w:rFonts w:cstheme="minorHAnsi"/>
          <w:noProof/>
        </w:rPr>
        <w:lastRenderedPageBreak/>
        <w:drawing>
          <wp:inline distT="0" distB="0" distL="0" distR="0" wp14:anchorId="01386D74" wp14:editId="6CCBBEF3">
            <wp:extent cx="5335929" cy="1389859"/>
            <wp:effectExtent l="0" t="0" r="0" b="1270"/>
            <wp:docPr id="490125883" name="Imagem 490125883" descr="Uma imagem com texto, Tipo de letra, captura de ecrã, file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125883" name="Imagem 490125883" descr="Uma imagem com texto, Tipo de letra, captura de ecrã, file&#10;&#10;Descrição gerada automaticamente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346997" cy="1392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AAE47" w14:textId="77777777" w:rsidR="00B45951" w:rsidRPr="00BA6A8F" w:rsidRDefault="00B45951" w:rsidP="00B45951">
      <w:pPr>
        <w:spacing w:line="240" w:lineRule="auto"/>
        <w:ind w:left="360" w:hanging="218"/>
        <w:rPr>
          <w:rFonts w:cstheme="minorHAnsi"/>
        </w:rPr>
      </w:pPr>
      <w:r w:rsidRPr="00BA6A8F">
        <w:rPr>
          <w:rFonts w:cstheme="minorHAnsi"/>
          <w:noProof/>
        </w:rPr>
        <w:drawing>
          <wp:inline distT="0" distB="0" distL="0" distR="0" wp14:anchorId="5F6958E0" wp14:editId="678384A1">
            <wp:extent cx="5760720" cy="1130935"/>
            <wp:effectExtent l="0" t="0" r="0" b="0"/>
            <wp:docPr id="1695754824" name="Imagem 1695754824" descr="Uma imagem com texto, Tipo de letra, captura de ecrã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5754824" name="Imagem 1695754824" descr="Uma imagem com texto, Tipo de letra, captura de ecrã&#10;&#10;Descrição gerada automaticamente"/>
                    <pic:cNvPicPr/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130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10"/>
    <w:p w14:paraId="1D5CD0A2" w14:textId="77777777" w:rsidR="00B45951" w:rsidRPr="00BA6A8F" w:rsidRDefault="00B45951" w:rsidP="00B45951">
      <w:pPr>
        <w:spacing w:line="240" w:lineRule="auto"/>
        <w:ind w:left="360"/>
        <w:rPr>
          <w:rFonts w:cstheme="minorHAnsi"/>
        </w:rPr>
      </w:pPr>
      <w:r w:rsidRPr="00BA6A8F">
        <w:rPr>
          <w:rFonts w:cstheme="minorHAnsi"/>
          <w:noProof/>
        </w:rPr>
        <w:drawing>
          <wp:inline distT="0" distB="0" distL="0" distR="0" wp14:anchorId="3B840CF9" wp14:editId="53F2894B">
            <wp:extent cx="5760720" cy="1810385"/>
            <wp:effectExtent l="0" t="0" r="0" b="0"/>
            <wp:docPr id="2004486372" name="Imagem 2004486372" descr="Uma imagem com texto, Tipo de letra, captura de ecrã, document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486372" name="Imagem 2004486372" descr="Uma imagem com texto, Tipo de letra, captura de ecrã, documento&#10;&#10;Descrição gerada automaticamente"/>
                    <pic:cNvPicPr/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81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C8D7A" w14:textId="77777777" w:rsidR="00B45951" w:rsidRPr="00BA6A8F" w:rsidRDefault="00B45951" w:rsidP="00B45951">
      <w:pPr>
        <w:spacing w:line="240" w:lineRule="auto"/>
        <w:ind w:left="360"/>
        <w:rPr>
          <w:rFonts w:cstheme="minorHAnsi"/>
        </w:rPr>
      </w:pPr>
    </w:p>
    <w:p w14:paraId="4CCC5EEC" w14:textId="77777777" w:rsidR="00B45951" w:rsidRDefault="00B45951" w:rsidP="00B45951">
      <w:pPr>
        <w:rPr>
          <w:rFonts w:cstheme="minorHAnsi"/>
        </w:rPr>
      </w:pPr>
      <w:r w:rsidRPr="00BA6A8F">
        <w:rPr>
          <w:rFonts w:cstheme="minorHAnsi"/>
          <w:noProof/>
        </w:rPr>
        <w:drawing>
          <wp:inline distT="0" distB="0" distL="0" distR="0" wp14:anchorId="1A89DE1C" wp14:editId="361AA62C">
            <wp:extent cx="5760720" cy="1385570"/>
            <wp:effectExtent l="0" t="0" r="0" b="5080"/>
            <wp:docPr id="229985047" name="Imagem 229985047" descr="Uma imagem com texto, Tipo de letra, captura de ecrã, bran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985047" name="Imagem 229985047" descr="Uma imagem com texto, Tipo de letra, captura de ecrã, branco&#10;&#10;Descrição gerada automaticamente"/>
                    <pic:cNvPicPr/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385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086D" w14:textId="77777777" w:rsidR="004E1799" w:rsidRPr="00BA6A8F" w:rsidRDefault="004E1799" w:rsidP="00B45951">
      <w:pPr>
        <w:rPr>
          <w:rFonts w:cstheme="minorHAnsi"/>
        </w:rPr>
      </w:pPr>
    </w:p>
    <w:p w14:paraId="57626E95" w14:textId="77777777" w:rsidR="00B45951" w:rsidRPr="00BA6A8F" w:rsidRDefault="00B45951" w:rsidP="00B45951">
      <w:pPr>
        <w:rPr>
          <w:rFonts w:cstheme="minorHAnsi"/>
        </w:rPr>
      </w:pPr>
      <w:r w:rsidRPr="00BA6A8F">
        <w:rPr>
          <w:rFonts w:cstheme="minorHAnsi"/>
          <w:noProof/>
        </w:rPr>
        <w:drawing>
          <wp:inline distT="0" distB="0" distL="0" distR="0" wp14:anchorId="3765C332" wp14:editId="55FE2D81">
            <wp:extent cx="5760720" cy="1062355"/>
            <wp:effectExtent l="0" t="0" r="0" b="4445"/>
            <wp:docPr id="1228704560" name="Imagem 1228704560" descr="Uma imagem com texto, Tipo de letra, branco, algebr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8704560" name="Imagem 1228704560" descr="Uma imagem com texto, Tipo de letra, branco, algebra&#10;&#10;Descrição gerada automaticamente"/>
                    <pic:cNvPicPr/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06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924B7" w14:textId="308422AD" w:rsidR="00B45951" w:rsidRDefault="00B45951" w:rsidP="00B45951">
      <w:pPr>
        <w:rPr>
          <w:rFonts w:cstheme="minorHAnsi"/>
        </w:rPr>
      </w:pPr>
    </w:p>
    <w:p w14:paraId="337DF0AD" w14:textId="77777777" w:rsidR="00E22140" w:rsidRDefault="00E22140" w:rsidP="00B45951">
      <w:pPr>
        <w:rPr>
          <w:rFonts w:cstheme="minorHAnsi"/>
        </w:rPr>
      </w:pPr>
    </w:p>
    <w:p w14:paraId="2F8AA871" w14:textId="77777777" w:rsidR="00E22140" w:rsidRDefault="00E22140" w:rsidP="00B45951">
      <w:pPr>
        <w:rPr>
          <w:rFonts w:cstheme="minorHAnsi"/>
        </w:rPr>
      </w:pPr>
    </w:p>
    <w:p w14:paraId="685D719B" w14:textId="77777777" w:rsidR="00E22140" w:rsidRDefault="00E22140" w:rsidP="00B45951">
      <w:pPr>
        <w:rPr>
          <w:rFonts w:cstheme="minorHAnsi"/>
        </w:rPr>
      </w:pPr>
    </w:p>
    <w:p w14:paraId="129F5610" w14:textId="77777777" w:rsidR="00E22140" w:rsidRDefault="00E22140" w:rsidP="00B45951">
      <w:pPr>
        <w:rPr>
          <w:rFonts w:cstheme="minorHAnsi"/>
        </w:rPr>
      </w:pPr>
    </w:p>
    <w:p w14:paraId="177853DA" w14:textId="77777777" w:rsidR="00E22140" w:rsidRPr="00BA6A8F" w:rsidRDefault="00E22140" w:rsidP="00B45951">
      <w:pPr>
        <w:rPr>
          <w:rFonts w:cstheme="minorHAnsi"/>
        </w:rPr>
      </w:pPr>
    </w:p>
    <w:p w14:paraId="0942717A" w14:textId="77777777" w:rsidR="00B45951" w:rsidRPr="00BA6A8F" w:rsidRDefault="00B45951" w:rsidP="00B45951">
      <w:pPr>
        <w:pStyle w:val="PargrafodaLista"/>
        <w:numPr>
          <w:ilvl w:val="0"/>
          <w:numId w:val="18"/>
        </w:numPr>
        <w:spacing w:after="160" w:line="259" w:lineRule="auto"/>
        <w:jc w:val="left"/>
        <w:rPr>
          <w:rFonts w:cstheme="minorHAnsi"/>
        </w:rPr>
      </w:pPr>
      <w:r w:rsidRPr="00BA6A8F">
        <w:rPr>
          <w:rFonts w:cstheme="minorHAnsi"/>
        </w:rPr>
        <w:t>A vector space can be many bases, but all bases possess the same number of elements.</w:t>
      </w:r>
    </w:p>
    <w:p w14:paraId="55080580" w14:textId="77777777" w:rsidR="00B45951" w:rsidRPr="00BA6A8F" w:rsidRDefault="00B45951" w:rsidP="00B45951">
      <w:pPr>
        <w:pStyle w:val="PargrafodaLista"/>
        <w:numPr>
          <w:ilvl w:val="0"/>
          <w:numId w:val="18"/>
        </w:numPr>
        <w:spacing w:after="160" w:line="259" w:lineRule="auto"/>
        <w:jc w:val="left"/>
        <w:rPr>
          <w:rFonts w:cstheme="minorHAnsi"/>
        </w:rPr>
      </w:pPr>
      <w:r w:rsidRPr="00BA6A8F">
        <w:rPr>
          <w:rFonts w:cstheme="minorHAnsi"/>
        </w:rPr>
        <w:t>Dimension of a vector space</w:t>
      </w:r>
    </w:p>
    <w:p w14:paraId="2FC7D179" w14:textId="77777777" w:rsidR="00B45951" w:rsidRPr="00BA6A8F" w:rsidRDefault="00B45951" w:rsidP="00B45951">
      <w:pPr>
        <w:pStyle w:val="PargrafodaLista"/>
        <w:numPr>
          <w:ilvl w:val="0"/>
          <w:numId w:val="18"/>
        </w:numPr>
        <w:spacing w:after="160" w:line="259" w:lineRule="auto"/>
        <w:jc w:val="left"/>
        <w:rPr>
          <w:rFonts w:cstheme="minorHAnsi"/>
        </w:rPr>
      </w:pPr>
      <w:r w:rsidRPr="00BA6A8F">
        <w:rPr>
          <w:rFonts w:cstheme="minorHAnsi"/>
        </w:rPr>
        <w:t>Dimension subspaces</w:t>
      </w:r>
    </w:p>
    <w:p w14:paraId="1790FFD9" w14:textId="77777777" w:rsidR="00ED3FDB" w:rsidRDefault="00ED3FDB" w:rsidP="00B45951">
      <w:pPr>
        <w:rPr>
          <w:rFonts w:cstheme="minorHAnsi"/>
        </w:rPr>
      </w:pPr>
    </w:p>
    <w:p w14:paraId="0104FF73" w14:textId="77777777" w:rsidR="00ED3FDB" w:rsidRDefault="00ED3FDB" w:rsidP="00B45951">
      <w:pPr>
        <w:rPr>
          <w:rFonts w:cstheme="minorHAnsi"/>
        </w:rPr>
      </w:pPr>
    </w:p>
    <w:p w14:paraId="1FBBDDDC" w14:textId="30B3E92C" w:rsidR="00B45951" w:rsidRPr="00BA6A8F" w:rsidRDefault="00B45951" w:rsidP="00B45951">
      <w:pPr>
        <w:rPr>
          <w:rFonts w:eastAsiaTheme="minorEastAsia" w:cstheme="minorHAnsi"/>
        </w:rPr>
      </w:pPr>
      <w:r w:rsidRPr="00BA6A8F">
        <w:rPr>
          <w:rFonts w:cstheme="minorHAnsi"/>
        </w:rPr>
        <w:t xml:space="preserve">If </w:t>
      </w:r>
      <m:oMath>
        <m:r>
          <w:rPr>
            <w:rFonts w:ascii="Cambria Math" w:hAnsi="Cambria Math" w:cstheme="minorHAnsi"/>
          </w:rPr>
          <m:t>U⊆V</m:t>
        </m:r>
      </m:oMath>
      <w:r w:rsidRPr="00BA6A8F">
        <w:rPr>
          <w:rFonts w:eastAsiaTheme="minorEastAsia" w:cstheme="minorHAnsi"/>
        </w:rPr>
        <w:t xml:space="preserve"> is a subspace of </w:t>
      </w:r>
      <m:oMath>
        <m:r>
          <w:rPr>
            <w:rFonts w:ascii="Cambria Math" w:eastAsiaTheme="minorEastAsia" w:hAnsi="Cambria Math" w:cstheme="minorHAnsi"/>
          </w:rPr>
          <m:t>V</m:t>
        </m:r>
      </m:oMath>
      <w:r w:rsidRPr="00BA6A8F">
        <w:rPr>
          <w:rFonts w:eastAsiaTheme="minorEastAsia" w:cstheme="minorHAnsi"/>
        </w:rPr>
        <w:t xml:space="preserve">, them </w:t>
      </w:r>
      <m:oMath>
        <m:func>
          <m:funcPr>
            <m:ctrlPr>
              <w:rPr>
                <w:rFonts w:ascii="Cambria Math" w:eastAsiaTheme="minorEastAsia" w:hAnsi="Cambria Math" w:cstheme="minorHAnsi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dim</m:t>
            </m:r>
          </m:fName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U</m:t>
                </m:r>
              </m:e>
            </m:d>
          </m:e>
        </m:func>
        <m:r>
          <w:rPr>
            <w:rFonts w:ascii="Cambria Math" w:eastAsiaTheme="minorEastAsia" w:hAnsi="Cambria Math" w:cstheme="minorHAnsi"/>
          </w:rPr>
          <m:t>≤dim(V)</m:t>
        </m:r>
      </m:oMath>
      <w:r w:rsidRPr="00BA6A8F">
        <w:rPr>
          <w:rFonts w:eastAsiaTheme="minorEastAsia" w:cstheme="minorHAnsi"/>
        </w:rPr>
        <w:t>.</w:t>
      </w:r>
    </w:p>
    <w:p w14:paraId="053AFEAB" w14:textId="77777777" w:rsidR="00B45951" w:rsidRPr="00BA6A8F" w:rsidRDefault="00000000" w:rsidP="00B45951">
      <w:pPr>
        <w:pStyle w:val="PargrafodaLista"/>
        <w:numPr>
          <w:ilvl w:val="0"/>
          <w:numId w:val="19"/>
        </w:numPr>
        <w:spacing w:after="160" w:line="259" w:lineRule="auto"/>
        <w:jc w:val="left"/>
        <w:rPr>
          <w:rFonts w:eastAsiaTheme="minorEastAsia" w:cstheme="minorHAnsi"/>
        </w:rPr>
      </w:pP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dim</m:t>
            </m:r>
          </m:fName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 xml:space="preserve">=0 </m:t>
            </m:r>
          </m:e>
        </m:func>
        <m:r>
          <w:rPr>
            <w:rFonts w:ascii="Cambria Math" w:eastAsiaTheme="minorEastAsia" w:hAnsi="Cambria Math" w:cstheme="minorHAnsi"/>
          </w:rPr>
          <m:t xml:space="preserve"> </m:t>
        </m:r>
      </m:oMath>
      <w:r w:rsidR="00B45951" w:rsidRPr="00BA6A8F">
        <w:rPr>
          <w:rFonts w:eastAsiaTheme="minorEastAsia" w:cstheme="minorHAnsi"/>
        </w:rPr>
        <w:t xml:space="preserve">if and only if  </w:t>
      </w:r>
      <m:oMath>
        <m:r>
          <w:rPr>
            <w:rFonts w:ascii="Cambria Math" w:eastAsiaTheme="minorEastAsia" w:hAnsi="Cambria Math" w:cstheme="minorHAnsi"/>
          </w:rPr>
          <m:t>V=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sub>
            </m:sSub>
          </m:e>
        </m:d>
      </m:oMath>
      <w:r w:rsidR="00B45951" w:rsidRPr="00BA6A8F">
        <w:rPr>
          <w:rFonts w:eastAsiaTheme="minorEastAsia" w:cstheme="minorHAnsi"/>
        </w:rPr>
        <w:t>.</w:t>
      </w:r>
    </w:p>
    <w:p w14:paraId="43488D02" w14:textId="77777777" w:rsidR="00B45951" w:rsidRPr="00BA6A8F" w:rsidRDefault="00000000" w:rsidP="00B45951">
      <w:pPr>
        <w:pStyle w:val="PargrafodaLista"/>
        <w:numPr>
          <w:ilvl w:val="0"/>
          <w:numId w:val="19"/>
        </w:numPr>
        <w:spacing w:after="160" w:line="259" w:lineRule="auto"/>
        <w:jc w:val="left"/>
        <w:rPr>
          <w:rFonts w:eastAsiaTheme="minorEastAsia" w:cstheme="minorHAnsi"/>
        </w:rPr>
      </w:pPr>
      <m:oMath>
        <m:func>
          <m:funcPr>
            <m:ctrlPr>
              <w:rPr>
                <w:rFonts w:ascii="Cambria Math" w:eastAsiaTheme="minorEastAsia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dim</m:t>
            </m:r>
          </m:fName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V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>=</m:t>
            </m:r>
            <m:r>
              <m:rPr>
                <m:sty m:val="p"/>
              </m:rPr>
              <w:rPr>
                <w:rFonts w:ascii="Cambria Math" w:eastAsiaTheme="minorEastAsia" w:hAnsi="Cambria Math" w:cstheme="minorHAnsi"/>
              </w:rPr>
              <m:t>dim⁡</m:t>
            </m:r>
            <m:r>
              <w:rPr>
                <w:rFonts w:ascii="Cambria Math" w:eastAsiaTheme="minorEastAsia" w:hAnsi="Cambria Math" w:cstheme="minorHAnsi"/>
              </w:rPr>
              <m:t xml:space="preserve">(U) </m:t>
            </m:r>
          </m:e>
        </m:func>
        <m:r>
          <w:rPr>
            <w:rFonts w:ascii="Cambria Math" w:eastAsiaTheme="minorEastAsia" w:hAnsi="Cambria Math" w:cstheme="minorHAnsi"/>
          </w:rPr>
          <m:t xml:space="preserve"> </m:t>
        </m:r>
      </m:oMath>
      <w:r w:rsidR="00B45951" w:rsidRPr="00BA6A8F">
        <w:rPr>
          <w:rFonts w:eastAsiaTheme="minorEastAsia" w:cstheme="minorHAnsi"/>
        </w:rPr>
        <w:t xml:space="preserve">if and only if  </w:t>
      </w:r>
      <m:oMath>
        <m:r>
          <w:rPr>
            <w:rFonts w:ascii="Cambria Math" w:eastAsiaTheme="minorEastAsia" w:hAnsi="Cambria Math" w:cstheme="minorHAnsi"/>
          </w:rPr>
          <m:t>V=U</m:t>
        </m:r>
      </m:oMath>
      <w:r w:rsidR="00B45951" w:rsidRPr="00BA6A8F">
        <w:rPr>
          <w:rFonts w:eastAsiaTheme="minorEastAsia" w:cstheme="minorHAnsi"/>
        </w:rPr>
        <w:t>.</w:t>
      </w:r>
    </w:p>
    <w:p w14:paraId="7B2C9D5E" w14:textId="583321F6" w:rsidR="00B45951" w:rsidRPr="00BA6A8F" w:rsidRDefault="00B45951" w:rsidP="00B45951">
      <w:pPr>
        <w:rPr>
          <w:rFonts w:cstheme="minorHAnsi"/>
        </w:rPr>
      </w:pPr>
    </w:p>
    <w:p w14:paraId="4278ED9E" w14:textId="77777777" w:rsidR="00B45951" w:rsidRPr="00BA6A8F" w:rsidRDefault="00B45951" w:rsidP="00B45951">
      <w:pPr>
        <w:rPr>
          <w:rFonts w:cstheme="minorHAnsi"/>
        </w:rPr>
      </w:pPr>
      <w:r w:rsidRPr="00BA6A8F">
        <w:rPr>
          <w:rFonts w:cstheme="minorHAnsi"/>
          <w:noProof/>
        </w:rPr>
        <w:drawing>
          <wp:inline distT="0" distB="0" distL="0" distR="0" wp14:anchorId="2FE2FACE" wp14:editId="31BC6C41">
            <wp:extent cx="5760720" cy="699135"/>
            <wp:effectExtent l="0" t="0" r="0" b="5715"/>
            <wp:docPr id="2011490205" name="Imagem 2011490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99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409B71" w14:textId="77777777" w:rsidR="00B45951" w:rsidRPr="00BA6A8F" w:rsidRDefault="00B45951" w:rsidP="00B45951">
      <w:pPr>
        <w:rPr>
          <w:rFonts w:cstheme="minorHAnsi"/>
        </w:rPr>
      </w:pPr>
    </w:p>
    <w:p w14:paraId="2D981E1C" w14:textId="4AE6CA6F" w:rsidR="00B45951" w:rsidRPr="00BA6A8F" w:rsidRDefault="00B45951" w:rsidP="00B45951">
      <w:pPr>
        <w:rPr>
          <w:rFonts w:cstheme="minorHAnsi"/>
        </w:rPr>
      </w:pPr>
    </w:p>
    <w:p w14:paraId="3FC7ECC4" w14:textId="77777777" w:rsidR="00B45951" w:rsidRDefault="00B45951" w:rsidP="00B45951">
      <w:pPr>
        <w:rPr>
          <w:rFonts w:cstheme="minorHAnsi"/>
        </w:rPr>
      </w:pPr>
      <w:r>
        <w:rPr>
          <w:rFonts w:cstheme="minorHAnsi"/>
        </w:rPr>
        <w:br w:type="page"/>
      </w:r>
    </w:p>
    <w:p w14:paraId="6E2A7D97" w14:textId="790AFBDC" w:rsidR="003B7F46" w:rsidRDefault="0038350B" w:rsidP="0038350B">
      <w:pPr>
        <w:pStyle w:val="Ttulo2"/>
        <w:rPr>
          <w:rFonts w:eastAsiaTheme="minorHAnsi"/>
          <w:lang w:eastAsia="en-US"/>
        </w:rPr>
      </w:pPr>
      <w:bookmarkStart w:id="11" w:name="_Toc117182722"/>
      <w:r>
        <w:rPr>
          <w:rFonts w:eastAsiaTheme="minorHAnsi"/>
          <w:lang w:eastAsia="en-US"/>
        </w:rPr>
        <w:lastRenderedPageBreak/>
        <w:t xml:space="preserve">1.2.3 </w:t>
      </w:r>
      <w:r w:rsidR="003B7F46" w:rsidRPr="00C56226">
        <w:rPr>
          <w:rFonts w:eastAsiaTheme="minorHAnsi"/>
          <w:lang w:eastAsia="en-US"/>
        </w:rPr>
        <w:t>Orthonormal Basis</w:t>
      </w:r>
      <w:bookmarkEnd w:id="11"/>
    </w:p>
    <w:p w14:paraId="7B5FB2D6" w14:textId="2F57304E" w:rsidR="00DF5D0F" w:rsidRPr="00C56226" w:rsidRDefault="00E2530F" w:rsidP="00C56226">
      <w:pPr>
        <w:rPr>
          <w:rFonts w:cstheme="minorHAnsi"/>
          <w:szCs w:val="22"/>
          <w:lang w:eastAsia="en-US"/>
        </w:rPr>
      </w:pP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 wp14:anchorId="64F16014" wp14:editId="539669D5">
                <wp:simplePos x="0" y="0"/>
                <wp:positionH relativeFrom="column">
                  <wp:posOffset>1221740</wp:posOffset>
                </wp:positionH>
                <wp:positionV relativeFrom="paragraph">
                  <wp:posOffset>655320</wp:posOffset>
                </wp:positionV>
                <wp:extent cx="138840" cy="247625"/>
                <wp:effectExtent l="38100" t="38100" r="33020" b="38735"/>
                <wp:wrapNone/>
                <wp:docPr id="177460289" name="Tinta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38840" cy="247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E0E6D" id="Tinta 1057" o:spid="_x0000_s1026" type="#_x0000_t75" style="position:absolute;margin-left:95.85pt;margin-top:51.25pt;width:11.65pt;height:20.2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">
                <v:imagedata r:id="rId413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 wp14:anchorId="40709330" wp14:editId="4C66E0ED">
                <wp:simplePos x="0" y="0"/>
                <wp:positionH relativeFrom="column">
                  <wp:posOffset>828675</wp:posOffset>
                </wp:positionH>
                <wp:positionV relativeFrom="paragraph">
                  <wp:posOffset>642620</wp:posOffset>
                </wp:positionV>
                <wp:extent cx="312650" cy="207555"/>
                <wp:effectExtent l="38100" t="38100" r="11430" b="40640"/>
                <wp:wrapNone/>
                <wp:docPr id="1483444025" name="Tinta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312650" cy="207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AF82D" id="Tinta 1058" o:spid="_x0000_s1026" type="#_x0000_t75" style="position:absolute;margin-left:64.9pt;margin-top:50.25pt;width:25.3pt;height:17.0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">
                <v:imagedata r:id="rId415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 wp14:anchorId="19B0F0E7" wp14:editId="21CFC80E">
                <wp:simplePos x="0" y="0"/>
                <wp:positionH relativeFrom="column">
                  <wp:posOffset>1560830</wp:posOffset>
                </wp:positionH>
                <wp:positionV relativeFrom="paragraph">
                  <wp:posOffset>756920</wp:posOffset>
                </wp:positionV>
                <wp:extent cx="215575" cy="47880"/>
                <wp:effectExtent l="38100" t="38100" r="32385" b="47625"/>
                <wp:wrapNone/>
                <wp:docPr id="1110901201" name="Tinta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215575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F658B" id="Tinta 1059" o:spid="_x0000_s1026" type="#_x0000_t75" style="position:absolute;margin-left:122.55pt;margin-top:59.25pt;width:17.65pt;height:4.45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">
                <v:imagedata r:id="rId417" o:title=""/>
              </v:shape>
            </w:pict>
          </mc:Fallback>
        </mc:AlternateContent>
      </w:r>
      <w:r>
        <w:rPr>
          <w:rFonts w:cstheme="minorHAnsi"/>
          <w:noProof/>
          <w:szCs w:val="22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 wp14:anchorId="02143154" wp14:editId="3B3A8067">
                <wp:simplePos x="0" y="0"/>
                <wp:positionH relativeFrom="column">
                  <wp:posOffset>1095375</wp:posOffset>
                </wp:positionH>
                <wp:positionV relativeFrom="paragraph">
                  <wp:posOffset>1031875</wp:posOffset>
                </wp:positionV>
                <wp:extent cx="738010" cy="144325"/>
                <wp:effectExtent l="38100" t="38100" r="5080" b="46355"/>
                <wp:wrapNone/>
                <wp:docPr id="1836357242" name="Tinta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738010" cy="144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81A61" id="Tinta 1060" o:spid="_x0000_s1026" type="#_x0000_t75" style="position:absolute;margin-left:85.9pt;margin-top:80.9pt;width:58.8pt;height:12.0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">
                <v:imagedata r:id="rId419" o:title=""/>
              </v:shape>
            </w:pict>
          </mc:Fallback>
        </mc:AlternateContent>
      </w:r>
      <w:r w:rsidR="00E22140" w:rsidRPr="00C56226">
        <w:rPr>
          <w:rFonts w:cstheme="minorHAnsi"/>
          <w:noProof/>
          <w:szCs w:val="22"/>
        </w:rPr>
        <w:drawing>
          <wp:inline distT="0" distB="0" distL="0" distR="0" wp14:anchorId="25D30A23" wp14:editId="2C38B875">
            <wp:extent cx="5105662" cy="1866996"/>
            <wp:effectExtent l="0" t="0" r="0" b="0"/>
            <wp:docPr id="20" name="Imagem 20" descr="Uma imagem com texto, captura de ecrã, Tipo de letra, algebr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m 20" descr="Uma imagem com texto, captura de ecrã, Tipo de letra, algebra&#10;&#10;Descrição gerada automaticamente"/>
                    <pic:cNvPicPr/>
                  </pic:nvPicPr>
                  <pic:blipFill>
                    <a:blip r:embed="rId420"/>
                    <a:stretch>
                      <a:fillRect/>
                    </a:stretch>
                  </pic:blipFill>
                  <pic:spPr>
                    <a:xfrm>
                      <a:off x="0" y="0"/>
                      <a:ext cx="5105662" cy="1866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BF4C4" w14:textId="5757DE6F" w:rsidR="00C56226" w:rsidRDefault="00C56226" w:rsidP="00C56226">
      <w:pPr>
        <w:pStyle w:val="texto"/>
        <w:ind w:left="720" w:hanging="1004"/>
        <w:jc w:val="center"/>
        <w:rPr>
          <w:rFonts w:asciiTheme="minorHAnsi" w:hAnsiTheme="minorHAnsi" w:cstheme="minorHAnsi"/>
          <w:sz w:val="22"/>
          <w:szCs w:val="22"/>
          <w:lang w:val="en-GB"/>
        </w:rPr>
      </w:pPr>
      <w:r w:rsidRPr="00C56226">
        <w:rPr>
          <w:rFonts w:asciiTheme="minorHAnsi" w:hAnsiTheme="minorHAnsi" w:cstheme="minorHAnsi"/>
          <w:noProof/>
          <w:sz w:val="22"/>
          <w:szCs w:val="22"/>
          <w:lang w:val="en-GB"/>
        </w:rPr>
        <w:drawing>
          <wp:inline distT="0" distB="0" distL="0" distR="0" wp14:anchorId="60FD380A" wp14:editId="6D5BD12A">
            <wp:extent cx="4997707" cy="1733639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4997707" cy="1733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B5EA9" w14:textId="77777777" w:rsidR="00F4543B" w:rsidRPr="00C56226" w:rsidRDefault="00F4543B" w:rsidP="00C56226">
      <w:pPr>
        <w:pStyle w:val="texto"/>
        <w:ind w:left="720" w:hanging="1004"/>
        <w:jc w:val="center"/>
        <w:rPr>
          <w:rFonts w:asciiTheme="minorHAnsi" w:hAnsiTheme="minorHAnsi" w:cstheme="minorHAnsi"/>
          <w:sz w:val="22"/>
          <w:szCs w:val="22"/>
          <w:lang w:val="en-GB"/>
        </w:rPr>
      </w:pPr>
    </w:p>
    <w:p w14:paraId="121B0DC7" w14:textId="35446C70" w:rsidR="000D0CCC" w:rsidRDefault="0038350B" w:rsidP="0038350B">
      <w:pPr>
        <w:pStyle w:val="Ttulo2"/>
        <w:rPr>
          <w:rFonts w:eastAsiaTheme="minorHAnsi"/>
          <w:lang w:eastAsia="en-US"/>
        </w:rPr>
      </w:pPr>
      <w:bookmarkStart w:id="12" w:name="_Toc117182723"/>
      <w:r>
        <w:rPr>
          <w:rFonts w:eastAsiaTheme="minorHAnsi"/>
          <w:lang w:eastAsia="en-US"/>
        </w:rPr>
        <w:t xml:space="preserve">1.2.4 </w:t>
      </w:r>
      <w:r w:rsidR="000D0CCC" w:rsidRPr="00785D29">
        <w:rPr>
          <w:rFonts w:eastAsiaTheme="minorHAnsi"/>
          <w:lang w:eastAsia="en-US"/>
        </w:rPr>
        <w:t>Orthogonal Complement</w:t>
      </w:r>
      <w:bookmarkEnd w:id="12"/>
    </w:p>
    <w:p w14:paraId="0B5B31A6" w14:textId="77777777" w:rsidR="00B45951" w:rsidRPr="00B45951" w:rsidRDefault="00B45951" w:rsidP="00B45951">
      <w:pPr>
        <w:rPr>
          <w:lang w:eastAsia="en-US"/>
        </w:rPr>
      </w:pPr>
    </w:p>
    <w:p w14:paraId="7D669BB9" w14:textId="77777777" w:rsidR="0085031B" w:rsidRDefault="0085031B" w:rsidP="0085031B">
      <w:pPr>
        <w:pStyle w:val="texto"/>
        <w:ind w:left="720"/>
        <w:jc w:val="left"/>
        <w:rPr>
          <w:rFonts w:asciiTheme="minorHAnsi" w:hAnsiTheme="minorHAnsi" w:cstheme="minorHAnsi"/>
          <w:noProof/>
          <w:sz w:val="22"/>
          <w:szCs w:val="22"/>
          <w:lang w:val="en-GB"/>
        </w:rPr>
      </w:pPr>
      <w:r w:rsidRPr="00707D15">
        <w:rPr>
          <w:rFonts w:asciiTheme="minorHAnsi" w:hAnsiTheme="minorHAnsi" w:cstheme="minorHAnsi"/>
          <w:noProof/>
          <w:sz w:val="22"/>
          <w:szCs w:val="22"/>
          <w:lang w:val="en-GB"/>
        </w:rPr>
        <w:t>The orthogonal complement of a vector subspace,</w: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w:t xml:space="preserve"> S</w:t>
      </w:r>
      <w:r w:rsidRPr="00707D15">
        <w:rPr>
          <w:rFonts w:asciiTheme="minorHAnsi" w:hAnsiTheme="minorHAnsi" w:cstheme="minorHAnsi"/>
          <w:noProof/>
          <w:sz w:val="22"/>
          <w:szCs w:val="22"/>
          <w:lang w:val="en-GB"/>
        </w:rPr>
        <w:t xml:space="preserve"> , of </w: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w:t xml:space="preserve"> V</w:t>
      </w:r>
      <w:r w:rsidRPr="00707D15">
        <w:rPr>
          <w:rFonts w:asciiTheme="minorHAnsi" w:hAnsiTheme="minorHAnsi" w:cstheme="minorHAnsi"/>
          <w:noProof/>
          <w:sz w:val="22"/>
          <w:szCs w:val="22"/>
          <w:lang w:val="en-GB"/>
        </w:rPr>
        <w:t xml:space="preserve">, </w: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w:t xml:space="preserve">denoted by </w:t>
      </w:r>
      <w:r w:rsidRPr="00A02DE5">
        <w:rPr>
          <w:b/>
          <w:bCs/>
          <w:position w:val="-8"/>
        </w:rPr>
        <w:object w:dxaOrig="320" w:dyaOrig="300" w14:anchorId="027A7D44">
          <v:shape id="_x0000_i1027" type="#_x0000_t75" style="width:16pt;height:15pt" o:ole="">
            <v:imagedata r:id="rId422" o:title=""/>
          </v:shape>
          <o:OLEObject Type="Embed" ProgID="Equation.DSMT4" ShapeID="_x0000_i1027" DrawAspect="Content" ObjectID="_1759687893" r:id="rId423"/>
        </w:object>
      </w:r>
      <w:r w:rsidRPr="00707D15">
        <w:rPr>
          <w:rFonts w:asciiTheme="minorHAnsi" w:hAnsiTheme="minorHAnsi" w:cstheme="minorHAnsi"/>
          <w:noProof/>
          <w:sz w:val="22"/>
          <w:szCs w:val="22"/>
          <w:lang w:val="en-GB"/>
        </w:rPr>
        <w:t xml:space="preserve"> </w:t>
      </w:r>
      <w:r>
        <w:rPr>
          <w:rFonts w:asciiTheme="minorHAnsi" w:hAnsiTheme="minorHAnsi" w:cstheme="minorHAnsi"/>
          <w:noProof/>
          <w:sz w:val="22"/>
          <w:szCs w:val="22"/>
          <w:lang w:val="en-GB"/>
        </w:rPr>
        <w:t xml:space="preserve">is </w:t>
      </w:r>
      <w:r w:rsidRPr="00707D15">
        <w:rPr>
          <w:rFonts w:asciiTheme="minorHAnsi" w:hAnsiTheme="minorHAnsi" w:cstheme="minorHAnsi"/>
          <w:noProof/>
          <w:sz w:val="22"/>
          <w:szCs w:val="22"/>
          <w:lang w:val="en-GB"/>
        </w:rPr>
        <w:t>the set of all vectors that are orthogonal to all elements of S, that is:</w:t>
      </w:r>
    </w:p>
    <w:p w14:paraId="6471125F" w14:textId="77777777" w:rsidR="0085031B" w:rsidRDefault="0085031B" w:rsidP="0085031B">
      <w:pPr>
        <w:pStyle w:val="texto"/>
        <w:ind w:left="720"/>
        <w:jc w:val="center"/>
        <w:rPr>
          <w:rFonts w:asciiTheme="minorHAnsi" w:hAnsiTheme="minorHAnsi" w:cstheme="minorHAnsi"/>
          <w:noProof/>
          <w:sz w:val="22"/>
          <w:szCs w:val="22"/>
          <w:lang w:val="en-GB"/>
        </w:rPr>
      </w:pPr>
      <w:r w:rsidRPr="00707D15">
        <w:rPr>
          <w:position w:val="-12"/>
        </w:rPr>
        <w:object w:dxaOrig="2960" w:dyaOrig="340" w14:anchorId="30245892">
          <v:shape id="_x0000_i1028" type="#_x0000_t75" style="width:148pt;height:17pt" o:ole="">
            <v:imagedata r:id="rId424" o:title=""/>
          </v:shape>
          <o:OLEObject Type="Embed" ProgID="Equation.DSMT4" ShapeID="_x0000_i1028" DrawAspect="Content" ObjectID="_1759687894" r:id="rId425"/>
        </w:object>
      </w:r>
    </w:p>
    <w:p w14:paraId="3E3F9FA5" w14:textId="77777777" w:rsidR="001F4637" w:rsidRDefault="001F4637">
      <w:pPr>
        <w:spacing w:after="160" w:line="259" w:lineRule="auto"/>
        <w:jc w:val="left"/>
        <w:rPr>
          <w:rFonts w:eastAsiaTheme="minorEastAsia" w:cstheme="minorHAnsi"/>
          <w:szCs w:val="22"/>
          <w:lang w:eastAsia="zh-TW"/>
        </w:rPr>
      </w:pPr>
    </w:p>
    <w:p w14:paraId="7988A263" w14:textId="703B1616" w:rsidR="002D0B53" w:rsidRDefault="00E2530F" w:rsidP="000D0CCC">
      <w:pPr>
        <w:jc w:val="left"/>
        <w:rPr>
          <w:rFonts w:cstheme="minorHAnsi"/>
          <w:b/>
          <w:bCs/>
          <w:szCs w:val="22"/>
          <w:lang w:eastAsia="en-US"/>
        </w:rPr>
      </w:pPr>
      <w:r>
        <w:rPr>
          <w:rFonts w:cstheme="minorHAnsi"/>
          <w:b/>
          <w:bCs/>
          <w:noProof/>
          <w:szCs w:val="22"/>
          <w:lang w:eastAsia="en-US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25CB313F" wp14:editId="3CCC39DD">
                <wp:simplePos x="0" y="0"/>
                <wp:positionH relativeFrom="column">
                  <wp:posOffset>1763718</wp:posOffset>
                </wp:positionH>
                <wp:positionV relativeFrom="paragraph">
                  <wp:posOffset>474088</wp:posOffset>
                </wp:positionV>
                <wp:extent cx="753840" cy="336240"/>
                <wp:effectExtent l="38100" t="38100" r="8255" b="45085"/>
                <wp:wrapNone/>
                <wp:docPr id="513385758" name="Tinta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75384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DF0CE" id="Tinta 1065" o:spid="_x0000_s1026" type="#_x0000_t75" style="position:absolute;margin-left:138.55pt;margin-top:37pt;width:60.05pt;height:27.2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">
                <v:imagedata r:id="rId427" o:title=""/>
              </v:shape>
            </w:pict>
          </mc:Fallback>
        </mc:AlternateContent>
      </w:r>
      <w:r>
        <w:rPr>
          <w:rFonts w:cstheme="minorHAnsi"/>
          <w:b/>
          <w:bCs/>
          <w:noProof/>
          <w:szCs w:val="22"/>
          <w:lang w:eastAsia="en-US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 wp14:anchorId="114BE3E0" wp14:editId="3C5332C9">
                <wp:simplePos x="0" y="0"/>
                <wp:positionH relativeFrom="column">
                  <wp:posOffset>440358</wp:posOffset>
                </wp:positionH>
                <wp:positionV relativeFrom="paragraph">
                  <wp:posOffset>411808</wp:posOffset>
                </wp:positionV>
                <wp:extent cx="2929680" cy="339120"/>
                <wp:effectExtent l="38100" t="38100" r="23495" b="41910"/>
                <wp:wrapNone/>
                <wp:docPr id="113826164" name="Tinta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292968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6D04B" id="Tinta 1064" o:spid="_x0000_s1026" type="#_x0000_t75" style="position:absolute;margin-left:34.3pt;margin-top:32.1pt;width:231.4pt;height:27.4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">
                <v:imagedata r:id="rId429" o:title=""/>
              </v:shape>
            </w:pict>
          </mc:Fallback>
        </mc:AlternateContent>
      </w:r>
      <w:r>
        <w:rPr>
          <w:rFonts w:cstheme="minorHAnsi"/>
          <w:b/>
          <w:bCs/>
          <w:noProof/>
          <w:szCs w:val="22"/>
          <w:lang w:eastAsia="en-US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54599BE9" wp14:editId="1DB001F7">
                <wp:simplePos x="0" y="0"/>
                <wp:positionH relativeFrom="column">
                  <wp:posOffset>1146405</wp:posOffset>
                </wp:positionH>
                <wp:positionV relativeFrom="paragraph">
                  <wp:posOffset>1555335</wp:posOffset>
                </wp:positionV>
                <wp:extent cx="1101960" cy="50400"/>
                <wp:effectExtent l="38100" t="38100" r="0" b="45085"/>
                <wp:wrapNone/>
                <wp:docPr id="423374642" name="Tinta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1019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51346" id="Tinta 1063" o:spid="_x0000_s1026" type="#_x0000_t75" style="position:absolute;margin-left:89.9pt;margin-top:122.1pt;width:87.45pt;height:4.6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">
                <v:imagedata r:id="rId431" o:title=""/>
              </v:shape>
            </w:pict>
          </mc:Fallback>
        </mc:AlternateContent>
      </w:r>
      <w:r>
        <w:rPr>
          <w:rFonts w:cstheme="minorHAnsi"/>
          <w:b/>
          <w:bCs/>
          <w:noProof/>
          <w:szCs w:val="22"/>
          <w:lang w:eastAsia="en-US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6E55C1E5" wp14:editId="16786E37">
                <wp:simplePos x="0" y="0"/>
                <wp:positionH relativeFrom="column">
                  <wp:posOffset>447645</wp:posOffset>
                </wp:positionH>
                <wp:positionV relativeFrom="paragraph">
                  <wp:posOffset>1237095</wp:posOffset>
                </wp:positionV>
                <wp:extent cx="1550880" cy="25920"/>
                <wp:effectExtent l="0" t="38100" r="11430" b="31750"/>
                <wp:wrapNone/>
                <wp:docPr id="229832404" name="Tinta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5508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D8CA4" id="Tinta 1062" o:spid="_x0000_s1026" type="#_x0000_t75" style="position:absolute;margin-left:34.9pt;margin-top:97.05pt;width:122.8pt;height:2.7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">
                <v:imagedata r:id="rId433" o:title=""/>
              </v:shape>
            </w:pict>
          </mc:Fallback>
        </mc:AlternateContent>
      </w:r>
      <w:r>
        <w:rPr>
          <w:rFonts w:cstheme="minorHAnsi"/>
          <w:b/>
          <w:bCs/>
          <w:noProof/>
          <w:szCs w:val="22"/>
          <w:lang w:eastAsia="en-US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64B7D50B" wp14:editId="5BDAA53C">
                <wp:simplePos x="0" y="0"/>
                <wp:positionH relativeFrom="column">
                  <wp:posOffset>451245</wp:posOffset>
                </wp:positionH>
                <wp:positionV relativeFrom="paragraph">
                  <wp:posOffset>708975</wp:posOffset>
                </wp:positionV>
                <wp:extent cx="1106280" cy="324000"/>
                <wp:effectExtent l="38100" t="38100" r="17780" b="38100"/>
                <wp:wrapNone/>
                <wp:docPr id="397710361" name="Tinta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10628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B34D4" id="Tinta 1061" o:spid="_x0000_s1026" type="#_x0000_t75" style="position:absolute;margin-left:35.2pt;margin-top:55.45pt;width:87.8pt;height:26.2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">
                <v:imagedata r:id="rId435" o:title=""/>
              </v:shape>
            </w:pict>
          </mc:Fallback>
        </mc:AlternateContent>
      </w:r>
      <w:r w:rsidR="000D0CCC">
        <w:rPr>
          <w:rFonts w:cstheme="minorHAnsi"/>
          <w:b/>
          <w:bCs/>
          <w:szCs w:val="22"/>
          <w:lang w:eastAsia="en-US"/>
        </w:rPr>
        <w:t xml:space="preserve">Theorem </w:t>
      </w:r>
    </w:p>
    <w:p w14:paraId="36248BDD" w14:textId="1E03E148" w:rsidR="000D0CCC" w:rsidRPr="002678C9" w:rsidRDefault="000D0CCC" w:rsidP="000D0CCC">
      <w:pPr>
        <w:pStyle w:val="texto"/>
        <w:framePr w:hSpace="141" w:wrap="around" w:vAnchor="text" w:hAnchor="text" w:xAlign="center" w:y="1"/>
        <w:spacing w:before="0" w:after="0"/>
        <w:suppressOverlap/>
        <w:rPr>
          <w:rFonts w:asciiTheme="minorHAnsi" w:hAnsiTheme="minorHAnsi" w:cstheme="minorHAnsi"/>
          <w:sz w:val="22"/>
          <w:szCs w:val="22"/>
          <w:lang w:val="en-GB"/>
        </w:rPr>
      </w:pPr>
      <w:r w:rsidRPr="002678C9">
        <w:rPr>
          <w:rFonts w:asciiTheme="minorHAnsi" w:hAnsiTheme="minorHAnsi" w:cstheme="minorHAnsi"/>
          <w:sz w:val="22"/>
          <w:szCs w:val="22"/>
          <w:lang w:val="en-GB"/>
        </w:rPr>
        <w:t xml:space="preserve">Let </w:t>
      </w:r>
      <m:oMath>
        <m:r>
          <w:rPr>
            <w:rFonts w:ascii="Cambria Math" w:hAnsi="Cambria Math" w:cstheme="minorHAnsi"/>
            <w:sz w:val="22"/>
            <w:szCs w:val="22"/>
            <w:lang w:val="en-GB"/>
          </w:rPr>
          <m:t xml:space="preserve">U⊆V </m:t>
        </m:r>
      </m:oMath>
      <w:r w:rsidRPr="002678C9">
        <w:rPr>
          <w:rFonts w:asciiTheme="minorHAnsi" w:hAnsiTheme="minorHAnsi" w:cstheme="minorHAnsi"/>
          <w:sz w:val="22"/>
          <w:szCs w:val="22"/>
          <w:lang w:val="en-GB"/>
        </w:rPr>
        <w:t xml:space="preserve">a subspace of </w:t>
      </w:r>
      <m:oMath>
        <m:r>
          <w:rPr>
            <w:rFonts w:ascii="Cambria Math" w:hAnsi="Cambria Math" w:cstheme="minorHAnsi"/>
            <w:sz w:val="22"/>
            <w:szCs w:val="22"/>
            <w:lang w:val="en-GB"/>
          </w:rPr>
          <m:t>V</m:t>
        </m:r>
      </m:oMath>
      <w:r w:rsidRPr="002678C9">
        <w:rPr>
          <w:rFonts w:asciiTheme="minorHAnsi" w:hAnsiTheme="minorHAnsi" w:cstheme="minorHAnsi"/>
          <w:sz w:val="22"/>
          <w:szCs w:val="22"/>
          <w:lang w:val="en-GB"/>
        </w:rPr>
        <w:t xml:space="preserve"> such that </w:t>
      </w:r>
      <m:oMath>
        <m:r>
          <w:rPr>
            <w:rFonts w:ascii="Cambria Math" w:hAnsi="Cambria Math" w:cstheme="minorHAnsi"/>
            <w:sz w:val="22"/>
            <w:szCs w:val="22"/>
            <w:lang w:val="en-GB"/>
          </w:rPr>
          <m:t>S=span[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2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,….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p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 xml:space="preserve">], </m:t>
        </m:r>
      </m:oMath>
      <w:proofErr w:type="gramStart"/>
      <w:r w:rsidR="002678C9" w:rsidRPr="002678C9">
        <w:rPr>
          <w:rFonts w:asciiTheme="minorHAnsi" w:hAnsiTheme="minorHAnsi" w:cstheme="minorHAnsi"/>
          <w:sz w:val="22"/>
          <w:szCs w:val="22"/>
          <w:lang w:val="en-GB"/>
        </w:rPr>
        <w:t>then</w:t>
      </w:r>
      <w:proofErr w:type="gramEnd"/>
    </w:p>
    <w:p w14:paraId="33166E95" w14:textId="07E7D48A" w:rsidR="000D0CCC" w:rsidRPr="002678C9" w:rsidRDefault="002678C9" w:rsidP="000D0CCC">
      <w:pPr>
        <w:pStyle w:val="texto"/>
        <w:framePr w:hSpace="141" w:wrap="around" w:vAnchor="text" w:hAnchor="text" w:xAlign="center" w:y="1"/>
        <w:numPr>
          <w:ilvl w:val="0"/>
          <w:numId w:val="9"/>
        </w:numPr>
        <w:spacing w:before="0" w:after="0"/>
        <w:suppressOverlap/>
        <w:rPr>
          <w:rFonts w:asciiTheme="minorHAnsi" w:hAnsiTheme="minorHAnsi" w:cstheme="minorHAnsi"/>
          <w:sz w:val="22"/>
          <w:szCs w:val="22"/>
          <w:lang w:val="en-GB"/>
        </w:rPr>
      </w:pPr>
      <m:oMath>
        <m:r>
          <w:rPr>
            <w:rFonts w:ascii="Cambria Math" w:hAnsi="Cambria Math" w:cstheme="minorHAnsi"/>
            <w:sz w:val="22"/>
            <w:szCs w:val="22"/>
            <w:lang w:val="en-GB"/>
          </w:rPr>
          <m:t xml:space="preserve">v ∈ </m:t>
        </m:r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S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⊥</m:t>
            </m:r>
          </m:sup>
        </m:sSup>
      </m:oMath>
      <w:r w:rsidR="000D0CCC" w:rsidRPr="002678C9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w:r w:rsidRPr="002678C9">
        <w:rPr>
          <w:rFonts w:asciiTheme="minorHAnsi" w:hAnsiTheme="minorHAnsi" w:cstheme="minorHAnsi"/>
          <w:sz w:val="22"/>
          <w:szCs w:val="22"/>
          <w:lang w:val="en-GB"/>
        </w:rPr>
        <w:t xml:space="preserve">if and only if </w:t>
      </w:r>
      <w:r w:rsidR="000D0CCC" w:rsidRPr="002678C9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m:oMath>
        <m:r>
          <w:rPr>
            <w:rFonts w:ascii="Cambria Math" w:hAnsi="Cambria Math" w:cstheme="minorHAnsi"/>
            <w:sz w:val="22"/>
            <w:szCs w:val="22"/>
            <w:lang w:val="en-GB"/>
          </w:rPr>
          <m:t>&lt;v,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i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&gt;=0</m:t>
        </m:r>
      </m:oMath>
      <w:r w:rsidRPr="002678C9">
        <w:rPr>
          <w:rFonts w:asciiTheme="minorHAnsi" w:hAnsiTheme="minorHAnsi" w:cstheme="minorHAnsi"/>
          <w:sz w:val="22"/>
          <w:szCs w:val="22"/>
          <w:lang w:val="en-GB"/>
        </w:rPr>
        <w:t xml:space="preserve">, forall </w:t>
      </w:r>
      <m:oMath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v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i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/>
          </w:rPr>
          <m:t>.</m:t>
        </m:r>
      </m:oMath>
    </w:p>
    <w:p w14:paraId="40F30AFF" w14:textId="36E85489" w:rsidR="002678C9" w:rsidRPr="002678C9" w:rsidRDefault="00000000" w:rsidP="00D25EC4">
      <w:pPr>
        <w:pStyle w:val="texto"/>
        <w:framePr w:hSpace="141" w:wrap="around" w:vAnchor="text" w:hAnchor="text" w:xAlign="center" w:y="1"/>
        <w:numPr>
          <w:ilvl w:val="0"/>
          <w:numId w:val="9"/>
        </w:numPr>
        <w:spacing w:before="0" w:after="0"/>
        <w:suppressOverlap/>
        <w:jc w:val="left"/>
        <w:rPr>
          <w:rFonts w:asciiTheme="minorHAnsi" w:hAnsiTheme="minorHAnsi" w:cstheme="minorHAnsi"/>
          <w:sz w:val="22"/>
          <w:szCs w:val="22"/>
          <w:lang w:val="en-GB" w:eastAsia="en-US"/>
        </w:rPr>
      </w:pPr>
      <m:oMath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S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</w:rPr>
              <m:t>⊥</m:t>
            </m:r>
          </m:sup>
        </m:sSup>
      </m:oMath>
      <w:r w:rsidR="000D0CCC" w:rsidRPr="002678C9"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 w:rsidR="002678C9" w:rsidRPr="002678C9">
        <w:rPr>
          <w:rFonts w:asciiTheme="minorHAnsi" w:hAnsiTheme="minorHAnsi" w:cstheme="minorHAnsi"/>
          <w:sz w:val="22"/>
          <w:szCs w:val="22"/>
        </w:rPr>
        <w:t>is</w:t>
      </w:r>
      <w:proofErr w:type="spellEnd"/>
      <w:r w:rsidR="002678C9" w:rsidRPr="002678C9">
        <w:rPr>
          <w:rFonts w:asciiTheme="minorHAnsi" w:hAnsiTheme="minorHAnsi" w:cstheme="minorHAnsi"/>
          <w:sz w:val="22"/>
          <w:szCs w:val="22"/>
        </w:rPr>
        <w:t xml:space="preserve"> a </w:t>
      </w:r>
      <w:proofErr w:type="spellStart"/>
      <w:r w:rsidR="002678C9" w:rsidRPr="002678C9">
        <w:rPr>
          <w:rFonts w:asciiTheme="minorHAnsi" w:hAnsiTheme="minorHAnsi" w:cstheme="minorHAnsi"/>
          <w:sz w:val="22"/>
          <w:szCs w:val="22"/>
        </w:rPr>
        <w:t>subspace</w:t>
      </w:r>
      <w:proofErr w:type="spellEnd"/>
      <w:r w:rsidR="002678C9" w:rsidRPr="002678C9">
        <w:rPr>
          <w:rFonts w:asciiTheme="minorHAnsi" w:hAnsiTheme="minorHAnsi" w:cstheme="minorHAnsi"/>
          <w:sz w:val="22"/>
          <w:szCs w:val="22"/>
        </w:rPr>
        <w:t xml:space="preserve"> </w:t>
      </w:r>
    </w:p>
    <w:p w14:paraId="78A6E823" w14:textId="667A514D" w:rsidR="000D0CCC" w:rsidRPr="002678C9" w:rsidRDefault="00000000" w:rsidP="00D25EC4">
      <w:pPr>
        <w:pStyle w:val="texto"/>
        <w:framePr w:hSpace="141" w:wrap="around" w:vAnchor="text" w:hAnchor="text" w:xAlign="center" w:y="1"/>
        <w:numPr>
          <w:ilvl w:val="0"/>
          <w:numId w:val="9"/>
        </w:numPr>
        <w:spacing w:before="0" w:after="0"/>
        <w:suppressOverlap/>
        <w:jc w:val="left"/>
        <w:rPr>
          <w:rFonts w:asciiTheme="minorHAnsi" w:hAnsiTheme="minorHAnsi" w:cstheme="minorHAnsi"/>
          <w:sz w:val="22"/>
          <w:szCs w:val="22"/>
          <w:lang w:val="en-GB" w:eastAsia="en-US"/>
        </w:rPr>
      </w:pPr>
      <m:oMath>
        <m:func>
          <m:funcPr>
            <m:ctrlPr>
              <w:rPr>
                <w:rFonts w:ascii="Cambria Math" w:hAnsi="Cambria Math" w:cstheme="minorHAnsi"/>
                <w:sz w:val="22"/>
                <w:szCs w:val="22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2"/>
                <w:szCs w:val="22"/>
                <w:lang w:val="en-GB"/>
              </w:rPr>
              <m:t>dim</m:t>
            </m:r>
          </m:fName>
          <m:e>
            <m:func>
              <m:funcPr>
                <m:ctrlP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(</m:t>
                </m:r>
              </m:fName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2"/>
                        <w:szCs w:val="22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2"/>
                        <w:szCs w:val="22"/>
                        <w:lang w:val="en-GB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2"/>
                        <w:szCs w:val="22"/>
                        <w:lang w:val="en-GB"/>
                      </w:rPr>
                      <m:t>⊥</m:t>
                    </m:r>
                  </m:sup>
                </m:sSup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  <w:lang w:val="en-GB"/>
                  </w:rPr>
                </m:ctrlPr>
              </m:e>
            </m:func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e>
        </m:func>
        <m:r>
          <w:rPr>
            <w:rFonts w:ascii="Cambria Math" w:hAnsi="Cambria Math" w:cstheme="minorHAnsi"/>
            <w:sz w:val="22"/>
            <w:szCs w:val="22"/>
            <w:lang w:val="en-GB"/>
          </w:rPr>
          <m:t>)+</m:t>
        </m:r>
        <m:func>
          <m:funcPr>
            <m:ctrlPr>
              <w:rPr>
                <w:rFonts w:ascii="Cambria Math" w:hAnsi="Cambria Math" w:cstheme="minorHAnsi"/>
                <w:sz w:val="22"/>
                <w:szCs w:val="22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2"/>
                <w:szCs w:val="22"/>
                <w:lang w:val="en-GB"/>
              </w:rPr>
              <m:t>dim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  <w:lang w:val="en-GB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S</m:t>
                </m:r>
              </m:e>
            </m:d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e>
        </m:func>
        <m:r>
          <w:rPr>
            <w:rFonts w:ascii="Cambria Math" w:hAnsi="Cambria Math" w:cstheme="minorHAnsi"/>
            <w:sz w:val="22"/>
            <w:szCs w:val="22"/>
            <w:lang w:val="en-GB"/>
          </w:rPr>
          <m:t>=n</m:t>
        </m:r>
      </m:oMath>
      <w:r w:rsidR="002678C9" w:rsidRPr="002678C9">
        <w:rPr>
          <w:rFonts w:asciiTheme="minorHAnsi" w:hAnsiTheme="minorHAnsi" w:cstheme="minorHAnsi"/>
          <w:sz w:val="22"/>
          <w:szCs w:val="22"/>
          <w:lang w:val="en-GB"/>
        </w:rPr>
        <w:t>.</w:t>
      </w:r>
    </w:p>
    <w:p w14:paraId="16F26724" w14:textId="01E0085E" w:rsidR="002678C9" w:rsidRDefault="002678C9" w:rsidP="00D25EC4">
      <w:pPr>
        <w:pStyle w:val="texto"/>
        <w:framePr w:hSpace="141" w:wrap="around" w:vAnchor="text" w:hAnchor="text" w:xAlign="center" w:y="1"/>
        <w:numPr>
          <w:ilvl w:val="0"/>
          <w:numId w:val="9"/>
        </w:numPr>
        <w:spacing w:before="0" w:after="0"/>
        <w:suppressOverlap/>
        <w:jc w:val="left"/>
        <w:rPr>
          <w:rFonts w:asciiTheme="minorHAnsi" w:hAnsiTheme="minorHAnsi" w:cstheme="minorHAnsi"/>
          <w:sz w:val="22"/>
          <w:szCs w:val="22"/>
          <w:lang w:val="en-GB" w:eastAsia="en-US"/>
        </w:rPr>
      </w:pPr>
      <m:oMath>
        <m:r>
          <w:rPr>
            <w:rFonts w:ascii="Cambria Math" w:hAnsi="Cambria Math" w:cstheme="minorHAnsi"/>
            <w:sz w:val="22"/>
            <w:szCs w:val="22"/>
            <w:lang w:val="en-GB" w:eastAsia="en-US"/>
          </w:rPr>
          <m:t>v=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 w:eastAsia="en-US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 w:eastAsia="en-US"/>
              </w:rPr>
              <m:t>z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 w:eastAsia="en-US"/>
              </w:rPr>
              <m:t>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 w:eastAsia="en-US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 w:eastAsia="en-US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 w:eastAsia="en-US"/>
              </w:rPr>
              <m:t>z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 w:eastAsia="en-US"/>
              </w:rPr>
              <m:t>2</m:t>
            </m:r>
          </m:sub>
        </m:sSub>
      </m:oMath>
      <w:r w:rsidRPr="002678C9">
        <w:rPr>
          <w:rFonts w:asciiTheme="minorHAnsi" w:hAnsiTheme="minorHAnsi" w:cstheme="minorHAnsi"/>
          <w:sz w:val="22"/>
          <w:szCs w:val="22"/>
          <w:lang w:val="en-GB" w:eastAsia="en-US"/>
        </w:rPr>
        <w:t xml:space="preserve">, with </w:t>
      </w:r>
      <m:oMath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 w:eastAsia="en-US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 w:eastAsia="en-US"/>
              </w:rPr>
              <m:t>z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 w:eastAsia="en-US"/>
              </w:rPr>
              <m:t>1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 w:eastAsia="en-US"/>
          </w:rPr>
          <m:t>∈S</m:t>
        </m:r>
      </m:oMath>
      <w:r w:rsidRPr="002678C9">
        <w:rPr>
          <w:rFonts w:asciiTheme="minorHAnsi" w:hAnsiTheme="minorHAnsi" w:cstheme="minorHAnsi"/>
          <w:sz w:val="22"/>
          <w:szCs w:val="22"/>
          <w:lang w:val="en-GB" w:eastAsia="en-US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  <w:sz w:val="22"/>
                <w:szCs w:val="22"/>
                <w:lang w:val="en-GB" w:eastAsia="en-US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  <w:lang w:val="en-GB" w:eastAsia="en-US"/>
              </w:rPr>
              <m:t>z</m:t>
            </m:r>
          </m:e>
          <m:sub>
            <m:r>
              <w:rPr>
                <w:rFonts w:ascii="Cambria Math" w:hAnsi="Cambria Math" w:cstheme="minorHAnsi"/>
                <w:sz w:val="22"/>
                <w:szCs w:val="22"/>
                <w:lang w:val="en-GB" w:eastAsia="en-US"/>
              </w:rPr>
              <m:t>2</m:t>
            </m:r>
          </m:sub>
        </m:sSub>
        <m:r>
          <w:rPr>
            <w:rFonts w:ascii="Cambria Math" w:hAnsi="Cambria Math" w:cstheme="minorHAnsi"/>
            <w:sz w:val="22"/>
            <w:szCs w:val="22"/>
            <w:lang w:val="en-GB" w:eastAsia="en-US"/>
          </w:rPr>
          <m:t>∈</m:t>
        </m:r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S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⊥</m:t>
            </m:r>
          </m:sup>
        </m:sSup>
      </m:oMath>
    </w:p>
    <w:p w14:paraId="0652F8D0" w14:textId="77777777" w:rsidR="001F4637" w:rsidRPr="002678C9" w:rsidRDefault="001F4637" w:rsidP="001F4637">
      <w:pPr>
        <w:pStyle w:val="texto"/>
        <w:framePr w:hSpace="141" w:wrap="around" w:vAnchor="text" w:hAnchor="text" w:xAlign="center" w:y="1"/>
        <w:spacing w:before="0" w:after="0"/>
        <w:ind w:left="795"/>
        <w:suppressOverlap/>
        <w:jc w:val="left"/>
        <w:rPr>
          <w:rFonts w:asciiTheme="minorHAnsi" w:hAnsiTheme="minorHAnsi" w:cstheme="minorHAnsi"/>
          <w:sz w:val="22"/>
          <w:szCs w:val="22"/>
          <w:lang w:val="en-GB" w:eastAsia="en-US"/>
        </w:rPr>
      </w:pPr>
    </w:p>
    <w:p w14:paraId="3CD2519A" w14:textId="77777777" w:rsidR="00F4543B" w:rsidRDefault="00F4543B" w:rsidP="002678C9">
      <w:pPr>
        <w:pStyle w:val="texto"/>
        <w:spacing w:before="0"/>
        <w:ind w:left="435"/>
        <w:rPr>
          <w:rFonts w:asciiTheme="minorHAnsi" w:hAnsiTheme="minorHAnsi" w:cstheme="minorHAnsi"/>
          <w:sz w:val="22"/>
          <w:szCs w:val="22"/>
          <w:lang w:val="en-GB"/>
        </w:rPr>
      </w:pPr>
    </w:p>
    <w:p w14:paraId="698CA469" w14:textId="50D1602E" w:rsidR="00F4543B" w:rsidRPr="002678C9" w:rsidRDefault="00E2530F" w:rsidP="00F4543B">
      <w:pPr>
        <w:pStyle w:val="texto"/>
        <w:spacing w:before="0"/>
        <w:ind w:left="435"/>
        <w:rPr>
          <w:rFonts w:asciiTheme="minorHAnsi" w:hAnsiTheme="minorHAnsi" w:cstheme="minorHAnsi"/>
          <w:sz w:val="22"/>
          <w:szCs w:val="22"/>
          <w:lang w:val="en-GB"/>
        </w:rPr>
      </w:pPr>
      <w:r>
        <w:rPr>
          <w:noProof/>
          <w:lang w:eastAsia="pt-PT"/>
        </w:rPr>
        <w:lastRenderedPageBreak/>
        <mc:AlternateContent>
          <mc:Choice Requires="wpi">
            <w:drawing>
              <wp:anchor distT="0" distB="0" distL="114300" distR="114300" simplePos="0" relativeHeight="252774400" behindDoc="0" locked="0" layoutInCell="1" allowOverlap="1" wp14:anchorId="480D70E2" wp14:editId="591C01F6">
                <wp:simplePos x="0" y="0"/>
                <wp:positionH relativeFrom="column">
                  <wp:posOffset>2607945</wp:posOffset>
                </wp:positionH>
                <wp:positionV relativeFrom="paragraph">
                  <wp:posOffset>417195</wp:posOffset>
                </wp:positionV>
                <wp:extent cx="1043305" cy="303530"/>
                <wp:effectExtent l="38100" t="38100" r="42545" b="39370"/>
                <wp:wrapNone/>
                <wp:docPr id="723529936" name="Tinta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043305" cy="3035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71EB0" id="Tinta 1074" o:spid="_x0000_s1026" type="#_x0000_t75" style="position:absolute;margin-left:205pt;margin-top:32.5pt;width:82.85pt;height:24.6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">
                <v:imagedata r:id="rId437" o:title=""/>
              </v:shape>
            </w:pict>
          </mc:Fallback>
        </mc:AlternateContent>
      </w:r>
      <w:r w:rsidR="00F4543B">
        <w:rPr>
          <w:noProof/>
          <w:lang w:eastAsia="pt-PT"/>
        </w:rPr>
        <w:drawing>
          <wp:anchor distT="0" distB="0" distL="114300" distR="114300" simplePos="0" relativeHeight="251676672" behindDoc="0" locked="0" layoutInCell="1" allowOverlap="1" wp14:anchorId="538C3E10" wp14:editId="4635D78F">
            <wp:simplePos x="0" y="0"/>
            <wp:positionH relativeFrom="column">
              <wp:posOffset>1750603</wp:posOffset>
            </wp:positionH>
            <wp:positionV relativeFrom="paragraph">
              <wp:posOffset>1186830</wp:posOffset>
            </wp:positionV>
            <wp:extent cx="2127474" cy="1578247"/>
            <wp:effectExtent l="0" t="0" r="6350" b="3175"/>
            <wp:wrapNone/>
            <wp:docPr id="24" name="Imagem 24" descr="Uma imagem com file, diagrama, Gráfico, design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m 24" descr="Uma imagem com file, diagrama, Gráfico, design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4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474" cy="1578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543B" w:rsidRPr="002678C9">
        <w:rPr>
          <w:rFonts w:asciiTheme="minorHAnsi" w:hAnsiTheme="minorHAnsi" w:cstheme="minorHAnsi"/>
          <w:sz w:val="22"/>
          <w:szCs w:val="22"/>
          <w:lang w:val="en-GB"/>
        </w:rPr>
        <w:t xml:space="preserve">Consider the plane in </w:t>
      </w:r>
      <m:oMath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 w:val="22"/>
                <w:szCs w:val="22"/>
                <w:lang w:val="en-GB"/>
              </w:rPr>
              <m:t>R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3</m:t>
            </m:r>
          </m:sup>
        </m:sSup>
      </m:oMath>
      <w:r w:rsidR="00F4543B" w:rsidRPr="002678C9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m:oMath>
        <m:r>
          <w:rPr>
            <w:rFonts w:ascii="Cambria Math" w:hAnsi="Cambria Math" w:cstheme="minorHAnsi"/>
            <w:sz w:val="22"/>
            <w:szCs w:val="22"/>
            <w:lang w:val="en-GB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  <w:lang w:val="en-GB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theme="minorHAnsi"/>
                        <w:i/>
                        <w:sz w:val="22"/>
                        <w:szCs w:val="22"/>
                        <w:lang w:val="en-GB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GB"/>
                        </w:rPr>
                        <m:t>x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GB"/>
                        </w:rPr>
                        <m:t>y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GB"/>
                        </w:rPr>
                        <m:t>z</m:t>
                      </m:r>
                    </m:e>
                  </m:mr>
                </m:m>
              </m:e>
            </m:d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∈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  <w:lang w:val="en-GB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R</m:t>
                </m:r>
              </m:e>
              <m:sup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3</m:t>
                </m:r>
              </m:sup>
            </m:sSup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:-x-4y+7z=0</m:t>
            </m:r>
          </m:e>
        </m:d>
        <m:r>
          <w:rPr>
            <w:rFonts w:ascii="Cambria Math" w:hAnsi="Cambria Math" w:cstheme="minorHAnsi"/>
            <w:sz w:val="22"/>
            <w:szCs w:val="22"/>
            <w:lang w:val="en-GB"/>
          </w:rPr>
          <m:t xml:space="preserve"> ,</m:t>
        </m:r>
      </m:oMath>
      <w:r w:rsidR="00F4543B" w:rsidRPr="002678C9">
        <w:rPr>
          <w:rFonts w:asciiTheme="minorHAnsi" w:hAnsiTheme="minorHAnsi" w:cstheme="minorHAnsi"/>
          <w:sz w:val="22"/>
          <w:szCs w:val="22"/>
          <w:lang w:val="en-GB"/>
        </w:rPr>
        <w:t xml:space="preserve"> </w:t>
      </w:r>
      <m:oMath>
        <m:r>
          <w:rPr>
            <w:rFonts w:ascii="Cambria Math" w:hAnsi="Cambria Math" w:cstheme="minorHAnsi"/>
            <w:sz w:val="22"/>
            <w:szCs w:val="22"/>
            <w:lang w:val="en-GB"/>
          </w:rPr>
          <m:t>v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  <w:lang w:val="en-GB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  <w:lang w:val="en-GB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  <w:lang w:val="en-GB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sz w:val="22"/>
                      <w:szCs w:val="22"/>
                      <w:lang w:val="en-GB"/>
                    </w:rPr>
                    <m:t>-7</m:t>
                  </m:r>
                </m:e>
              </m:mr>
            </m:m>
          </m:e>
        </m:d>
        <m:r>
          <w:rPr>
            <w:rFonts w:ascii="Cambria Math" w:hAnsi="Cambria Math" w:cstheme="minorHAnsi"/>
            <w:sz w:val="22"/>
            <w:szCs w:val="22"/>
            <w:lang w:val="en-GB"/>
          </w:rPr>
          <m:t>∈</m:t>
        </m:r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S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⊥</m:t>
            </m:r>
          </m:sup>
        </m:sSup>
      </m:oMath>
      <w:r w:rsidR="00DA1E92">
        <w:rPr>
          <w:rFonts w:asciiTheme="minorHAnsi" w:hAnsiTheme="minorHAnsi" w:cstheme="minorHAnsi"/>
          <w:sz w:val="22"/>
          <w:szCs w:val="22"/>
          <w:lang w:val="en-GB"/>
        </w:rPr>
        <w:t>?</w:t>
      </w:r>
    </w:p>
    <w:p w14:paraId="07823D49" w14:textId="143F3C3D" w:rsidR="002D0B53" w:rsidRDefault="00E2530F" w:rsidP="000D0CCC">
      <w:pPr>
        <w:jc w:val="left"/>
        <w:rPr>
          <w:rFonts w:cstheme="minorHAnsi"/>
          <w:szCs w:val="22"/>
          <w:lang w:eastAsia="en-US"/>
        </w:rPr>
      </w:pPr>
      <w:r>
        <w:rPr>
          <w:rFonts w:cstheme="minorHAnsi"/>
          <w:noProof/>
          <w:szCs w:val="22"/>
          <w:lang w:eastAsia="en-US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 wp14:anchorId="5031CE36" wp14:editId="5C322C2B">
                <wp:simplePos x="0" y="0"/>
                <wp:positionH relativeFrom="column">
                  <wp:posOffset>3157220</wp:posOffset>
                </wp:positionH>
                <wp:positionV relativeFrom="paragraph">
                  <wp:posOffset>155575</wp:posOffset>
                </wp:positionV>
                <wp:extent cx="212535" cy="11875"/>
                <wp:effectExtent l="38100" t="38100" r="35560" b="45720"/>
                <wp:wrapNone/>
                <wp:docPr id="1662754750" name="Tinta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212535" cy="11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BBA94" id="Tinta 1071" o:spid="_x0000_s1026" type="#_x0000_t75" style="position:absolute;margin-left:248.25pt;margin-top:11.9pt;width:17.45pt;height:1.6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">
                <v:imagedata r:id="rId440" o:title=""/>
              </v:shape>
            </w:pict>
          </mc:Fallback>
        </mc:AlternateContent>
      </w:r>
    </w:p>
    <w:p w14:paraId="002F228D" w14:textId="2BF788BF" w:rsidR="002678C9" w:rsidRDefault="002678C9" w:rsidP="000D0CCC">
      <w:pPr>
        <w:jc w:val="left"/>
        <w:rPr>
          <w:rFonts w:cstheme="minorHAnsi"/>
          <w:szCs w:val="22"/>
          <w:lang w:eastAsia="en-US"/>
        </w:rPr>
      </w:pPr>
    </w:p>
    <w:p w14:paraId="5245D71C" w14:textId="5C5A3133" w:rsidR="002678C9" w:rsidRDefault="002678C9" w:rsidP="000D0CCC">
      <w:pPr>
        <w:jc w:val="left"/>
        <w:rPr>
          <w:rFonts w:cstheme="minorHAnsi"/>
          <w:szCs w:val="22"/>
          <w:lang w:eastAsia="en-US"/>
        </w:rPr>
      </w:pPr>
    </w:p>
    <w:p w14:paraId="0B1E5E2D" w14:textId="270FA65D" w:rsidR="002678C9" w:rsidRDefault="002678C9" w:rsidP="000D0CCC">
      <w:pPr>
        <w:jc w:val="left"/>
        <w:rPr>
          <w:rFonts w:cstheme="minorHAnsi"/>
          <w:szCs w:val="22"/>
          <w:lang w:eastAsia="en-US"/>
        </w:rPr>
      </w:pPr>
    </w:p>
    <w:p w14:paraId="66E9ABFF" w14:textId="77777777" w:rsidR="006467A0" w:rsidRDefault="006467A0">
      <w:pPr>
        <w:spacing w:after="160" w:line="259" w:lineRule="auto"/>
        <w:jc w:val="left"/>
        <w:rPr>
          <w:rFonts w:cstheme="minorHAnsi"/>
          <w:szCs w:val="22"/>
          <w:lang w:eastAsia="en-US"/>
        </w:rPr>
      </w:pPr>
    </w:p>
    <w:p w14:paraId="63C8D52D" w14:textId="77777777" w:rsidR="006467A0" w:rsidRDefault="006467A0">
      <w:pPr>
        <w:spacing w:after="160" w:line="259" w:lineRule="auto"/>
        <w:jc w:val="left"/>
        <w:rPr>
          <w:rFonts w:cstheme="minorHAnsi"/>
          <w:szCs w:val="22"/>
          <w:lang w:eastAsia="en-US"/>
        </w:rPr>
      </w:pPr>
    </w:p>
    <w:p w14:paraId="219A15ED" w14:textId="08D80F1F" w:rsidR="00F4543B" w:rsidRDefault="00F4543B">
      <w:pPr>
        <w:spacing w:after="160" w:line="259" w:lineRule="auto"/>
        <w:jc w:val="left"/>
        <w:rPr>
          <w:rFonts w:cstheme="minorHAnsi"/>
          <w:szCs w:val="22"/>
          <w:lang w:eastAsia="en-US"/>
        </w:rPr>
      </w:pPr>
      <w:r>
        <w:rPr>
          <w:rFonts w:cstheme="minorHAnsi"/>
          <w:szCs w:val="22"/>
          <w:lang w:eastAsia="en-US"/>
        </w:rPr>
        <w:br w:type="page"/>
      </w:r>
    </w:p>
    <w:p w14:paraId="1E6DF23D" w14:textId="7AF2C754" w:rsidR="002678C9" w:rsidRDefault="002678C9" w:rsidP="000D0CCC">
      <w:pPr>
        <w:jc w:val="left"/>
        <w:rPr>
          <w:rFonts w:cstheme="minorHAnsi"/>
          <w:szCs w:val="22"/>
          <w:lang w:eastAsia="en-US"/>
        </w:rPr>
      </w:pPr>
    </w:p>
    <w:sectPr w:rsidR="002678C9" w:rsidSect="007804DA">
      <w:footerReference w:type="default" r:id="rId441"/>
      <w:pgSz w:w="11906" w:h="16838" w:code="9"/>
      <w:pgMar w:top="1418" w:right="1133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13A2A5" w14:textId="77777777" w:rsidR="003773AB" w:rsidRDefault="003773AB" w:rsidP="008B3E42">
      <w:pPr>
        <w:spacing w:line="240" w:lineRule="auto"/>
      </w:pPr>
      <w:r>
        <w:separator/>
      </w:r>
    </w:p>
  </w:endnote>
  <w:endnote w:type="continuationSeparator" w:id="0">
    <w:p w14:paraId="3BF88DBF" w14:textId="77777777" w:rsidR="003773AB" w:rsidRDefault="003773AB" w:rsidP="008B3E4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harterBT-Roman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b10"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CharterBT-Italic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bx10">
    <w:panose1 w:val="020B05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62806967"/>
      <w:docPartObj>
        <w:docPartGallery w:val="Page Numbers (Bottom of Page)"/>
        <w:docPartUnique/>
      </w:docPartObj>
    </w:sdtPr>
    <w:sdtContent>
      <w:p w14:paraId="6AC56DDB" w14:textId="2E6DCDE6" w:rsidR="008B3E42" w:rsidRDefault="008B3E42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0C5BF49" w14:textId="77777777" w:rsidR="008B3E42" w:rsidRDefault="008B3E42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3C3625" w14:textId="77777777" w:rsidR="003773AB" w:rsidRDefault="003773AB" w:rsidP="008B3E42">
      <w:pPr>
        <w:spacing w:line="240" w:lineRule="auto"/>
      </w:pPr>
      <w:r>
        <w:separator/>
      </w:r>
    </w:p>
  </w:footnote>
  <w:footnote w:type="continuationSeparator" w:id="0">
    <w:p w14:paraId="459E4D36" w14:textId="77777777" w:rsidR="003773AB" w:rsidRDefault="003773AB" w:rsidP="008B3E4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EB7238"/>
    <w:multiLevelType w:val="hybridMultilevel"/>
    <w:tmpl w:val="240AE2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F61AA4"/>
    <w:multiLevelType w:val="multilevel"/>
    <w:tmpl w:val="912E05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6143099"/>
    <w:multiLevelType w:val="hybridMultilevel"/>
    <w:tmpl w:val="F8BA9AA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0B7126"/>
    <w:multiLevelType w:val="hybridMultilevel"/>
    <w:tmpl w:val="FCDAE14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E33B6A"/>
    <w:multiLevelType w:val="hybridMultilevel"/>
    <w:tmpl w:val="94062E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74331C"/>
    <w:multiLevelType w:val="hybridMultilevel"/>
    <w:tmpl w:val="AADA1FA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42081C"/>
    <w:multiLevelType w:val="hybridMultilevel"/>
    <w:tmpl w:val="7622607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7B30CD"/>
    <w:multiLevelType w:val="hybridMultilevel"/>
    <w:tmpl w:val="EF0AE8A6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7134C74"/>
    <w:multiLevelType w:val="hybridMultilevel"/>
    <w:tmpl w:val="622EFA9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C301E2"/>
    <w:multiLevelType w:val="hybridMultilevel"/>
    <w:tmpl w:val="D7E053C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C7B1FFE"/>
    <w:multiLevelType w:val="hybridMultilevel"/>
    <w:tmpl w:val="12967E6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0AD1F8B"/>
    <w:multiLevelType w:val="hybridMultilevel"/>
    <w:tmpl w:val="8BE8D85E"/>
    <w:lvl w:ilvl="0" w:tplc="0816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2" w15:restartNumberingAfterBreak="0">
    <w:nsid w:val="35692BCA"/>
    <w:multiLevelType w:val="hybridMultilevel"/>
    <w:tmpl w:val="3F6EE6F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BD6D44"/>
    <w:multiLevelType w:val="hybridMultilevel"/>
    <w:tmpl w:val="0DDACBE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950633"/>
    <w:multiLevelType w:val="hybridMultilevel"/>
    <w:tmpl w:val="678CE7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54E4F82"/>
    <w:multiLevelType w:val="multilevel"/>
    <w:tmpl w:val="CB68D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D421CE"/>
    <w:multiLevelType w:val="hybridMultilevel"/>
    <w:tmpl w:val="05DE68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A0E239A"/>
    <w:multiLevelType w:val="hybridMultilevel"/>
    <w:tmpl w:val="F8ACA050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8" w15:restartNumberingAfterBreak="0">
    <w:nsid w:val="5D7F230C"/>
    <w:multiLevelType w:val="multilevel"/>
    <w:tmpl w:val="6ACA59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6C926F43"/>
    <w:multiLevelType w:val="hybridMultilevel"/>
    <w:tmpl w:val="563E0E9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1B33A1C"/>
    <w:multiLevelType w:val="multilevel"/>
    <w:tmpl w:val="E6505240"/>
    <w:lvl w:ilvl="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80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216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80" w:hanging="252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40" w:hanging="28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600" w:hanging="3240"/>
      </w:pPr>
      <w:rPr>
        <w:rFonts w:hint="default"/>
      </w:rPr>
    </w:lvl>
  </w:abstractNum>
  <w:abstractNum w:abstractNumId="21" w15:restartNumberingAfterBreak="0">
    <w:nsid w:val="77F12B50"/>
    <w:multiLevelType w:val="hybridMultilevel"/>
    <w:tmpl w:val="BD02878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CD60269"/>
    <w:multiLevelType w:val="hybridMultilevel"/>
    <w:tmpl w:val="34E208A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42912267">
    <w:abstractNumId w:val="1"/>
  </w:num>
  <w:num w:numId="2" w16cid:durableId="512959910">
    <w:abstractNumId w:val="15"/>
  </w:num>
  <w:num w:numId="3" w16cid:durableId="1190950465">
    <w:abstractNumId w:val="18"/>
  </w:num>
  <w:num w:numId="4" w16cid:durableId="1521820222">
    <w:abstractNumId w:val="2"/>
  </w:num>
  <w:num w:numId="5" w16cid:durableId="1136145619">
    <w:abstractNumId w:val="19"/>
  </w:num>
  <w:num w:numId="6" w16cid:durableId="2015915187">
    <w:abstractNumId w:val="21"/>
  </w:num>
  <w:num w:numId="7" w16cid:durableId="1418288358">
    <w:abstractNumId w:val="14"/>
  </w:num>
  <w:num w:numId="8" w16cid:durableId="916669233">
    <w:abstractNumId w:val="5"/>
  </w:num>
  <w:num w:numId="9" w16cid:durableId="607810128">
    <w:abstractNumId w:val="11"/>
  </w:num>
  <w:num w:numId="10" w16cid:durableId="702438970">
    <w:abstractNumId w:val="9"/>
  </w:num>
  <w:num w:numId="11" w16cid:durableId="1395346790">
    <w:abstractNumId w:val="12"/>
  </w:num>
  <w:num w:numId="12" w16cid:durableId="1779831073">
    <w:abstractNumId w:val="13"/>
  </w:num>
  <w:num w:numId="13" w16cid:durableId="976882234">
    <w:abstractNumId w:val="0"/>
  </w:num>
  <w:num w:numId="14" w16cid:durableId="1060787227">
    <w:abstractNumId w:val="20"/>
  </w:num>
  <w:num w:numId="15" w16cid:durableId="420033943">
    <w:abstractNumId w:val="6"/>
  </w:num>
  <w:num w:numId="16" w16cid:durableId="262543075">
    <w:abstractNumId w:val="7"/>
  </w:num>
  <w:num w:numId="17" w16cid:durableId="1063068607">
    <w:abstractNumId w:val="10"/>
  </w:num>
  <w:num w:numId="18" w16cid:durableId="781414268">
    <w:abstractNumId w:val="16"/>
  </w:num>
  <w:num w:numId="19" w16cid:durableId="696928244">
    <w:abstractNumId w:val="17"/>
  </w:num>
  <w:num w:numId="20" w16cid:durableId="1117482919">
    <w:abstractNumId w:val="4"/>
  </w:num>
  <w:num w:numId="21" w16cid:durableId="1720396595">
    <w:abstractNumId w:val="22"/>
  </w:num>
  <w:num w:numId="22" w16cid:durableId="55445201">
    <w:abstractNumId w:val="8"/>
  </w:num>
  <w:num w:numId="23" w16cid:durableId="95895147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49DF"/>
    <w:rsid w:val="0007388E"/>
    <w:rsid w:val="000806AD"/>
    <w:rsid w:val="00083C6A"/>
    <w:rsid w:val="000A6DB9"/>
    <w:rsid w:val="000B5054"/>
    <w:rsid w:val="000D0CCC"/>
    <w:rsid w:val="000D4137"/>
    <w:rsid w:val="000F1320"/>
    <w:rsid w:val="001038A4"/>
    <w:rsid w:val="00107EB4"/>
    <w:rsid w:val="00122179"/>
    <w:rsid w:val="001464AE"/>
    <w:rsid w:val="001802EB"/>
    <w:rsid w:val="001B1D20"/>
    <w:rsid w:val="001F4637"/>
    <w:rsid w:val="00257AF1"/>
    <w:rsid w:val="002678C9"/>
    <w:rsid w:val="002D0B53"/>
    <w:rsid w:val="002F2B1E"/>
    <w:rsid w:val="002F7B89"/>
    <w:rsid w:val="00370526"/>
    <w:rsid w:val="003773AB"/>
    <w:rsid w:val="0038350B"/>
    <w:rsid w:val="003B7F46"/>
    <w:rsid w:val="00404FFB"/>
    <w:rsid w:val="00425A7C"/>
    <w:rsid w:val="004C6E81"/>
    <w:rsid w:val="004E1799"/>
    <w:rsid w:val="004F15D5"/>
    <w:rsid w:val="00587FEC"/>
    <w:rsid w:val="005D14E5"/>
    <w:rsid w:val="00616A3F"/>
    <w:rsid w:val="00617A1D"/>
    <w:rsid w:val="006467A0"/>
    <w:rsid w:val="006559B2"/>
    <w:rsid w:val="006C57C2"/>
    <w:rsid w:val="006E451C"/>
    <w:rsid w:val="00725015"/>
    <w:rsid w:val="00731FB1"/>
    <w:rsid w:val="007804DA"/>
    <w:rsid w:val="00785D29"/>
    <w:rsid w:val="007C5F0A"/>
    <w:rsid w:val="008128B3"/>
    <w:rsid w:val="00847BD9"/>
    <w:rsid w:val="0085031B"/>
    <w:rsid w:val="008B14C0"/>
    <w:rsid w:val="008B3E42"/>
    <w:rsid w:val="009306F7"/>
    <w:rsid w:val="00960A37"/>
    <w:rsid w:val="009F20D1"/>
    <w:rsid w:val="00A02BB9"/>
    <w:rsid w:val="00A32EAD"/>
    <w:rsid w:val="00A53B6B"/>
    <w:rsid w:val="00A55689"/>
    <w:rsid w:val="00AA2744"/>
    <w:rsid w:val="00AB1F63"/>
    <w:rsid w:val="00AD4209"/>
    <w:rsid w:val="00AF1E8F"/>
    <w:rsid w:val="00B251B9"/>
    <w:rsid w:val="00B37EDB"/>
    <w:rsid w:val="00B45951"/>
    <w:rsid w:val="00B45CBE"/>
    <w:rsid w:val="00B825B9"/>
    <w:rsid w:val="00BE087E"/>
    <w:rsid w:val="00C32562"/>
    <w:rsid w:val="00C326C4"/>
    <w:rsid w:val="00C43AD4"/>
    <w:rsid w:val="00C56226"/>
    <w:rsid w:val="00CA0124"/>
    <w:rsid w:val="00CD3EFC"/>
    <w:rsid w:val="00CE0984"/>
    <w:rsid w:val="00CE6B10"/>
    <w:rsid w:val="00D00E27"/>
    <w:rsid w:val="00D0313D"/>
    <w:rsid w:val="00D20F17"/>
    <w:rsid w:val="00D95E23"/>
    <w:rsid w:val="00DA1E92"/>
    <w:rsid w:val="00DF49DF"/>
    <w:rsid w:val="00DF5D0F"/>
    <w:rsid w:val="00E00C4E"/>
    <w:rsid w:val="00E22140"/>
    <w:rsid w:val="00E2530F"/>
    <w:rsid w:val="00E27A8C"/>
    <w:rsid w:val="00E908B3"/>
    <w:rsid w:val="00EB2CCE"/>
    <w:rsid w:val="00ED3FDB"/>
    <w:rsid w:val="00EE0F75"/>
    <w:rsid w:val="00EE4685"/>
    <w:rsid w:val="00EF638F"/>
    <w:rsid w:val="00F03B79"/>
    <w:rsid w:val="00F06B7C"/>
    <w:rsid w:val="00F342F4"/>
    <w:rsid w:val="00F36999"/>
    <w:rsid w:val="00F37E65"/>
    <w:rsid w:val="00F4543B"/>
    <w:rsid w:val="00FB53FF"/>
    <w:rsid w:val="00FE322A"/>
    <w:rsid w:val="00FF2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229D70"/>
  <w15:chartTrackingRefBased/>
  <w15:docId w15:val="{77E1318C-38F9-43E8-862B-3D5E867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exto"/>
    <w:qFormat/>
    <w:rsid w:val="00587FEC"/>
    <w:pPr>
      <w:spacing w:after="0" w:line="360" w:lineRule="auto"/>
      <w:jc w:val="both"/>
    </w:pPr>
    <w:rPr>
      <w:rFonts w:eastAsia="MS Mincho" w:cs="Times New Roman"/>
      <w:szCs w:val="24"/>
      <w:lang w:eastAsia="pt-PT"/>
    </w:rPr>
  </w:style>
  <w:style w:type="paragraph" w:styleId="Ttulo1">
    <w:name w:val="heading 1"/>
    <w:basedOn w:val="Normal"/>
    <w:link w:val="Ttulo1Carter"/>
    <w:uiPriority w:val="9"/>
    <w:qFormat/>
    <w:rsid w:val="00DF49DF"/>
    <w:pPr>
      <w:spacing w:before="100" w:beforeAutospacing="1" w:after="100" w:afterAutospacing="1" w:line="240" w:lineRule="auto"/>
      <w:jc w:val="left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eastAsia="en-GB"/>
    </w:rPr>
  </w:style>
  <w:style w:type="paragraph" w:styleId="Ttulo2">
    <w:name w:val="heading 2"/>
    <w:basedOn w:val="Normal"/>
    <w:next w:val="Normal"/>
    <w:link w:val="Ttulo2Carter"/>
    <w:uiPriority w:val="9"/>
    <w:unhideWhenUsed/>
    <w:qFormat/>
    <w:rsid w:val="00DF49D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tulo3">
    <w:name w:val="heading 3"/>
    <w:basedOn w:val="Normal"/>
    <w:next w:val="Normal"/>
    <w:link w:val="Ttulo3Carter"/>
    <w:uiPriority w:val="9"/>
    <w:unhideWhenUsed/>
    <w:qFormat/>
    <w:rsid w:val="0007388E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Ttulo4">
    <w:name w:val="heading 4"/>
    <w:basedOn w:val="Normal"/>
    <w:next w:val="Normal"/>
    <w:link w:val="Ttulo4Carter"/>
    <w:uiPriority w:val="9"/>
    <w:unhideWhenUsed/>
    <w:qFormat/>
    <w:rsid w:val="00C43AD4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basedOn w:val="Tipodeletrapredefinidodopargrafo"/>
    <w:uiPriority w:val="99"/>
    <w:rsid w:val="00DF49DF"/>
    <w:rPr>
      <w:color w:val="0000FF"/>
      <w:u w:val="single"/>
    </w:rPr>
  </w:style>
  <w:style w:type="character" w:customStyle="1" w:styleId="texhtml1">
    <w:name w:val="texhtml1"/>
    <w:basedOn w:val="Tipodeletrapredefinidodopargrafo"/>
    <w:rsid w:val="00DF49DF"/>
    <w:rPr>
      <w:sz w:val="30"/>
      <w:szCs w:val="30"/>
    </w:rPr>
  </w:style>
  <w:style w:type="character" w:customStyle="1" w:styleId="mwe-math-mathml-inline">
    <w:name w:val="mwe-math-mathml-inline"/>
    <w:basedOn w:val="Tipodeletrapredefinidodopargrafo"/>
    <w:rsid w:val="00DF49DF"/>
  </w:style>
  <w:style w:type="character" w:styleId="TextodoMarcadordePosio">
    <w:name w:val="Placeholder Text"/>
    <w:basedOn w:val="Tipodeletrapredefinidodopargrafo"/>
    <w:uiPriority w:val="99"/>
    <w:semiHidden/>
    <w:rsid w:val="00DF49DF"/>
    <w:rPr>
      <w:color w:val="808080"/>
    </w:rPr>
  </w:style>
  <w:style w:type="character" w:customStyle="1" w:styleId="Ttulo1Carter">
    <w:name w:val="Título 1 Caráter"/>
    <w:basedOn w:val="Tipodeletrapredefinidodopargrafo"/>
    <w:link w:val="Ttulo1"/>
    <w:uiPriority w:val="9"/>
    <w:rsid w:val="00DF49DF"/>
    <w:rPr>
      <w:rFonts w:ascii="Times New Roman" w:eastAsia="Times New Roman" w:hAnsi="Times New Roman" w:cs="Times New Roman"/>
      <w:b/>
      <w:bCs/>
      <w:kern w:val="36"/>
      <w:sz w:val="48"/>
      <w:szCs w:val="48"/>
      <w:lang w:eastAsia="en-GB"/>
    </w:rPr>
  </w:style>
  <w:style w:type="paragraph" w:styleId="Ttulo">
    <w:name w:val="Title"/>
    <w:basedOn w:val="Normal"/>
    <w:next w:val="Normal"/>
    <w:link w:val="TtuloCarter"/>
    <w:uiPriority w:val="10"/>
    <w:qFormat/>
    <w:rsid w:val="00DF49DF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ter">
    <w:name w:val="Título Caráter"/>
    <w:basedOn w:val="Tipodeletrapredefinidodopargrafo"/>
    <w:link w:val="Ttulo"/>
    <w:uiPriority w:val="10"/>
    <w:rsid w:val="00DF49DF"/>
    <w:rPr>
      <w:rFonts w:asciiTheme="majorHAnsi" w:eastAsiaTheme="majorEastAsia" w:hAnsiTheme="majorHAnsi" w:cstheme="majorBidi"/>
      <w:spacing w:val="-10"/>
      <w:kern w:val="28"/>
      <w:sz w:val="56"/>
      <w:szCs w:val="56"/>
      <w:lang w:val="pt-PT" w:eastAsia="pt-PT"/>
    </w:rPr>
  </w:style>
  <w:style w:type="character" w:customStyle="1" w:styleId="Ttulo2Carter">
    <w:name w:val="Título 2 Caráter"/>
    <w:basedOn w:val="Tipodeletrapredefinidodopargrafo"/>
    <w:link w:val="Ttulo2"/>
    <w:uiPriority w:val="9"/>
    <w:rsid w:val="00DF49DF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pt-PT" w:eastAsia="pt-PT"/>
    </w:rPr>
  </w:style>
  <w:style w:type="paragraph" w:styleId="PargrafodaLista">
    <w:name w:val="List Paragraph"/>
    <w:basedOn w:val="Normal"/>
    <w:uiPriority w:val="34"/>
    <w:qFormat/>
    <w:rsid w:val="00FB53FF"/>
    <w:pPr>
      <w:ind w:left="720"/>
      <w:contextualSpacing/>
    </w:pPr>
  </w:style>
  <w:style w:type="paragraph" w:styleId="Cabealho">
    <w:name w:val="header"/>
    <w:basedOn w:val="Normal"/>
    <w:link w:val="CabealhoCarter"/>
    <w:uiPriority w:val="99"/>
    <w:unhideWhenUsed/>
    <w:rsid w:val="008B3E42"/>
    <w:pPr>
      <w:tabs>
        <w:tab w:val="center" w:pos="4252"/>
        <w:tab w:val="right" w:pos="8504"/>
      </w:tabs>
      <w:spacing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8B3E42"/>
    <w:rPr>
      <w:rFonts w:ascii="Century Gothic" w:eastAsia="MS Mincho" w:hAnsi="Century Gothic" w:cs="Times New Roman"/>
      <w:sz w:val="24"/>
      <w:szCs w:val="24"/>
      <w:lang w:val="pt-PT" w:eastAsia="pt-PT"/>
    </w:rPr>
  </w:style>
  <w:style w:type="paragraph" w:styleId="Rodap">
    <w:name w:val="footer"/>
    <w:basedOn w:val="Normal"/>
    <w:link w:val="RodapCarter"/>
    <w:uiPriority w:val="99"/>
    <w:unhideWhenUsed/>
    <w:rsid w:val="008B3E42"/>
    <w:pPr>
      <w:tabs>
        <w:tab w:val="center" w:pos="4252"/>
        <w:tab w:val="right" w:pos="8504"/>
      </w:tabs>
      <w:spacing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8B3E42"/>
    <w:rPr>
      <w:rFonts w:ascii="Century Gothic" w:eastAsia="MS Mincho" w:hAnsi="Century Gothic" w:cs="Times New Roman"/>
      <w:sz w:val="24"/>
      <w:szCs w:val="24"/>
      <w:lang w:val="pt-PT" w:eastAsia="pt-PT"/>
    </w:rPr>
  </w:style>
  <w:style w:type="paragraph" w:customStyle="1" w:styleId="texto">
    <w:name w:val="texto"/>
    <w:link w:val="textoCarcter"/>
    <w:qFormat/>
    <w:rsid w:val="002D0B53"/>
    <w:pPr>
      <w:spacing w:before="120" w:after="200" w:line="360" w:lineRule="auto"/>
      <w:jc w:val="both"/>
    </w:pPr>
    <w:rPr>
      <w:rFonts w:ascii="Times New Roman" w:eastAsiaTheme="minorEastAsia" w:hAnsi="Times New Roman" w:cs="Times New Roman"/>
      <w:sz w:val="28"/>
      <w:szCs w:val="28"/>
      <w:lang w:val="pt-PT" w:eastAsia="zh-TW"/>
    </w:rPr>
  </w:style>
  <w:style w:type="character" w:customStyle="1" w:styleId="textoCarcter">
    <w:name w:val="texto Carácter"/>
    <w:basedOn w:val="Tipodeletrapredefinidodopargrafo"/>
    <w:link w:val="texto"/>
    <w:rsid w:val="002D0B53"/>
    <w:rPr>
      <w:rFonts w:ascii="Times New Roman" w:eastAsiaTheme="minorEastAsia" w:hAnsi="Times New Roman" w:cs="Times New Roman"/>
      <w:sz w:val="28"/>
      <w:szCs w:val="28"/>
      <w:lang w:val="pt-PT" w:eastAsia="zh-TW"/>
    </w:rPr>
  </w:style>
  <w:style w:type="character" w:customStyle="1" w:styleId="Ttulo3Carter">
    <w:name w:val="Título 3 Caráter"/>
    <w:basedOn w:val="Tipodeletrapredefinidodopargrafo"/>
    <w:link w:val="Ttulo3"/>
    <w:uiPriority w:val="9"/>
    <w:rsid w:val="0007388E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pt-PT" w:eastAsia="pt-PT"/>
    </w:rPr>
  </w:style>
  <w:style w:type="table" w:styleId="TabelacomGrelha">
    <w:name w:val="Table Grid"/>
    <w:basedOn w:val="Tabelanormal"/>
    <w:rsid w:val="003B7F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4Carter">
    <w:name w:val="Título 4 Caráter"/>
    <w:basedOn w:val="Tipodeletrapredefinidodopargrafo"/>
    <w:link w:val="Ttulo4"/>
    <w:uiPriority w:val="9"/>
    <w:rsid w:val="00C43AD4"/>
    <w:rPr>
      <w:rFonts w:asciiTheme="majorHAnsi" w:eastAsiaTheme="majorEastAsia" w:hAnsiTheme="majorHAnsi" w:cstheme="majorBidi"/>
      <w:i/>
      <w:iCs/>
      <w:color w:val="2F5496" w:themeColor="accent1" w:themeShade="BF"/>
      <w:sz w:val="24"/>
      <w:szCs w:val="24"/>
      <w:lang w:eastAsia="pt-PT"/>
    </w:rPr>
  </w:style>
  <w:style w:type="character" w:customStyle="1" w:styleId="MathematicaFormatStandardForm">
    <w:name w:val="MathematicaFormatStandardForm"/>
    <w:uiPriority w:val="99"/>
    <w:rsid w:val="00370526"/>
    <w:rPr>
      <w:rFonts w:ascii="Courier" w:hAnsi="Courier" w:cs="Courier"/>
    </w:rPr>
  </w:style>
  <w:style w:type="paragraph" w:styleId="Cabealhodondice">
    <w:name w:val="TOC Heading"/>
    <w:basedOn w:val="Ttulo1"/>
    <w:next w:val="Normal"/>
    <w:uiPriority w:val="39"/>
    <w:unhideWhenUsed/>
    <w:qFormat/>
    <w:rsid w:val="00A32EAD"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ndice1">
    <w:name w:val="toc 1"/>
    <w:basedOn w:val="Normal"/>
    <w:next w:val="Normal"/>
    <w:autoRedefine/>
    <w:uiPriority w:val="39"/>
    <w:unhideWhenUsed/>
    <w:rsid w:val="00A32EAD"/>
    <w:pPr>
      <w:spacing w:after="100"/>
    </w:pPr>
  </w:style>
  <w:style w:type="paragraph" w:styleId="ndice2">
    <w:name w:val="toc 2"/>
    <w:basedOn w:val="Normal"/>
    <w:next w:val="Normal"/>
    <w:autoRedefine/>
    <w:uiPriority w:val="39"/>
    <w:unhideWhenUsed/>
    <w:rsid w:val="00A32EAD"/>
    <w:pPr>
      <w:spacing w:after="100"/>
      <w:ind w:left="240"/>
    </w:pPr>
  </w:style>
  <w:style w:type="paragraph" w:styleId="ndice3">
    <w:name w:val="toc 3"/>
    <w:basedOn w:val="Normal"/>
    <w:next w:val="Normal"/>
    <w:autoRedefine/>
    <w:uiPriority w:val="39"/>
    <w:unhideWhenUsed/>
    <w:rsid w:val="00A32EAD"/>
    <w:pPr>
      <w:tabs>
        <w:tab w:val="right" w:leader="dot" w:pos="9062"/>
      </w:tabs>
      <w:spacing w:after="100"/>
      <w:ind w:firstLine="284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3263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17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99" Type="http://schemas.openxmlformats.org/officeDocument/2006/relationships/image" Target="media/image148.png"/><Relationship Id="rId21" Type="http://schemas.openxmlformats.org/officeDocument/2006/relationships/image" Target="media/image7.png"/><Relationship Id="rId63" Type="http://schemas.openxmlformats.org/officeDocument/2006/relationships/customXml" Target="ink/ink28.xml"/><Relationship Id="rId159" Type="http://schemas.openxmlformats.org/officeDocument/2006/relationships/customXml" Target="ink/ink74.xml"/><Relationship Id="rId324" Type="http://schemas.openxmlformats.org/officeDocument/2006/relationships/customXml" Target="ink/ink154.xml"/><Relationship Id="rId366" Type="http://schemas.openxmlformats.org/officeDocument/2006/relationships/customXml" Target="ink/ink175.xml"/><Relationship Id="rId170" Type="http://schemas.openxmlformats.org/officeDocument/2006/relationships/customXml" Target="ink/ink78.xml"/><Relationship Id="rId226" Type="http://schemas.openxmlformats.org/officeDocument/2006/relationships/customXml" Target="ink/ink105.xml"/><Relationship Id="rId433" Type="http://schemas.openxmlformats.org/officeDocument/2006/relationships/image" Target="media/image222.png"/><Relationship Id="rId268" Type="http://schemas.openxmlformats.org/officeDocument/2006/relationships/customXml" Target="ink/ink127.xml"/><Relationship Id="rId32" Type="http://schemas.openxmlformats.org/officeDocument/2006/relationships/customXml" Target="ink/ink13.xml"/><Relationship Id="rId74" Type="http://schemas.openxmlformats.org/officeDocument/2006/relationships/image" Target="media/image35.png"/><Relationship Id="rId128" Type="http://schemas.openxmlformats.org/officeDocument/2006/relationships/image" Target="media/image62.png"/><Relationship Id="rId335" Type="http://schemas.openxmlformats.org/officeDocument/2006/relationships/image" Target="media/image167.png"/><Relationship Id="rId377" Type="http://schemas.openxmlformats.org/officeDocument/2006/relationships/image" Target="media/image188.png"/><Relationship Id="rId5" Type="http://schemas.openxmlformats.org/officeDocument/2006/relationships/webSettings" Target="webSettings.xml"/><Relationship Id="rId181" Type="http://schemas.openxmlformats.org/officeDocument/2006/relationships/image" Target="media/image90.png"/><Relationship Id="rId237" Type="http://schemas.openxmlformats.org/officeDocument/2006/relationships/image" Target="media/image118.png"/><Relationship Id="rId402" Type="http://schemas.openxmlformats.org/officeDocument/2006/relationships/image" Target="media/image201.png"/><Relationship Id="rId279" Type="http://schemas.openxmlformats.org/officeDocument/2006/relationships/image" Target="media/image138.png"/><Relationship Id="rId43" Type="http://schemas.openxmlformats.org/officeDocument/2006/relationships/image" Target="media/image18.png"/><Relationship Id="rId139" Type="http://schemas.openxmlformats.org/officeDocument/2006/relationships/customXml" Target="ink/ink64.xml"/><Relationship Id="rId290" Type="http://schemas.openxmlformats.org/officeDocument/2006/relationships/customXml" Target="ink/ink138.xml"/><Relationship Id="rId304" Type="http://schemas.openxmlformats.org/officeDocument/2006/relationships/image" Target="media/image151.png"/><Relationship Id="rId346" Type="http://schemas.openxmlformats.org/officeDocument/2006/relationships/customXml" Target="ink/ink165.xml"/><Relationship Id="rId388" Type="http://schemas.openxmlformats.org/officeDocument/2006/relationships/customXml" Target="ink/ink186.xml"/><Relationship Id="rId85" Type="http://schemas.openxmlformats.org/officeDocument/2006/relationships/customXml" Target="ink/ink38.xml"/><Relationship Id="rId150" Type="http://schemas.openxmlformats.org/officeDocument/2006/relationships/image" Target="media/image74.png"/><Relationship Id="rId192" Type="http://schemas.openxmlformats.org/officeDocument/2006/relationships/customXml" Target="ink/ink89.xml"/><Relationship Id="rId206" Type="http://schemas.openxmlformats.org/officeDocument/2006/relationships/customXml" Target="ink/ink96.xml"/><Relationship Id="rId413" Type="http://schemas.openxmlformats.org/officeDocument/2006/relationships/image" Target="media/image211.png"/><Relationship Id="rId248" Type="http://schemas.openxmlformats.org/officeDocument/2006/relationships/image" Target="media/image123.png"/><Relationship Id="rId12" Type="http://schemas.openxmlformats.org/officeDocument/2006/relationships/customXml" Target="ink/ink3.xml"/><Relationship Id="rId33" Type="http://schemas.openxmlformats.org/officeDocument/2006/relationships/image" Target="media/image13.png"/><Relationship Id="rId108" Type="http://schemas.openxmlformats.org/officeDocument/2006/relationships/customXml" Target="ink/ink50.xml"/><Relationship Id="rId129" Type="http://schemas.openxmlformats.org/officeDocument/2006/relationships/image" Target="media/image63.png"/><Relationship Id="rId280" Type="http://schemas.openxmlformats.org/officeDocument/2006/relationships/customXml" Target="ink/ink133.xml"/><Relationship Id="rId315" Type="http://schemas.openxmlformats.org/officeDocument/2006/relationships/image" Target="media/image157.png"/><Relationship Id="rId336" Type="http://schemas.openxmlformats.org/officeDocument/2006/relationships/customXml" Target="ink/ink160.xml"/><Relationship Id="rId357" Type="http://schemas.openxmlformats.org/officeDocument/2006/relationships/image" Target="media/image178.png"/><Relationship Id="rId54" Type="http://schemas.openxmlformats.org/officeDocument/2006/relationships/image" Target="media/image24.png"/><Relationship Id="rId75" Type="http://schemas.openxmlformats.org/officeDocument/2006/relationships/customXml" Target="ink/ink33.xml"/><Relationship Id="rId96" Type="http://schemas.openxmlformats.org/officeDocument/2006/relationships/customXml" Target="ink/ink44.xml"/><Relationship Id="rId140" Type="http://schemas.openxmlformats.org/officeDocument/2006/relationships/image" Target="media/image69.png"/><Relationship Id="rId161" Type="http://schemas.openxmlformats.org/officeDocument/2006/relationships/image" Target="media/image80.png"/><Relationship Id="rId182" Type="http://schemas.openxmlformats.org/officeDocument/2006/relationships/customXml" Target="ink/ink84.xml"/><Relationship Id="rId217" Type="http://schemas.openxmlformats.org/officeDocument/2006/relationships/image" Target="media/image108.png"/><Relationship Id="rId378" Type="http://schemas.openxmlformats.org/officeDocument/2006/relationships/customXml" Target="ink/ink181.xml"/><Relationship Id="rId399" Type="http://schemas.openxmlformats.org/officeDocument/2006/relationships/image" Target="media/image199.png"/><Relationship Id="rId403" Type="http://schemas.openxmlformats.org/officeDocument/2006/relationships/image" Target="media/image202.png"/><Relationship Id="rId6" Type="http://schemas.openxmlformats.org/officeDocument/2006/relationships/footnotes" Target="footnotes.xml"/><Relationship Id="rId238" Type="http://schemas.openxmlformats.org/officeDocument/2006/relationships/customXml" Target="ink/ink111.xml"/><Relationship Id="rId259" Type="http://schemas.openxmlformats.org/officeDocument/2006/relationships/image" Target="media/image128.png"/><Relationship Id="rId424" Type="http://schemas.openxmlformats.org/officeDocument/2006/relationships/image" Target="media/image218.wmf"/><Relationship Id="rId23" Type="http://schemas.openxmlformats.org/officeDocument/2006/relationships/image" Target="media/image8.png"/><Relationship Id="rId119" Type="http://schemas.openxmlformats.org/officeDocument/2006/relationships/image" Target="media/image57.png"/><Relationship Id="rId270" Type="http://schemas.openxmlformats.org/officeDocument/2006/relationships/customXml" Target="ink/ink128.xml"/><Relationship Id="rId291" Type="http://schemas.openxmlformats.org/officeDocument/2006/relationships/image" Target="media/image144.png"/><Relationship Id="rId305" Type="http://schemas.openxmlformats.org/officeDocument/2006/relationships/image" Target="media/image152.png"/><Relationship Id="rId326" Type="http://schemas.openxmlformats.org/officeDocument/2006/relationships/customXml" Target="ink/ink155.xml"/><Relationship Id="rId347" Type="http://schemas.openxmlformats.org/officeDocument/2006/relationships/image" Target="media/image173.png"/><Relationship Id="rId44" Type="http://schemas.openxmlformats.org/officeDocument/2006/relationships/customXml" Target="ink/ink19.xml"/><Relationship Id="rId65" Type="http://schemas.openxmlformats.org/officeDocument/2006/relationships/customXml" Target="ink/ink29.xml"/><Relationship Id="rId86" Type="http://schemas.openxmlformats.org/officeDocument/2006/relationships/customXml" Target="ink/ink39.xml"/><Relationship Id="rId130" Type="http://schemas.openxmlformats.org/officeDocument/2006/relationships/image" Target="media/image64.png"/><Relationship Id="rId151" Type="http://schemas.openxmlformats.org/officeDocument/2006/relationships/customXml" Target="ink/ink70.xml"/><Relationship Id="rId368" Type="http://schemas.openxmlformats.org/officeDocument/2006/relationships/customXml" Target="ink/ink176.xml"/><Relationship Id="rId389" Type="http://schemas.openxmlformats.org/officeDocument/2006/relationships/image" Target="media/image194.png"/><Relationship Id="rId172" Type="http://schemas.openxmlformats.org/officeDocument/2006/relationships/customXml" Target="ink/ink79.xml"/><Relationship Id="rId193" Type="http://schemas.openxmlformats.org/officeDocument/2006/relationships/image" Target="media/image96.png"/><Relationship Id="rId207" Type="http://schemas.openxmlformats.org/officeDocument/2006/relationships/image" Target="media/image103.png"/><Relationship Id="rId228" Type="http://schemas.openxmlformats.org/officeDocument/2006/relationships/customXml" Target="ink/ink106.xml"/><Relationship Id="rId249" Type="http://schemas.openxmlformats.org/officeDocument/2006/relationships/customXml" Target="ink/ink117.xml"/><Relationship Id="rId414" Type="http://schemas.openxmlformats.org/officeDocument/2006/relationships/customXml" Target="ink/ink194.xml"/><Relationship Id="rId435" Type="http://schemas.openxmlformats.org/officeDocument/2006/relationships/image" Target="media/image223.png"/><Relationship Id="rId13" Type="http://schemas.openxmlformats.org/officeDocument/2006/relationships/image" Target="media/image3.png"/><Relationship Id="rId109" Type="http://schemas.openxmlformats.org/officeDocument/2006/relationships/image" Target="media/image52.png"/><Relationship Id="rId260" Type="http://schemas.openxmlformats.org/officeDocument/2006/relationships/customXml" Target="ink/ink123.xml"/><Relationship Id="rId281" Type="http://schemas.openxmlformats.org/officeDocument/2006/relationships/image" Target="media/image139.png"/><Relationship Id="rId316" Type="http://schemas.openxmlformats.org/officeDocument/2006/relationships/customXml" Target="ink/ink150.xml"/><Relationship Id="rId337" Type="http://schemas.openxmlformats.org/officeDocument/2006/relationships/image" Target="media/image168.png"/><Relationship Id="rId34" Type="http://schemas.openxmlformats.org/officeDocument/2006/relationships/customXml" Target="ink/ink14.xml"/><Relationship Id="rId55" Type="http://schemas.openxmlformats.org/officeDocument/2006/relationships/customXml" Target="ink/ink24.xml"/><Relationship Id="rId76" Type="http://schemas.openxmlformats.org/officeDocument/2006/relationships/image" Target="media/image36.png"/><Relationship Id="rId97" Type="http://schemas.openxmlformats.org/officeDocument/2006/relationships/image" Target="media/image46.png"/><Relationship Id="rId120" Type="http://schemas.openxmlformats.org/officeDocument/2006/relationships/customXml" Target="ink/ink56.xml"/><Relationship Id="rId141" Type="http://schemas.openxmlformats.org/officeDocument/2006/relationships/customXml" Target="ink/ink65.xml"/><Relationship Id="rId358" Type="http://schemas.openxmlformats.org/officeDocument/2006/relationships/customXml" Target="ink/ink171.xml"/><Relationship Id="rId379" Type="http://schemas.openxmlformats.org/officeDocument/2006/relationships/image" Target="media/image189.png"/><Relationship Id="rId7" Type="http://schemas.openxmlformats.org/officeDocument/2006/relationships/endnotes" Target="endnotes.xml"/><Relationship Id="rId162" Type="http://schemas.openxmlformats.org/officeDocument/2006/relationships/oleObject" Target="embeddings/oleObject1.bin"/><Relationship Id="rId183" Type="http://schemas.openxmlformats.org/officeDocument/2006/relationships/image" Target="media/image91.png"/><Relationship Id="rId218" Type="http://schemas.openxmlformats.org/officeDocument/2006/relationships/customXml" Target="ink/ink102.xml"/><Relationship Id="rId239" Type="http://schemas.openxmlformats.org/officeDocument/2006/relationships/image" Target="media/image119.png"/><Relationship Id="rId390" Type="http://schemas.openxmlformats.org/officeDocument/2006/relationships/customXml" Target="ink/ink187.xml"/><Relationship Id="rId404" Type="http://schemas.openxmlformats.org/officeDocument/2006/relationships/image" Target="media/image203.png"/><Relationship Id="rId425" Type="http://schemas.openxmlformats.org/officeDocument/2006/relationships/oleObject" Target="embeddings/oleObject4.bin"/><Relationship Id="rId250" Type="http://schemas.openxmlformats.org/officeDocument/2006/relationships/image" Target="media/image124.png"/><Relationship Id="rId271" Type="http://schemas.openxmlformats.org/officeDocument/2006/relationships/image" Target="media/image134.png"/><Relationship Id="rId292" Type="http://schemas.openxmlformats.org/officeDocument/2006/relationships/customXml" Target="ink/ink139.xml"/><Relationship Id="rId306" Type="http://schemas.openxmlformats.org/officeDocument/2006/relationships/customXml" Target="ink/ink145.xml"/><Relationship Id="rId24" Type="http://schemas.openxmlformats.org/officeDocument/2006/relationships/customXml" Target="ink/ink9.xml"/><Relationship Id="rId45" Type="http://schemas.openxmlformats.org/officeDocument/2006/relationships/image" Target="media/image19.png"/><Relationship Id="rId66" Type="http://schemas.openxmlformats.org/officeDocument/2006/relationships/image" Target="media/image30.png"/><Relationship Id="rId87" Type="http://schemas.openxmlformats.org/officeDocument/2006/relationships/image" Target="media/image41.png"/><Relationship Id="rId110" Type="http://schemas.openxmlformats.org/officeDocument/2006/relationships/customXml" Target="ink/ink51.xml"/><Relationship Id="rId131" Type="http://schemas.openxmlformats.org/officeDocument/2006/relationships/customXml" Target="ink/ink60.xml"/><Relationship Id="rId327" Type="http://schemas.openxmlformats.org/officeDocument/2006/relationships/image" Target="media/image163.png"/><Relationship Id="rId348" Type="http://schemas.openxmlformats.org/officeDocument/2006/relationships/customXml" Target="ink/ink166.xml"/><Relationship Id="rId369" Type="http://schemas.openxmlformats.org/officeDocument/2006/relationships/image" Target="media/image184.png"/><Relationship Id="rId152" Type="http://schemas.openxmlformats.org/officeDocument/2006/relationships/image" Target="media/image75.png"/><Relationship Id="rId173" Type="http://schemas.openxmlformats.org/officeDocument/2006/relationships/image" Target="media/image86.png"/><Relationship Id="rId194" Type="http://schemas.openxmlformats.org/officeDocument/2006/relationships/customXml" Target="ink/ink90.xml"/><Relationship Id="rId208" Type="http://schemas.openxmlformats.org/officeDocument/2006/relationships/customXml" Target="ink/ink97.xml"/><Relationship Id="rId229" Type="http://schemas.openxmlformats.org/officeDocument/2006/relationships/image" Target="media/image114.png"/><Relationship Id="rId380" Type="http://schemas.openxmlformats.org/officeDocument/2006/relationships/customXml" Target="ink/ink182.xml"/><Relationship Id="rId415" Type="http://schemas.openxmlformats.org/officeDocument/2006/relationships/image" Target="media/image212.png"/><Relationship Id="rId436" Type="http://schemas.openxmlformats.org/officeDocument/2006/relationships/customXml" Target="ink/ink202.xml"/><Relationship Id="rId240" Type="http://schemas.openxmlformats.org/officeDocument/2006/relationships/customXml" Target="ink/ink112.xml"/><Relationship Id="rId261" Type="http://schemas.openxmlformats.org/officeDocument/2006/relationships/image" Target="media/image129.png"/><Relationship Id="rId14" Type="http://schemas.openxmlformats.org/officeDocument/2006/relationships/customXml" Target="ink/ink4.xml"/><Relationship Id="rId35" Type="http://schemas.openxmlformats.org/officeDocument/2006/relationships/image" Target="media/image14.png"/><Relationship Id="rId56" Type="http://schemas.openxmlformats.org/officeDocument/2006/relationships/image" Target="media/image25.png"/><Relationship Id="rId77" Type="http://schemas.openxmlformats.org/officeDocument/2006/relationships/customXml" Target="ink/ink34.xml"/><Relationship Id="rId100" Type="http://schemas.openxmlformats.org/officeDocument/2006/relationships/customXml" Target="ink/ink46.xml"/><Relationship Id="rId282" Type="http://schemas.openxmlformats.org/officeDocument/2006/relationships/customXml" Target="ink/ink134.xml"/><Relationship Id="rId317" Type="http://schemas.openxmlformats.org/officeDocument/2006/relationships/image" Target="media/image158.png"/><Relationship Id="rId338" Type="http://schemas.openxmlformats.org/officeDocument/2006/relationships/customXml" Target="ink/ink161.xml"/><Relationship Id="rId359" Type="http://schemas.openxmlformats.org/officeDocument/2006/relationships/image" Target="media/image179.png"/><Relationship Id="rId8" Type="http://schemas.openxmlformats.org/officeDocument/2006/relationships/customXml" Target="ink/ink1.xml"/><Relationship Id="rId98" Type="http://schemas.openxmlformats.org/officeDocument/2006/relationships/customXml" Target="ink/ink45.xml"/><Relationship Id="rId121" Type="http://schemas.openxmlformats.org/officeDocument/2006/relationships/image" Target="media/image58.png"/><Relationship Id="rId142" Type="http://schemas.openxmlformats.org/officeDocument/2006/relationships/image" Target="media/image70.png"/><Relationship Id="rId163" Type="http://schemas.openxmlformats.org/officeDocument/2006/relationships/image" Target="media/image81.emf"/><Relationship Id="rId184" Type="http://schemas.openxmlformats.org/officeDocument/2006/relationships/customXml" Target="ink/ink85.xml"/><Relationship Id="rId219" Type="http://schemas.openxmlformats.org/officeDocument/2006/relationships/image" Target="media/image109.png"/><Relationship Id="rId370" Type="http://schemas.openxmlformats.org/officeDocument/2006/relationships/customXml" Target="ink/ink177.xml"/><Relationship Id="rId391" Type="http://schemas.openxmlformats.org/officeDocument/2006/relationships/image" Target="media/image195.png"/><Relationship Id="rId405" Type="http://schemas.openxmlformats.org/officeDocument/2006/relationships/image" Target="media/image204.png"/><Relationship Id="rId426" Type="http://schemas.openxmlformats.org/officeDocument/2006/relationships/customXml" Target="ink/ink197.xml"/><Relationship Id="rId230" Type="http://schemas.openxmlformats.org/officeDocument/2006/relationships/customXml" Target="ink/ink107.xml"/><Relationship Id="rId251" Type="http://schemas.openxmlformats.org/officeDocument/2006/relationships/customXml" Target="ink/ink118.xml"/><Relationship Id="rId25" Type="http://schemas.openxmlformats.org/officeDocument/2006/relationships/image" Target="media/image9.png"/><Relationship Id="rId46" Type="http://schemas.openxmlformats.org/officeDocument/2006/relationships/image" Target="media/image20.png"/><Relationship Id="rId67" Type="http://schemas.openxmlformats.org/officeDocument/2006/relationships/customXml" Target="ink/ink30.xml"/><Relationship Id="rId272" Type="http://schemas.openxmlformats.org/officeDocument/2006/relationships/customXml" Target="ink/ink129.xml"/><Relationship Id="rId293" Type="http://schemas.openxmlformats.org/officeDocument/2006/relationships/image" Target="media/image145.png"/><Relationship Id="rId307" Type="http://schemas.openxmlformats.org/officeDocument/2006/relationships/image" Target="media/image153.png"/><Relationship Id="rId328" Type="http://schemas.openxmlformats.org/officeDocument/2006/relationships/customXml" Target="ink/ink156.xml"/><Relationship Id="rId349" Type="http://schemas.openxmlformats.org/officeDocument/2006/relationships/image" Target="media/image174.png"/><Relationship Id="rId88" Type="http://schemas.openxmlformats.org/officeDocument/2006/relationships/customXml" Target="ink/ink40.xml"/><Relationship Id="rId111" Type="http://schemas.openxmlformats.org/officeDocument/2006/relationships/image" Target="media/image53.png"/><Relationship Id="rId132" Type="http://schemas.openxmlformats.org/officeDocument/2006/relationships/image" Target="media/image65.png"/><Relationship Id="rId153" Type="http://schemas.openxmlformats.org/officeDocument/2006/relationships/customXml" Target="ink/ink71.xml"/><Relationship Id="rId174" Type="http://schemas.openxmlformats.org/officeDocument/2006/relationships/customXml" Target="ink/ink80.xml"/><Relationship Id="rId195" Type="http://schemas.openxmlformats.org/officeDocument/2006/relationships/image" Target="media/image97.png"/><Relationship Id="rId209" Type="http://schemas.openxmlformats.org/officeDocument/2006/relationships/image" Target="media/image104.png"/><Relationship Id="rId360" Type="http://schemas.openxmlformats.org/officeDocument/2006/relationships/customXml" Target="ink/ink172.xml"/><Relationship Id="rId381" Type="http://schemas.openxmlformats.org/officeDocument/2006/relationships/image" Target="media/image190.png"/><Relationship Id="rId416" Type="http://schemas.openxmlformats.org/officeDocument/2006/relationships/customXml" Target="ink/ink195.xml"/><Relationship Id="rId220" Type="http://schemas.openxmlformats.org/officeDocument/2006/relationships/customXml" Target="ink/ink103.xml"/><Relationship Id="rId241" Type="http://schemas.openxmlformats.org/officeDocument/2006/relationships/image" Target="media/image120.png"/><Relationship Id="rId437" Type="http://schemas.openxmlformats.org/officeDocument/2006/relationships/image" Target="media/image224.png"/><Relationship Id="rId15" Type="http://schemas.openxmlformats.org/officeDocument/2006/relationships/image" Target="media/image4.png"/><Relationship Id="rId36" Type="http://schemas.openxmlformats.org/officeDocument/2006/relationships/customXml" Target="ink/ink15.xml"/><Relationship Id="rId57" Type="http://schemas.openxmlformats.org/officeDocument/2006/relationships/customXml" Target="ink/ink25.xml"/><Relationship Id="rId262" Type="http://schemas.openxmlformats.org/officeDocument/2006/relationships/customXml" Target="ink/ink124.xml"/><Relationship Id="rId283" Type="http://schemas.openxmlformats.org/officeDocument/2006/relationships/image" Target="media/image140.png"/><Relationship Id="rId318" Type="http://schemas.openxmlformats.org/officeDocument/2006/relationships/customXml" Target="ink/ink151.xml"/><Relationship Id="rId339" Type="http://schemas.openxmlformats.org/officeDocument/2006/relationships/image" Target="media/image169.png"/><Relationship Id="rId78" Type="http://schemas.openxmlformats.org/officeDocument/2006/relationships/image" Target="media/image37.png"/><Relationship Id="rId99" Type="http://schemas.openxmlformats.org/officeDocument/2006/relationships/image" Target="media/image47.png"/><Relationship Id="rId101" Type="http://schemas.openxmlformats.org/officeDocument/2006/relationships/image" Target="media/image48.png"/><Relationship Id="rId122" Type="http://schemas.openxmlformats.org/officeDocument/2006/relationships/customXml" Target="ink/ink57.xml"/><Relationship Id="rId143" Type="http://schemas.openxmlformats.org/officeDocument/2006/relationships/customXml" Target="ink/ink66.xml"/><Relationship Id="rId164" Type="http://schemas.openxmlformats.org/officeDocument/2006/relationships/customXml" Target="ink/ink75.xml"/><Relationship Id="rId185" Type="http://schemas.openxmlformats.org/officeDocument/2006/relationships/image" Target="media/image92.png"/><Relationship Id="rId350" Type="http://schemas.openxmlformats.org/officeDocument/2006/relationships/customXml" Target="ink/ink167.xml"/><Relationship Id="rId371" Type="http://schemas.openxmlformats.org/officeDocument/2006/relationships/image" Target="media/image185.png"/><Relationship Id="rId406" Type="http://schemas.openxmlformats.org/officeDocument/2006/relationships/image" Target="media/image205.png"/><Relationship Id="rId9" Type="http://schemas.openxmlformats.org/officeDocument/2006/relationships/image" Target="media/image1.png"/><Relationship Id="rId210" Type="http://schemas.openxmlformats.org/officeDocument/2006/relationships/customXml" Target="ink/ink98.xml"/><Relationship Id="rId392" Type="http://schemas.openxmlformats.org/officeDocument/2006/relationships/customXml" Target="ink/ink188.xml"/><Relationship Id="rId427" Type="http://schemas.openxmlformats.org/officeDocument/2006/relationships/image" Target="media/image219.png"/><Relationship Id="rId26" Type="http://schemas.openxmlformats.org/officeDocument/2006/relationships/customXml" Target="ink/ink10.xml"/><Relationship Id="rId231" Type="http://schemas.openxmlformats.org/officeDocument/2006/relationships/image" Target="media/image115.png"/><Relationship Id="rId252" Type="http://schemas.openxmlformats.org/officeDocument/2006/relationships/image" Target="media/image125.png"/><Relationship Id="rId273" Type="http://schemas.openxmlformats.org/officeDocument/2006/relationships/image" Target="media/image135.png"/><Relationship Id="rId294" Type="http://schemas.openxmlformats.org/officeDocument/2006/relationships/customXml" Target="ink/ink140.xml"/><Relationship Id="rId308" Type="http://schemas.openxmlformats.org/officeDocument/2006/relationships/customXml" Target="ink/ink146.xml"/><Relationship Id="rId329" Type="http://schemas.openxmlformats.org/officeDocument/2006/relationships/image" Target="media/image164.png"/><Relationship Id="rId47" Type="http://schemas.openxmlformats.org/officeDocument/2006/relationships/customXml" Target="ink/ink20.xml"/><Relationship Id="rId68" Type="http://schemas.openxmlformats.org/officeDocument/2006/relationships/image" Target="media/image31.png"/><Relationship Id="rId89" Type="http://schemas.openxmlformats.org/officeDocument/2006/relationships/image" Target="media/image42.png"/><Relationship Id="rId112" Type="http://schemas.openxmlformats.org/officeDocument/2006/relationships/customXml" Target="ink/ink52.xml"/><Relationship Id="rId133" Type="http://schemas.openxmlformats.org/officeDocument/2006/relationships/customXml" Target="ink/ink61.xml"/><Relationship Id="rId154" Type="http://schemas.openxmlformats.org/officeDocument/2006/relationships/image" Target="media/image76.png"/><Relationship Id="rId175" Type="http://schemas.openxmlformats.org/officeDocument/2006/relationships/image" Target="media/image87.png"/><Relationship Id="rId340" Type="http://schemas.openxmlformats.org/officeDocument/2006/relationships/customXml" Target="ink/ink162.xml"/><Relationship Id="rId361" Type="http://schemas.openxmlformats.org/officeDocument/2006/relationships/image" Target="media/image180.png"/><Relationship Id="rId196" Type="http://schemas.openxmlformats.org/officeDocument/2006/relationships/customXml" Target="ink/ink91.xml"/><Relationship Id="rId200" Type="http://schemas.openxmlformats.org/officeDocument/2006/relationships/customXml" Target="ink/ink93.xml"/><Relationship Id="rId382" Type="http://schemas.openxmlformats.org/officeDocument/2006/relationships/customXml" Target="ink/ink183.xml"/><Relationship Id="rId417" Type="http://schemas.openxmlformats.org/officeDocument/2006/relationships/image" Target="media/image213.png"/><Relationship Id="rId438" Type="http://schemas.openxmlformats.org/officeDocument/2006/relationships/image" Target="media/image225.png"/><Relationship Id="rId16" Type="http://schemas.openxmlformats.org/officeDocument/2006/relationships/customXml" Target="ink/ink5.xml"/><Relationship Id="rId221" Type="http://schemas.openxmlformats.org/officeDocument/2006/relationships/image" Target="media/image110.png"/><Relationship Id="rId242" Type="http://schemas.openxmlformats.org/officeDocument/2006/relationships/customXml" Target="ink/ink113.xml"/><Relationship Id="rId263" Type="http://schemas.openxmlformats.org/officeDocument/2006/relationships/image" Target="media/image130.png"/><Relationship Id="rId284" Type="http://schemas.openxmlformats.org/officeDocument/2006/relationships/customXml" Target="ink/ink135.xml"/><Relationship Id="rId319" Type="http://schemas.openxmlformats.org/officeDocument/2006/relationships/image" Target="media/image159.png"/><Relationship Id="rId37" Type="http://schemas.openxmlformats.org/officeDocument/2006/relationships/image" Target="media/image15.png"/><Relationship Id="rId58" Type="http://schemas.openxmlformats.org/officeDocument/2006/relationships/image" Target="media/image26.png"/><Relationship Id="rId79" Type="http://schemas.openxmlformats.org/officeDocument/2006/relationships/customXml" Target="ink/ink35.xml"/><Relationship Id="rId102" Type="http://schemas.openxmlformats.org/officeDocument/2006/relationships/customXml" Target="ink/ink47.xml"/><Relationship Id="rId123" Type="http://schemas.openxmlformats.org/officeDocument/2006/relationships/image" Target="media/image59.png"/><Relationship Id="rId144" Type="http://schemas.openxmlformats.org/officeDocument/2006/relationships/image" Target="media/image71.png"/><Relationship Id="rId330" Type="http://schemas.openxmlformats.org/officeDocument/2006/relationships/customXml" Target="ink/ink157.xml"/><Relationship Id="rId90" Type="http://schemas.openxmlformats.org/officeDocument/2006/relationships/customXml" Target="ink/ink41.xml"/><Relationship Id="rId165" Type="http://schemas.openxmlformats.org/officeDocument/2006/relationships/image" Target="media/image82.png"/><Relationship Id="rId186" Type="http://schemas.openxmlformats.org/officeDocument/2006/relationships/customXml" Target="ink/ink86.xml"/><Relationship Id="rId351" Type="http://schemas.openxmlformats.org/officeDocument/2006/relationships/image" Target="media/image175.png"/><Relationship Id="rId372" Type="http://schemas.openxmlformats.org/officeDocument/2006/relationships/customXml" Target="ink/ink178.xml"/><Relationship Id="rId393" Type="http://schemas.openxmlformats.org/officeDocument/2006/relationships/image" Target="media/image196.png"/><Relationship Id="rId407" Type="http://schemas.openxmlformats.org/officeDocument/2006/relationships/image" Target="media/image206.png"/><Relationship Id="rId428" Type="http://schemas.openxmlformats.org/officeDocument/2006/relationships/customXml" Target="ink/ink198.xml"/><Relationship Id="rId211" Type="http://schemas.openxmlformats.org/officeDocument/2006/relationships/image" Target="media/image105.png"/><Relationship Id="rId232" Type="http://schemas.openxmlformats.org/officeDocument/2006/relationships/customXml" Target="ink/ink108.xml"/><Relationship Id="rId253" Type="http://schemas.openxmlformats.org/officeDocument/2006/relationships/customXml" Target="ink/ink119.xml"/><Relationship Id="rId274" Type="http://schemas.openxmlformats.org/officeDocument/2006/relationships/customXml" Target="ink/ink130.xml"/><Relationship Id="rId295" Type="http://schemas.openxmlformats.org/officeDocument/2006/relationships/image" Target="media/image146.png"/><Relationship Id="rId309" Type="http://schemas.openxmlformats.org/officeDocument/2006/relationships/image" Target="media/image154.png"/><Relationship Id="rId27" Type="http://schemas.openxmlformats.org/officeDocument/2006/relationships/image" Target="media/image10.png"/><Relationship Id="rId48" Type="http://schemas.openxmlformats.org/officeDocument/2006/relationships/image" Target="media/image21.png"/><Relationship Id="rId69" Type="http://schemas.openxmlformats.org/officeDocument/2006/relationships/image" Target="media/image32.png"/><Relationship Id="rId113" Type="http://schemas.openxmlformats.org/officeDocument/2006/relationships/image" Target="media/image54.png"/><Relationship Id="rId134" Type="http://schemas.openxmlformats.org/officeDocument/2006/relationships/image" Target="media/image66.png"/><Relationship Id="rId320" Type="http://schemas.openxmlformats.org/officeDocument/2006/relationships/customXml" Target="ink/ink152.xml"/><Relationship Id="rId80" Type="http://schemas.openxmlformats.org/officeDocument/2006/relationships/image" Target="media/image38.png"/><Relationship Id="rId155" Type="http://schemas.openxmlformats.org/officeDocument/2006/relationships/customXml" Target="ink/ink72.xml"/><Relationship Id="rId176" Type="http://schemas.openxmlformats.org/officeDocument/2006/relationships/customXml" Target="ink/ink81.xml"/><Relationship Id="rId197" Type="http://schemas.openxmlformats.org/officeDocument/2006/relationships/image" Target="media/image98.png"/><Relationship Id="rId341" Type="http://schemas.openxmlformats.org/officeDocument/2006/relationships/image" Target="media/image170.png"/><Relationship Id="rId362" Type="http://schemas.openxmlformats.org/officeDocument/2006/relationships/customXml" Target="ink/ink173.xml"/><Relationship Id="rId383" Type="http://schemas.openxmlformats.org/officeDocument/2006/relationships/image" Target="media/image191.png"/><Relationship Id="rId418" Type="http://schemas.openxmlformats.org/officeDocument/2006/relationships/customXml" Target="ink/ink196.xml"/><Relationship Id="rId439" Type="http://schemas.openxmlformats.org/officeDocument/2006/relationships/customXml" Target="ink/ink203.xml"/><Relationship Id="rId201" Type="http://schemas.openxmlformats.org/officeDocument/2006/relationships/image" Target="media/image100.png"/><Relationship Id="rId222" Type="http://schemas.openxmlformats.org/officeDocument/2006/relationships/customXml" Target="ink/ink104.xml"/><Relationship Id="rId243" Type="http://schemas.openxmlformats.org/officeDocument/2006/relationships/image" Target="media/image121.png"/><Relationship Id="rId264" Type="http://schemas.openxmlformats.org/officeDocument/2006/relationships/customXml" Target="ink/ink125.xml"/><Relationship Id="rId285" Type="http://schemas.openxmlformats.org/officeDocument/2006/relationships/image" Target="media/image141.png"/><Relationship Id="rId17" Type="http://schemas.openxmlformats.org/officeDocument/2006/relationships/image" Target="media/image5.png"/><Relationship Id="rId38" Type="http://schemas.openxmlformats.org/officeDocument/2006/relationships/customXml" Target="ink/ink16.xml"/><Relationship Id="rId59" Type="http://schemas.openxmlformats.org/officeDocument/2006/relationships/customXml" Target="ink/ink26.xml"/><Relationship Id="rId103" Type="http://schemas.openxmlformats.org/officeDocument/2006/relationships/image" Target="media/image49.png"/><Relationship Id="rId124" Type="http://schemas.openxmlformats.org/officeDocument/2006/relationships/customXml" Target="ink/ink58.xml"/><Relationship Id="rId310" Type="http://schemas.openxmlformats.org/officeDocument/2006/relationships/customXml" Target="ink/ink147.xml"/><Relationship Id="rId70" Type="http://schemas.openxmlformats.org/officeDocument/2006/relationships/image" Target="media/image33.png"/><Relationship Id="rId91" Type="http://schemas.openxmlformats.org/officeDocument/2006/relationships/image" Target="media/image43.png"/><Relationship Id="rId145" Type="http://schemas.openxmlformats.org/officeDocument/2006/relationships/customXml" Target="ink/ink67.xml"/><Relationship Id="rId166" Type="http://schemas.openxmlformats.org/officeDocument/2006/relationships/customXml" Target="ink/ink76.xml"/><Relationship Id="rId187" Type="http://schemas.openxmlformats.org/officeDocument/2006/relationships/image" Target="media/image93.png"/><Relationship Id="rId331" Type="http://schemas.openxmlformats.org/officeDocument/2006/relationships/image" Target="media/image165.png"/><Relationship Id="rId352" Type="http://schemas.openxmlformats.org/officeDocument/2006/relationships/customXml" Target="ink/ink168.xml"/><Relationship Id="rId373" Type="http://schemas.openxmlformats.org/officeDocument/2006/relationships/image" Target="media/image186.png"/><Relationship Id="rId394" Type="http://schemas.openxmlformats.org/officeDocument/2006/relationships/customXml" Target="ink/ink189.xml"/><Relationship Id="rId408" Type="http://schemas.openxmlformats.org/officeDocument/2006/relationships/image" Target="media/image207.png"/><Relationship Id="rId429" Type="http://schemas.openxmlformats.org/officeDocument/2006/relationships/image" Target="media/image220.png"/><Relationship Id="rId1" Type="http://schemas.openxmlformats.org/officeDocument/2006/relationships/customXml" Target="../customXml/item1.xml"/><Relationship Id="rId212" Type="http://schemas.openxmlformats.org/officeDocument/2006/relationships/customXml" Target="ink/ink99.xml"/><Relationship Id="rId233" Type="http://schemas.openxmlformats.org/officeDocument/2006/relationships/image" Target="media/image116.png"/><Relationship Id="rId254" Type="http://schemas.openxmlformats.org/officeDocument/2006/relationships/image" Target="media/image126.png"/><Relationship Id="rId440" Type="http://schemas.openxmlformats.org/officeDocument/2006/relationships/image" Target="media/image226.png"/><Relationship Id="rId28" Type="http://schemas.openxmlformats.org/officeDocument/2006/relationships/customXml" Target="ink/ink11.xml"/><Relationship Id="rId49" Type="http://schemas.openxmlformats.org/officeDocument/2006/relationships/customXml" Target="ink/ink21.xml"/><Relationship Id="rId114" Type="http://schemas.openxmlformats.org/officeDocument/2006/relationships/customXml" Target="ink/ink53.xml"/><Relationship Id="rId275" Type="http://schemas.openxmlformats.org/officeDocument/2006/relationships/image" Target="media/image136.png"/><Relationship Id="rId296" Type="http://schemas.openxmlformats.org/officeDocument/2006/relationships/customXml" Target="ink/ink141.xml"/><Relationship Id="rId300" Type="http://schemas.openxmlformats.org/officeDocument/2006/relationships/image" Target="media/image149.png"/><Relationship Id="rId60" Type="http://schemas.openxmlformats.org/officeDocument/2006/relationships/image" Target="media/image27.png"/><Relationship Id="rId81" Type="http://schemas.openxmlformats.org/officeDocument/2006/relationships/customXml" Target="ink/ink36.xml"/><Relationship Id="rId135" Type="http://schemas.openxmlformats.org/officeDocument/2006/relationships/customXml" Target="ink/ink62.xml"/><Relationship Id="rId156" Type="http://schemas.openxmlformats.org/officeDocument/2006/relationships/image" Target="media/image77.png"/><Relationship Id="rId177" Type="http://schemas.openxmlformats.org/officeDocument/2006/relationships/image" Target="media/image88.png"/><Relationship Id="rId198" Type="http://schemas.openxmlformats.org/officeDocument/2006/relationships/customXml" Target="ink/ink92.xml"/><Relationship Id="rId321" Type="http://schemas.openxmlformats.org/officeDocument/2006/relationships/image" Target="media/image160.png"/><Relationship Id="rId342" Type="http://schemas.openxmlformats.org/officeDocument/2006/relationships/customXml" Target="ink/ink163.xml"/><Relationship Id="rId363" Type="http://schemas.openxmlformats.org/officeDocument/2006/relationships/image" Target="media/image181.png"/><Relationship Id="rId384" Type="http://schemas.openxmlformats.org/officeDocument/2006/relationships/customXml" Target="ink/ink184.xml"/><Relationship Id="rId419" Type="http://schemas.openxmlformats.org/officeDocument/2006/relationships/image" Target="media/image214.png"/><Relationship Id="rId202" Type="http://schemas.openxmlformats.org/officeDocument/2006/relationships/customXml" Target="ink/ink94.xml"/><Relationship Id="rId223" Type="http://schemas.openxmlformats.org/officeDocument/2006/relationships/image" Target="media/image111.png"/><Relationship Id="rId244" Type="http://schemas.openxmlformats.org/officeDocument/2006/relationships/customXml" Target="ink/ink114.xml"/><Relationship Id="rId430" Type="http://schemas.openxmlformats.org/officeDocument/2006/relationships/customXml" Target="ink/ink199.xml"/><Relationship Id="rId18" Type="http://schemas.openxmlformats.org/officeDocument/2006/relationships/customXml" Target="ink/ink6.xml"/><Relationship Id="rId39" Type="http://schemas.openxmlformats.org/officeDocument/2006/relationships/image" Target="media/image16.png"/><Relationship Id="rId265" Type="http://schemas.openxmlformats.org/officeDocument/2006/relationships/image" Target="media/image131.png"/><Relationship Id="rId286" Type="http://schemas.openxmlformats.org/officeDocument/2006/relationships/customXml" Target="ink/ink136.xml"/><Relationship Id="rId50" Type="http://schemas.openxmlformats.org/officeDocument/2006/relationships/image" Target="media/image22.png"/><Relationship Id="rId104" Type="http://schemas.openxmlformats.org/officeDocument/2006/relationships/customXml" Target="ink/ink48.xml"/><Relationship Id="rId125" Type="http://schemas.openxmlformats.org/officeDocument/2006/relationships/image" Target="media/image60.png"/><Relationship Id="rId146" Type="http://schemas.openxmlformats.org/officeDocument/2006/relationships/image" Target="media/image72.png"/><Relationship Id="rId167" Type="http://schemas.openxmlformats.org/officeDocument/2006/relationships/image" Target="media/image83.png"/><Relationship Id="rId188" Type="http://schemas.openxmlformats.org/officeDocument/2006/relationships/customXml" Target="ink/ink87.xml"/><Relationship Id="rId311" Type="http://schemas.openxmlformats.org/officeDocument/2006/relationships/image" Target="media/image155.png"/><Relationship Id="rId332" Type="http://schemas.openxmlformats.org/officeDocument/2006/relationships/customXml" Target="ink/ink158.xml"/><Relationship Id="rId353" Type="http://schemas.openxmlformats.org/officeDocument/2006/relationships/image" Target="media/image176.png"/><Relationship Id="rId374" Type="http://schemas.openxmlformats.org/officeDocument/2006/relationships/customXml" Target="ink/ink179.xml"/><Relationship Id="rId395" Type="http://schemas.openxmlformats.org/officeDocument/2006/relationships/image" Target="media/image197.png"/><Relationship Id="rId409" Type="http://schemas.openxmlformats.org/officeDocument/2006/relationships/image" Target="media/image208.png"/><Relationship Id="rId71" Type="http://schemas.openxmlformats.org/officeDocument/2006/relationships/customXml" Target="ink/ink31.xml"/><Relationship Id="rId92" Type="http://schemas.openxmlformats.org/officeDocument/2006/relationships/customXml" Target="ink/ink42.xml"/><Relationship Id="rId213" Type="http://schemas.openxmlformats.org/officeDocument/2006/relationships/image" Target="media/image106.png"/><Relationship Id="rId234" Type="http://schemas.openxmlformats.org/officeDocument/2006/relationships/customXml" Target="ink/ink109.xml"/><Relationship Id="rId420" Type="http://schemas.openxmlformats.org/officeDocument/2006/relationships/image" Target="media/image215.png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5" Type="http://schemas.openxmlformats.org/officeDocument/2006/relationships/customXml" Target="ink/ink120.xml"/><Relationship Id="rId276" Type="http://schemas.openxmlformats.org/officeDocument/2006/relationships/customXml" Target="ink/ink131.xml"/><Relationship Id="rId297" Type="http://schemas.openxmlformats.org/officeDocument/2006/relationships/image" Target="media/image147.png"/><Relationship Id="rId441" Type="http://schemas.openxmlformats.org/officeDocument/2006/relationships/footer" Target="footer1.xml"/><Relationship Id="rId40" Type="http://schemas.openxmlformats.org/officeDocument/2006/relationships/customXml" Target="ink/ink17.xml"/><Relationship Id="rId115" Type="http://schemas.openxmlformats.org/officeDocument/2006/relationships/image" Target="media/image55.png"/><Relationship Id="rId136" Type="http://schemas.openxmlformats.org/officeDocument/2006/relationships/image" Target="media/image67.png"/><Relationship Id="rId157" Type="http://schemas.openxmlformats.org/officeDocument/2006/relationships/customXml" Target="ink/ink73.xml"/><Relationship Id="rId178" Type="http://schemas.openxmlformats.org/officeDocument/2006/relationships/customXml" Target="ink/ink82.xml"/><Relationship Id="rId301" Type="http://schemas.openxmlformats.org/officeDocument/2006/relationships/customXml" Target="ink/ink143.xml"/><Relationship Id="rId322" Type="http://schemas.openxmlformats.org/officeDocument/2006/relationships/customXml" Target="ink/ink153.xml"/><Relationship Id="rId343" Type="http://schemas.openxmlformats.org/officeDocument/2006/relationships/image" Target="media/image171.png"/><Relationship Id="rId364" Type="http://schemas.openxmlformats.org/officeDocument/2006/relationships/customXml" Target="ink/ink174.xml"/><Relationship Id="rId61" Type="http://schemas.openxmlformats.org/officeDocument/2006/relationships/customXml" Target="ink/ink27.xml"/><Relationship Id="rId82" Type="http://schemas.openxmlformats.org/officeDocument/2006/relationships/image" Target="media/image39.png"/><Relationship Id="rId199" Type="http://schemas.openxmlformats.org/officeDocument/2006/relationships/image" Target="media/image99.png"/><Relationship Id="rId203" Type="http://schemas.openxmlformats.org/officeDocument/2006/relationships/image" Target="media/image101.png"/><Relationship Id="rId385" Type="http://schemas.openxmlformats.org/officeDocument/2006/relationships/image" Target="media/image192.png"/><Relationship Id="rId19" Type="http://schemas.openxmlformats.org/officeDocument/2006/relationships/image" Target="media/image6.png"/><Relationship Id="rId224" Type="http://schemas.openxmlformats.org/officeDocument/2006/relationships/image" Target="media/image112.wmf"/><Relationship Id="rId245" Type="http://schemas.openxmlformats.org/officeDocument/2006/relationships/customXml" Target="ink/ink115.xml"/><Relationship Id="rId266" Type="http://schemas.openxmlformats.org/officeDocument/2006/relationships/customXml" Target="ink/ink126.xml"/><Relationship Id="rId287" Type="http://schemas.openxmlformats.org/officeDocument/2006/relationships/image" Target="media/image142.png"/><Relationship Id="rId410" Type="http://schemas.openxmlformats.org/officeDocument/2006/relationships/image" Target="media/image209.png"/><Relationship Id="rId431" Type="http://schemas.openxmlformats.org/officeDocument/2006/relationships/image" Target="media/image221.png"/><Relationship Id="rId30" Type="http://schemas.openxmlformats.org/officeDocument/2006/relationships/customXml" Target="ink/ink12.xml"/><Relationship Id="rId105" Type="http://schemas.openxmlformats.org/officeDocument/2006/relationships/image" Target="media/image50.png"/><Relationship Id="rId126" Type="http://schemas.openxmlformats.org/officeDocument/2006/relationships/customXml" Target="ink/ink59.xml"/><Relationship Id="rId147" Type="http://schemas.openxmlformats.org/officeDocument/2006/relationships/customXml" Target="ink/ink68.xml"/><Relationship Id="rId168" Type="http://schemas.openxmlformats.org/officeDocument/2006/relationships/customXml" Target="ink/ink77.xml"/><Relationship Id="rId312" Type="http://schemas.openxmlformats.org/officeDocument/2006/relationships/customXml" Target="ink/ink148.xml"/><Relationship Id="rId333" Type="http://schemas.openxmlformats.org/officeDocument/2006/relationships/image" Target="media/image166.png"/><Relationship Id="rId354" Type="http://schemas.openxmlformats.org/officeDocument/2006/relationships/customXml" Target="ink/ink169.xml"/><Relationship Id="rId51" Type="http://schemas.openxmlformats.org/officeDocument/2006/relationships/customXml" Target="ink/ink22.xml"/><Relationship Id="rId72" Type="http://schemas.openxmlformats.org/officeDocument/2006/relationships/image" Target="media/image34.png"/><Relationship Id="rId93" Type="http://schemas.openxmlformats.org/officeDocument/2006/relationships/image" Target="media/image44.png"/><Relationship Id="rId189" Type="http://schemas.openxmlformats.org/officeDocument/2006/relationships/image" Target="media/image94.png"/><Relationship Id="rId375" Type="http://schemas.openxmlformats.org/officeDocument/2006/relationships/image" Target="media/image187.png"/><Relationship Id="rId396" Type="http://schemas.openxmlformats.org/officeDocument/2006/relationships/customXml" Target="ink/ink190.xml"/><Relationship Id="rId3" Type="http://schemas.openxmlformats.org/officeDocument/2006/relationships/styles" Target="styles.xml"/><Relationship Id="rId214" Type="http://schemas.openxmlformats.org/officeDocument/2006/relationships/customXml" Target="ink/ink100.xml"/><Relationship Id="rId235" Type="http://schemas.openxmlformats.org/officeDocument/2006/relationships/image" Target="media/image117.png"/><Relationship Id="rId256" Type="http://schemas.openxmlformats.org/officeDocument/2006/relationships/image" Target="media/image127.png"/><Relationship Id="rId277" Type="http://schemas.openxmlformats.org/officeDocument/2006/relationships/image" Target="media/image137.png"/><Relationship Id="rId298" Type="http://schemas.openxmlformats.org/officeDocument/2006/relationships/customXml" Target="ink/ink142.xml"/><Relationship Id="rId400" Type="http://schemas.openxmlformats.org/officeDocument/2006/relationships/customXml" Target="ink/ink192.xml"/><Relationship Id="rId421" Type="http://schemas.openxmlformats.org/officeDocument/2006/relationships/image" Target="media/image216.png"/><Relationship Id="rId442" Type="http://schemas.openxmlformats.org/officeDocument/2006/relationships/fontTable" Target="fontTable.xml"/><Relationship Id="rId116" Type="http://schemas.openxmlformats.org/officeDocument/2006/relationships/customXml" Target="ink/ink54.xml"/><Relationship Id="rId137" Type="http://schemas.openxmlformats.org/officeDocument/2006/relationships/customXml" Target="ink/ink63.xml"/><Relationship Id="rId158" Type="http://schemas.openxmlformats.org/officeDocument/2006/relationships/image" Target="media/image78.png"/><Relationship Id="rId302" Type="http://schemas.openxmlformats.org/officeDocument/2006/relationships/image" Target="media/image150.png"/><Relationship Id="rId323" Type="http://schemas.openxmlformats.org/officeDocument/2006/relationships/image" Target="media/image161.png"/><Relationship Id="rId344" Type="http://schemas.openxmlformats.org/officeDocument/2006/relationships/customXml" Target="ink/ink164.xml"/><Relationship Id="rId20" Type="http://schemas.openxmlformats.org/officeDocument/2006/relationships/customXml" Target="ink/ink7.xml"/><Relationship Id="rId41" Type="http://schemas.openxmlformats.org/officeDocument/2006/relationships/image" Target="media/image17.png"/><Relationship Id="rId62" Type="http://schemas.openxmlformats.org/officeDocument/2006/relationships/image" Target="media/image28.png"/><Relationship Id="rId83" Type="http://schemas.openxmlformats.org/officeDocument/2006/relationships/customXml" Target="ink/ink37.xml"/><Relationship Id="rId179" Type="http://schemas.openxmlformats.org/officeDocument/2006/relationships/image" Target="media/image89.png"/><Relationship Id="rId365" Type="http://schemas.openxmlformats.org/officeDocument/2006/relationships/image" Target="media/image182.png"/><Relationship Id="rId386" Type="http://schemas.openxmlformats.org/officeDocument/2006/relationships/customXml" Target="ink/ink185.xml"/><Relationship Id="rId190" Type="http://schemas.openxmlformats.org/officeDocument/2006/relationships/customXml" Target="ink/ink88.xml"/><Relationship Id="rId204" Type="http://schemas.openxmlformats.org/officeDocument/2006/relationships/customXml" Target="ink/ink95.xml"/><Relationship Id="rId225" Type="http://schemas.openxmlformats.org/officeDocument/2006/relationships/oleObject" Target="embeddings/oleObject2.bin"/><Relationship Id="rId246" Type="http://schemas.openxmlformats.org/officeDocument/2006/relationships/image" Target="media/image122.png"/><Relationship Id="rId267" Type="http://schemas.openxmlformats.org/officeDocument/2006/relationships/image" Target="media/image132.png"/><Relationship Id="rId288" Type="http://schemas.openxmlformats.org/officeDocument/2006/relationships/customXml" Target="ink/ink137.xml"/><Relationship Id="rId411" Type="http://schemas.openxmlformats.org/officeDocument/2006/relationships/image" Target="media/image210.png"/><Relationship Id="rId432" Type="http://schemas.openxmlformats.org/officeDocument/2006/relationships/customXml" Target="ink/ink200.xml"/><Relationship Id="rId106" Type="http://schemas.openxmlformats.org/officeDocument/2006/relationships/customXml" Target="ink/ink49.xml"/><Relationship Id="rId127" Type="http://schemas.openxmlformats.org/officeDocument/2006/relationships/image" Target="media/image61.png"/><Relationship Id="rId313" Type="http://schemas.openxmlformats.org/officeDocument/2006/relationships/image" Target="media/image156.png"/><Relationship Id="rId10" Type="http://schemas.openxmlformats.org/officeDocument/2006/relationships/customXml" Target="ink/ink2.xml"/><Relationship Id="rId31" Type="http://schemas.openxmlformats.org/officeDocument/2006/relationships/image" Target="media/image12.png"/><Relationship Id="rId52" Type="http://schemas.openxmlformats.org/officeDocument/2006/relationships/image" Target="media/image23.png"/><Relationship Id="rId73" Type="http://schemas.openxmlformats.org/officeDocument/2006/relationships/customXml" Target="ink/ink32.xml"/><Relationship Id="rId94" Type="http://schemas.openxmlformats.org/officeDocument/2006/relationships/customXml" Target="ink/ink43.xml"/><Relationship Id="rId148" Type="http://schemas.openxmlformats.org/officeDocument/2006/relationships/image" Target="media/image73.png"/><Relationship Id="rId169" Type="http://schemas.openxmlformats.org/officeDocument/2006/relationships/image" Target="media/image84.png"/><Relationship Id="rId334" Type="http://schemas.openxmlformats.org/officeDocument/2006/relationships/customXml" Target="ink/ink159.xml"/><Relationship Id="rId355" Type="http://schemas.openxmlformats.org/officeDocument/2006/relationships/image" Target="media/image177.png"/><Relationship Id="rId376" Type="http://schemas.openxmlformats.org/officeDocument/2006/relationships/customXml" Target="ink/ink180.xml"/><Relationship Id="rId397" Type="http://schemas.openxmlformats.org/officeDocument/2006/relationships/image" Target="media/image198.png"/><Relationship Id="rId4" Type="http://schemas.openxmlformats.org/officeDocument/2006/relationships/settings" Target="settings.xml"/><Relationship Id="rId180" Type="http://schemas.openxmlformats.org/officeDocument/2006/relationships/customXml" Target="ink/ink83.xml"/><Relationship Id="rId215" Type="http://schemas.openxmlformats.org/officeDocument/2006/relationships/image" Target="media/image107.png"/><Relationship Id="rId236" Type="http://schemas.openxmlformats.org/officeDocument/2006/relationships/customXml" Target="ink/ink110.xml"/><Relationship Id="rId257" Type="http://schemas.openxmlformats.org/officeDocument/2006/relationships/customXml" Target="ink/ink121.xml"/><Relationship Id="rId278" Type="http://schemas.openxmlformats.org/officeDocument/2006/relationships/customXml" Target="ink/ink132.xml"/><Relationship Id="rId401" Type="http://schemas.openxmlformats.org/officeDocument/2006/relationships/image" Target="media/image200.png"/><Relationship Id="rId422" Type="http://schemas.openxmlformats.org/officeDocument/2006/relationships/image" Target="media/image217.wmf"/><Relationship Id="rId443" Type="http://schemas.openxmlformats.org/officeDocument/2006/relationships/theme" Target="theme/theme1.xml"/><Relationship Id="rId303" Type="http://schemas.openxmlformats.org/officeDocument/2006/relationships/customXml" Target="ink/ink144.xml"/><Relationship Id="rId42" Type="http://schemas.openxmlformats.org/officeDocument/2006/relationships/customXml" Target="ink/ink18.xml"/><Relationship Id="rId84" Type="http://schemas.openxmlformats.org/officeDocument/2006/relationships/image" Target="media/image40.png"/><Relationship Id="rId138" Type="http://schemas.openxmlformats.org/officeDocument/2006/relationships/image" Target="media/image68.png"/><Relationship Id="rId345" Type="http://schemas.openxmlformats.org/officeDocument/2006/relationships/image" Target="media/image172.png"/><Relationship Id="rId387" Type="http://schemas.openxmlformats.org/officeDocument/2006/relationships/image" Target="media/image193.png"/><Relationship Id="rId191" Type="http://schemas.openxmlformats.org/officeDocument/2006/relationships/image" Target="media/image95.png"/><Relationship Id="rId205" Type="http://schemas.openxmlformats.org/officeDocument/2006/relationships/image" Target="media/image102.png"/><Relationship Id="rId247" Type="http://schemas.openxmlformats.org/officeDocument/2006/relationships/customXml" Target="ink/ink116.xml"/><Relationship Id="rId412" Type="http://schemas.openxmlformats.org/officeDocument/2006/relationships/customXml" Target="ink/ink193.xml"/><Relationship Id="rId107" Type="http://schemas.openxmlformats.org/officeDocument/2006/relationships/image" Target="media/image51.png"/><Relationship Id="rId289" Type="http://schemas.openxmlformats.org/officeDocument/2006/relationships/image" Target="media/image143.png"/><Relationship Id="rId11" Type="http://schemas.openxmlformats.org/officeDocument/2006/relationships/image" Target="media/image2.png"/><Relationship Id="rId53" Type="http://schemas.openxmlformats.org/officeDocument/2006/relationships/customXml" Target="ink/ink23.xml"/><Relationship Id="rId149" Type="http://schemas.openxmlformats.org/officeDocument/2006/relationships/customXml" Target="ink/ink69.xml"/><Relationship Id="rId314" Type="http://schemas.openxmlformats.org/officeDocument/2006/relationships/customXml" Target="ink/ink149.xml"/><Relationship Id="rId356" Type="http://schemas.openxmlformats.org/officeDocument/2006/relationships/customXml" Target="ink/ink170.xml"/><Relationship Id="rId398" Type="http://schemas.openxmlformats.org/officeDocument/2006/relationships/customXml" Target="ink/ink191.xml"/><Relationship Id="rId95" Type="http://schemas.openxmlformats.org/officeDocument/2006/relationships/image" Target="media/image45.png"/><Relationship Id="rId160" Type="http://schemas.openxmlformats.org/officeDocument/2006/relationships/image" Target="media/image79.png"/><Relationship Id="rId216" Type="http://schemas.openxmlformats.org/officeDocument/2006/relationships/customXml" Target="ink/ink101.xml"/><Relationship Id="rId423" Type="http://schemas.openxmlformats.org/officeDocument/2006/relationships/oleObject" Target="embeddings/oleObject3.bin"/><Relationship Id="rId258" Type="http://schemas.openxmlformats.org/officeDocument/2006/relationships/customXml" Target="ink/ink122.xml"/><Relationship Id="rId22" Type="http://schemas.openxmlformats.org/officeDocument/2006/relationships/customXml" Target="ink/ink8.xml"/><Relationship Id="rId64" Type="http://schemas.openxmlformats.org/officeDocument/2006/relationships/image" Target="media/image29.png"/><Relationship Id="rId118" Type="http://schemas.openxmlformats.org/officeDocument/2006/relationships/customXml" Target="ink/ink55.xml"/><Relationship Id="rId325" Type="http://schemas.openxmlformats.org/officeDocument/2006/relationships/image" Target="media/image162.png"/><Relationship Id="rId367" Type="http://schemas.openxmlformats.org/officeDocument/2006/relationships/image" Target="media/image183.png"/><Relationship Id="rId171" Type="http://schemas.openxmlformats.org/officeDocument/2006/relationships/image" Target="media/image85.png"/><Relationship Id="rId227" Type="http://schemas.openxmlformats.org/officeDocument/2006/relationships/image" Target="media/image113.png"/><Relationship Id="rId269" Type="http://schemas.openxmlformats.org/officeDocument/2006/relationships/image" Target="media/image133.png"/><Relationship Id="rId434" Type="http://schemas.openxmlformats.org/officeDocument/2006/relationships/customXml" Target="ink/ink20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09:48.831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266 24575,'6'0'0,"10"0"0,12 2 0,9 3 0,9 0 0,0-1 0,7-2 0,-6-2-8191</inkml:trace>
  <inkml:trace contextRef="#ctx0" brushRef="#br0" timeOffset="1">165 113 24575,'-2'2'0,"0"9"0,-1 12 0,1 10 0,5 10 0,7 8 0,2-6-8191</inkml:trace>
  <inkml:trace contextRef="#ctx0" brushRef="#br0" timeOffset="549.83">446 372 24575,'42'-141'0,"-4"11"0,-34 114 0,4-26 0,-7 39 0,-1 0 0,0 0 0,1 0 0,-2 0 0,1 0 0,0 0 0,0 0 0,-1 0 0,0 0 0,-1-5 0,2 8 0,-1 0 0,1-1 0,0 1 0,-1-1 0,1 1 0,0 0 0,-1 0 0,1-1 0,0 1 0,-1 0 0,1-1 0,-1 1 0,1 0 0,0 0 0,-1 0 0,1-1 0,-1 1 0,1 0 0,-1 0 0,1 0 0,-1 0 0,1 0 0,-1 0 0,1 0 0,-1 0 0,1 0 0,-1 0 0,1 0 0,0 0 0,-1 1 0,1-1 0,-1 0 0,1 0 0,-1 0 0,1 1 0,0-1 0,-1 0 0,1 0 0,-1 1 0,1-1 0,0 0 0,-1 1 0,1-1 0,0 0 0,-1 1 0,1-1 0,0 1 0,-16 18 0,11-11 0,1 1 0,0-1 0,1 1 0,-1 0 0,2 0 0,-1 0 0,1 0 0,1 0 0,-1 17 0,1-18 0,1 0 0,1 0 0,-1 0 0,1 1 0,1-1 0,-1-1 0,1 1 0,1 0 0,-1 0 0,1-1 0,6 11 0,-8-16 0,0 0 0,0 0 0,1-1 0,-1 1 0,1 0 0,-1 0 0,1-1 0,0 1 0,-1-1 0,1 1 0,0-1 0,0 0 0,0 0 0,0 0 0,0 0 0,0 0 0,0 0 0,0 0 0,1-1 0,-1 1 0,4-1 0,-3 0 0,0 0 0,1-1 0,-1 1 0,0-1 0,0 0 0,1 0 0,-1 0 0,0-1 0,0 1 0,0-1 0,0 0 0,-1 1 0,4-4 0,3-3 0,1 0 0,-2-1 0,0 0 0,0-1 0,0 0 0,10-19 0,-12 18 0,19-39 0,-23 46 0,0-1 0,0 0 0,-1 0 0,1 1 0,-1-1 0,-1 0 0,1 0 0,-1-7 0,0 12 0,0 0 0,0 1 0,0-1 0,0 0 0,0 0 0,0 0 0,0 0 0,0 0 0,0 0 0,0 0 0,-1 1 0,1-1 0,0 0 0,0 0 0,0 0 0,0 0 0,0 0 0,0 0 0,-1 0 0,1 0 0,0 0 0,0 0 0,0 0 0,0 0 0,0 0 0,-1 0 0,1 0 0,0 0 0,0 0 0,0 0 0,0 0 0,0 0 0,-1 0 0,1 0 0,0 0 0,0 0 0,0 0 0,0 0 0,0 0 0,-1 0 0,1 0 0,0-1 0,0 1 0,0 0 0,0 0 0,0 0 0,0 0 0,0 0 0,0 0 0,0 0 0,-1-1 0,1 1 0,0 0 0,0 0 0,0 0 0,0 0 0,-7 13 0,4 0-136,0 0-1,1 0 1,0 0-1,1 0 1,0 0-1,2 0 1,-1 1-1,1-1 0,6 25 1,4 7-6690</inkml:trace>
  <inkml:trace contextRef="#ctx0" brushRef="#br0" timeOffset="986.27">751 372 24575,'10'-10'0,"0"0"0,15-10 0,-22 17 0,0 1 0,0 0 0,0 0 0,0 0 0,1 1 0,-1-1 0,1 1 0,-1 0 0,1 0 0,-1 0 0,1 0 0,0 1 0,5-1 0,-9 1 0,0 0 0,0 0 0,1 0 0,-1 0 0,0 0 0,0 0 0,0 0 0,1 0 0,-1 0 0,0 0 0,0 0 0,1 0 0,-1 0 0,0 0 0,0 0 0,0 0 0,1 0 0,-1 1 0,0-1 0,0 0 0,0 0 0,1 0 0,-1 0 0,0 0 0,0 1 0,0-1 0,0 0 0,0 0 0,1 0 0,-1 0 0,0 1 0,0-1 0,0 0 0,0 0 0,0 0 0,0 1 0,0-1 0,0 0 0,0 0 0,0 1 0,0-1 0,0 0 0,0 0 0,0 0 0,0 1 0,0-1 0,0 0 0,0 1 0,0-1 0,0 0 0,0 0 0,0 0 0,0 1 0,0-1 0,0 0 0,0 0 0,0 0 0,0 0 0,0 1 0,0-1 0,0 0 0,0 0 0,0 0 0,0 0 0,0 1 0,0-1 0,0 0 0,0 0 0,0 0 0,0 0 0,1 1 0,-1-1 0,0 0 0,0 0 0,0 0 0,0 0 0,0 0 0,0 0 0,1 0 0,-1 1 0,0-1 0,0 0 0,0 0 0,0 0 0,1 0 0,-1 0 0,0 0 0,0 0 0,0 0 0,0 0 0,1 0 0,-1 0 0,0 0 0,0 0 0,0 0 0,0 0 0,1 0 0,-1 0 0,0 0 0,0 0 0,0 0 0,0 0 0,1 0 0,-1 0 0,0-1 0,0 1 0,0 0 0,0 0 0,0 0 0,1 0 0,21-5 52,-11 3-7,0 0 1,0 0-1,0 1 1,0 0-1,14 1 1,-22 1-117,1-1 1,-1 1 0,0 0-1,0-1 1,0 2-1,-1-1 1,1 0 0,0 0-1,0 1 1,0 0-1,-1-1 1,1 1 0,-1 0-1,0 0 1,1 0-1,-1 1 1,0-1-1,0 1 1,0-1 0,-1 1-1,1-1 1,-1 1-1,3 5 1,2 7-6756</inkml:trace>
  <inkml:trace contextRef="#ctx0" brushRef="#br0" timeOffset="1373.2">1176 337 24575,'8'-4'0,"12"-6"0,4 0-8191</inkml:trace>
  <inkml:trace contextRef="#ctx0" brushRef="#br0" timeOffset="1733.54">1386 171 24575,'1'4'0,"-1"0"0,1 1 0,0-1 0,0 0 0,0 0 0,2 4 0,5 17 0,-6-12 0,-1-7 0,0 1 0,0-1 0,1 0 0,0 0 0,5 12 0,-7-17 0,1 0 0,-1 0 0,1 0 0,0 0 0,0 0 0,0 0 0,0 0 0,0 0 0,0 0 0,0-1 0,0 1 0,0 0 0,0-1 0,0 1 0,0-1 0,0 1 0,1-1 0,-1 1 0,0-1 0,0 0 0,0 0 0,1 1 0,-1-1 0,0 0 0,0 0 0,1 0 0,-1-1 0,0 1 0,0 0 0,1 0 0,-1-1 0,0 1 0,0-1 0,0 1 0,1-1 0,1 0 0,2-2 0,0 0 0,0 0 0,0 0 0,0-1 0,0 0 0,-1 0 0,1 0 0,-1 0 0,0 0 0,6-10 0,0-3 0,-1 0 0,8-18 0,-4 8 0,-7 18-1365,-1 3-5461</inkml:trace>
  <inkml:trace contextRef="#ctx0" brushRef="#br0" timeOffset="2101.03">1610 336 24575,'27'-11'0,"-6"2"0,31-9 0,-51 18 0,1-1 0,-1 1 0,0 0 0,1 0 0,-1-1 0,1 1 0,-1 0 0,0 0 0,1 0 0,-1 1 0,0-1 0,1 0 0,-1 0 0,1 1 0,-1-1 0,0 1 0,0-1 0,1 1 0,-1 0 0,0-1 0,0 1 0,0 0 0,0 0 0,1 0 0,-1 0 0,-1 0 0,1 0 0,0 0 0,0 0 0,0 0 0,0 0 0,-1 0 0,1 1 0,-1-1 0,1 0 0,-1 1 0,1 1 0,11 16 0,-11-19 0,0 1 0,0 0 0,0 0 0,0 0 0,0-1 0,0 1 0,0 0 0,0-1 0,0 1 0,1-1 0,-1 1 0,0-1 0,1 0 0,-1 1 0,0-1 0,0 0 0,1 0 0,-1 0 0,0 0 0,1 0 0,-1 0 0,3-1 0,29-10 0,-27 9 0,16-7 0,-11 4 0,0 1 0,1 0 0,19-5 0,-28 9 0,0-1 0,0 1 0,-1 0 0,1 0 0,0 0 0,0 0 0,-1 0 0,1 1 0,0-1 0,0 1 0,-1 0 0,1-1 0,-1 1 0,1 0 0,-1 1 0,1-1 0,-1 0 0,1 1 0,-1-1 0,0 1 0,3 3 0,4 5-1365,0 0-546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3:31.634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200 24575,'0'4'0,"0"3"0,2 5 0,3 1 0,2 0 0,2-3 0,-4-9 0,-3-7 0,-3-2-8191</inkml:trace>
  <inkml:trace contextRef="#ctx0" brushRef="#br0" timeOffset="1103.32">977 1 24575,'4'0'0,"1"1"0,0 1 0,-1-1 0,0 1 0,1 0 0,4 3 0,3 0 0,-8-3 0,0 0 0,0 0 0,0 0 0,-1 0 0,1 1 0,0-1 0,3 5 0,-6-6 0,0 0 0,-1 0 0,1 0 0,0-1 0,-1 1 0,1 0 0,-1 0 0,1 0 0,-1 0 0,1 0 0,-1 0 0,0 1 0,1-1 0,-1 0 0,0 0 0,0 0 0,0 0 0,0 0 0,0 0 0,0 0 0,0 1 0,0-1 0,-1 0 0,1 0 0,0 0 0,-1 0 0,1 0 0,0 0 0,-1 0 0,0 0 0,1 0 0,-1 0 0,1 0 0,-1-1 0,-1 2 0,-8 9 0,-1 0 0,0-1 0,-1 0 0,-23 15 0,-58 28 0,75-43 0,-335 165 0,11-4 0,339-170 0,-23 16 0,26-17 0,-1 0 0,1 0 0,0 1 0,-1-1 0,1 0 0,-1 1 0,1-1 0,0 1 0,-1-1 0,1 0 0,0 1 0,0-1 0,-1 1 0,1-1 0,0 1 0,0-1 0,0 1 0,0-1 0,-1 1 0,1-1 0,0 1 0,0-1 0,0 1 0,0-1 0,0 1 0,0-1 0,0 1 0,0-1 0,1 1 0,-1-1 0,0 1 0,0-1 0,0 1 0,0-1 0,1 1 0,-1-1 0,0 0 0,1 1 0,-1-1 0,0 1 0,1-1 0,-1 0 0,0 1 0,1-1 0,-1 0 0,1 1 0,-1-1 0,1 1 0,5 2 0,0 0 0,0 0 0,0-1 0,1 0 0,-1 0 0,1 0 0,7 0 0,53 5 0,-41-5 0,20 2 0,214 23 0,-177-15 0,90 26 0,-127-27-1365,-36-10-5461</inkml:trace>
  <inkml:trace contextRef="#ctx0" brushRef="#br0" timeOffset="2615.25">1623 329 24575,'1'-6'0,"1"1"0,0 0 0,0 0 0,0 0 0,0 0 0,1 0 0,-1 0 0,1 0 0,1 1 0,-1 0 0,1-1 0,-1 1 0,1 0 0,0 1 0,1-1 0,-1 1 0,1 0 0,-1 0 0,1 0 0,0 1 0,0-1 0,0 1 0,0 0 0,1 1 0,-1-1 0,0 1 0,1 0 0,-1 1 0,11-1 0,-2 1 0,-1 1 0,1 0 0,-1 1 0,0 0 0,0 1 0,0 0 0,0 2 0,0-1 0,-1 1 0,1 1 0,13 9 0,-16-8 0,1 0 0,-1 1 0,-1 0 0,1 1 0,-2 0 0,1 1 0,-1 0 0,0 0 0,-1 1 0,-1-1 0,8 18 0,-10-21 0,-1 1 0,0 0 0,-1 0 0,0 1 0,0-1 0,-1 0 0,0 1 0,0-1 0,-1 1 0,0-1 0,-1 1 0,1-1 0,-2 1 0,1-1 0,-1 1 0,-1-1 0,1 0 0,-5 8 0,0-3 0,-1 0 0,0-1 0,-1 0 0,-1 0 0,0-1 0,0 0 0,-1-1 0,0 0 0,-1 0 0,0-2 0,-1 1 0,0-2 0,0 1 0,-1-2 0,-16 7 0,18-12 0,22-9 0,22-10 0,44-22 0,71-49 0,-112 65 0,-2-1 0,0-2 0,-2-2 0,29-33 0,-60 62 0,6-6 0,0-1 0,0 1 0,-1-1 0,0 0 0,-1 0 0,1-1 0,-2 1 0,1-1 0,-1 0 0,4-13 0,-7 21 0,0-1 0,1 1 0,-1 0 0,0-1 0,0 1 0,0-1 0,0 1 0,0 0 0,0-1 0,0 1 0,0-1 0,0 1 0,0-1 0,0 1 0,-1 0 0,1-1 0,0 1 0,0 0 0,0-1 0,0 1 0,-1-1 0,1 1 0,0 0 0,-1-1 0,-7 4 0,-8 15 0,11-10-32,0 1-1,1 0 1,0-1-1,1 2 1,0-1-1,0 0 1,1 1-1,0-1 1,0 1-1,1 0 1,1-1-1,0 1 1,0 0-1,1 0 1,0-1-1,0 1 1,1-1-1,0 1 1,1-1-1,0 0 1,1 0-1,0 0 1,0 0-1,1 0 1,0-1-1,1 0 1,-1 0-1,2-1 1,-1 1-1,1-1 1,0-1-1,0 1 1,1-1-1,0 0 1,0-1-1,0 0 0,1 0 1,0-1-1,-1 0 1,2-1-1,15 5 1,15-2-6794</inkml:trace>
  <inkml:trace contextRef="#ctx0" brushRef="#br0" timeOffset="2963.38">2846 578 24575,'0'8'0,"0"12"0,0 12 0,0 9 0,-2 9 0,-3 3 0,0-1 0,1-4 0,0-9-8191</inkml:trace>
  <inkml:trace contextRef="#ctx0" brushRef="#br0" timeOffset="3893.23">3258 223 24575,'2'-1'0,"1"0"0,-1-1 0,0 2 0,1-1 0,-1 0 0,1 0 0,-1 1 0,1-1 0,-1 1 0,5 0 0,2-1 0,14-2 0,-1 1 0,0 1 0,1 1 0,-1 2 0,1 0 0,-1 1 0,0 1 0,27 8 0,-31-6 0,0 0 0,0 1 0,-1 2 0,0-1 0,0 2 0,-1 0 0,-1 1 0,1 1 0,-2 0 0,15 15 0,-24-22 0,0 1 0,0 0 0,0 0 0,-1 0 0,0 1 0,0 0 0,0 0 0,-1 0 0,0 0 0,-1 0 0,1 0 0,-1 1 0,-1 0 0,0-1 0,0 1 0,0 0 0,-1-1 0,0 1 0,0 0 0,-1 0 0,0-1 0,0 1 0,-1-1 0,0 1 0,-1-1 0,1 1 0,-1-1 0,-1 0 0,1-1 0,-1 1 0,0 0 0,-1-1 0,0 0 0,-6 6 0,1-1 0,-1-1 0,0-1 0,-1 0 0,0-1 0,-1 0 0,0-1 0,0 0 0,0-1 0,-1 0 0,0-1 0,0-1 0,0 0 0,-1-1 0,1-1 0,-1 0 0,1-1 0,-17 0 0,30-1 0,0 0 0,1 0 0,-1 0 0,0 0 0,0 1 0,0-1 0,1 0 0,-1-1 0,0 1 0,0 0 0,0 0 0,1 0 0,-1 0 0,0-1 0,0 1 0,1 0 0,-1-1 0,0 1 0,0 0 0,1-1 0,-1 1 0,1-1 0,-1 1 0,0-1 0,0 0 0,1 0 0,1 0 0,-1 0 0,1 0 0,-1 0 0,1 1 0,-1-1 0,1 0 0,-1 0 0,1 1 0,0-1 0,0 1 0,-1-1 0,1 0 0,0 1 0,0-1 0,-1 1 0,2-1 0,43-21 0,22-5 0,149-70 0,-189 83 0,-2-1 0,0-2 0,0 0 0,-2-2 0,39-39 0,-31 19 0,-30 37 0,1 0 0,-1-1 0,1 1 0,-1-1 0,0 1 0,0-1 0,0 0 0,0 1 0,-1-1 0,1 0 0,-1 1 0,0-1 0,1 0 0,-2-5 0,1 8 0,0-1 0,0 1 0,0 0 0,0-1 0,0 1 0,0 0 0,0-1 0,0 1 0,-1 0 0,1-1 0,0 1 0,0 0 0,0-1 0,-1 1 0,1 0 0,0 0 0,-1-1 0,1 1 0,0 0 0,0 0 0,-1 0 0,1-1 0,0 1 0,-1 0 0,1 0 0,0 0 0,-1 0 0,1 0 0,-1-1 0,1 1 0,0 0 0,-1 0 0,-13 6 0,-9 13 0,17-10 0,0-1 0,1 1 0,0 0 0,0 0 0,1 1 0,0-1 0,1 1 0,0 0 0,0 0 0,1 0 0,0 0 0,1 1 0,0-1 0,1 0 0,0 1 0,1-1 0,0 0 0,0 1 0,1-1 0,5 14 0,-4-14 0,1 0 0,-1 0 0,2-1 0,0 1 0,0-1 0,0 0 0,1-1 0,1 1 0,-1-1 0,1 0 0,1-1 0,-1 0 0,1 0 0,1-1 0,-1 0 0,1 0 0,0-1 0,0 0 0,1 0 0,13 4 0,32 2-1365,-1-6-5461</inkml:trace>
  <inkml:trace contextRef="#ctx0" brushRef="#br0" timeOffset="4612.51">4492 71 24575,'91'54'0,"3"-4"0,109 40 0,22 12 0,-177-80-715,50 28-2973,-89-45 3424,-1 1-1,0 0 1,0 0-1,-1 1 1,0-1-1,0 2 0,0-1 1,8 14-1,-13-19 413,-1 1-1,1-1 1,-1 1-1,1 0 1,-1-1-1,0 1 1,0 0-1,0 0 1,-1 0-1,1 0 1,-1 0-1,1 0 0,-1 0 1,0 0-1,0 0 1,0 0-1,-1 0 1,1 0-1,-1 0 1,0 0-1,1 0 1,-3 4-1,0-3 114,0 1 0,0-1 0,0 0 0,-1 0 0,0 0 0,1-1 0,-1 1 0,-1-1 0,1 0-1,0 0 1,-1-1 0,-5 4 0,-30 11-261,0-2 0,0-2 0,-59 12 0,24-6 0,-48 18-7018,98-27 5845</inkml:trace>
  <inkml:trace contextRef="#ctx0" brushRef="#br0" timeOffset="6327.11">1718 857 24575,'608'44'0,"-417"-25"0,-169-17 0,-23-2-22,1-1 0,0 1 0,0 0 0,0 0 0,-1 0 0,1 0 0,0 0 0,0-1 0,0 1 0,0 0 0,0 0 0,-1 0 0,1-1 0,0 1 0,0 0 0,0 0 0,0 0 0,0-1 0,0 1 0,0 0 0,0 0 0,0-1 0,0 1 0,0 0 0,0 0 0,0 0 0,0-1 0,0 1 0,0 0 0,0 0 0,0-1 0,0 1 0,0 0 0,0 0 0,0 0 0,0-1-1,1 1 1,-1 0 0,0 0 0,0 0 0,0-1 0,0 1 0,0 0 0,1 0 0,-1 0 0,0 0 0,0 0 0,0-1 0,1 1 0,-1 0 0,0 0 0,0 0 0,0 0 0,1 0 0,-1 0 0,0 0 0,0 0 0,1 0 0,-1 0 0,0 0 0,1 0 0,-12-9-6804</inkml:trace>
  <inkml:trace contextRef="#ctx0" brushRef="#br0" timeOffset="8461.34">3351 894 24575,'-32'-4'0,"33"4"0,-1 0 0,0 0 0,0 0 0,0 0 0,0 0 0,0 0 0,0-1 0,0 1 0,0 0 0,0 0 0,0 0 0,0 0 0,0 0 0,0 0 0,0 0 0,0 0 0,0 0 0,0 0 0,0 0 0,0 0 0,0 0 0,0-1 0,0 1 0,0 0 0,0 0 0,0 0 0,0 0 0,0 0 0,0 0 0,0 0 0,0 0 0,0 0 0,0 0 0,0 0 0,0 0 0,0-1 0,0 1 0,0 0 0,0 0 0,0 0 0,0 0 0,0 0 0,-1 0 0,1 0 0,0 0 0,0 0 0,0 0 0,0 0 0,0 0 0,0 0 0,0 0 0,0 0 0,0 0 0,0 0 0,0 0 0,0 0 0,0 0 0,-1 0 0,1 0 0,0 0 0,19-3 0,82 1 0,0 4 0,0 5 0,110 21 0,-193-25-1365,-8-3-5461</inkml:trace>
  <inkml:trace contextRef="#ctx0" brushRef="#br0" timeOffset="9708.05">5986 341 24575,'6'1'0,"0"0"0,0 0 0,0 1 0,-1-1 0,1 1 0,0 1 0,9 5 0,13 5 0,77 19 0,211 35 0,-79-22 0,-229-43 0,208 54 0,-209-54 0,-1 0 0,0 0 0,0 1 0,0 0 0,8 7 0,-13-10 0,0 0 0,0 1 0,0-1 0,-1 1 0,1-1 0,0 1 0,0 0 0,-1-1 0,1 1 0,0 0 0,-1 0 0,1-1 0,-1 1 0,1 0 0,-1 0 0,0 0 0,1 0 0,-1-1 0,0 1 0,1 0 0,-1 0 0,0 0 0,0 0 0,0 0 0,0 0 0,0 0 0,0 0 0,0 0 0,0 0 0,0 0 0,0 0 0,-1 0 0,1-1 0,0 1 0,-1 0 0,1 0 0,0 0 0,-1 0 0,1-1 0,-1 1 0,1 0 0,-1 0 0,0-1 0,1 1 0,-1 0 0,0-1 0,0 2 0,-7 3 0,1 0 0,-1 0 0,0-1 0,0 0 0,0 0 0,0-1 0,-10 3 0,-66 14 0,57-15 0,-462 98 0,476-101 342,13-2-369,0 1 0,0-1 1,0 0-1,0 0 0,0 0 1,0 0-1,0 0 0,-1 0 1,1 0-1,0 0 0,0 0 1,0 0-1,0 0 0,0 0 1,-1 0-1,1 0 0,0 0 1,0 0-1,0 0 0,0 0 1,0 0-1,-1 0 0,1 0 1,0 0-1,0 0 0,0 0 1,0 0-1,0 0 0,0 0 1,-1 0-1,1 0 0,0 0 1,0 0-1,0-1 0,0 1 1,0 0-1,0 0 0,0 0 1,0 0-1,-1 0 0,1 0 1,0 0-1,0-1 0,0 1 1,0 0-1,0 0 0,0 0 1,0 0-1,0 0 0,0 0 1,0-1-1,0 1 0,0 0 1,0 0-1,0 0 0,0 0 1,0 0-1,0-1 0,0 1 1,0 0-1,0 0 0,0 0 1,0 0-1,8-8-6799</inkml:trace>
  <inkml:trace contextRef="#ctx0" brushRef="#br0" timeOffset="10628.06">8126 316 24575,'-4'0'0,"0"-1"0,0 1 0,0-1 0,0 0 0,-7-3 0,-18-2 0,17 6 0,-1 1 0,1 0 0,0 1 0,0 0 0,-1 1 0,2 0 0,-1 1 0,-20 9 0,-3 5 0,-48 32 0,60-35 0,1 1 0,-38 37 0,52-46 0,1 1 0,0 0 0,0 1 0,0 0 0,2 0 0,-1 1 0,1-1 0,0 1 0,1 0 0,-4 14 0,7-19 0,0 1 0,0 0 0,0-1 0,1 1 0,0 0 0,1 0 0,-1-1 0,1 1 0,0 0 0,0-1 0,1 1 0,3 8 0,-2-6 0,1-1 0,1 1 0,-1-1 0,1 0 0,1 0 0,-1 0 0,11 10 0,-1-5 0,-1-1 0,2 0 0,-1-1 0,1-1 0,1 0 0,0-1 0,21 7 0,-13-7 0,0-1 0,1-2 0,0 0 0,1-1 0,-1-2 0,1-1 0,-1-1 0,1-1 0,-1-1 0,0-2 0,0 0 0,0-2 0,30-10 0,-42 10 0,-1-1 0,0 0 0,0 0 0,-1-1 0,0-1 0,0 0 0,-1-1 0,0 0 0,-1-1 0,0 0 0,-1 0 0,0-1 0,0 0 0,-2-1 0,1 0 0,6-18 0,-9 19 0,-1 0 0,0 0 0,-1 0 0,0 0 0,-1 0 0,0-1 0,-1 1 0,-1-1 0,0 0 0,-1 1 0,0-1 0,-1 1 0,0-1 0,-1 1 0,0 0 0,-1 0 0,0 0 0,-1 1 0,-10-18 0,8 17 29,-1 1-1,-1 0 1,0 0-1,0 1 0,-1 0 1,-1 0-1,1 1 1,-2 1-1,1-1 1,-1 2-1,-23-12 1,13 10-273,-1 1 0,0 0 0,-1 2 0,1 1 1,-1 1-1,-24-2 0,0 3-6582</inkml:trace>
  <inkml:trace contextRef="#ctx0" brushRef="#br0" timeOffset="13489.51">1977 764 24575,'2'-2'0</inkml:trace>
  <inkml:trace contextRef="#ctx0" brushRef="#br0" timeOffset="13869.54">3716 857 24575,'2'0'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7:04.83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187 103 24575,'0'10'0,"0"13"0,3 15 0,2 12 0,2 9 0,1 5 0,0 1 0,0 0 0,3-1 0,0-2 0,2 1 0,3 3 0,0-8 0,-2-13 0,-2-18 0,2-17 0,-3-12-8191</inkml:trace>
  <inkml:trace contextRef="#ctx0" brushRef="#br0" timeOffset="362.72">2482 0 24575,'0'8'0,"3"14"0,2 14 0,2 13 0,1 9 0,2 6 0,-1 5 0,-1 4 0,-3 1 0,-2 1 0,-1 0 0,-2-1 0,3-4 0,0-3 0,2-4 0,3-4 0,5-6 0,0-13-8191</inkml:trace>
  <inkml:trace contextRef="#ctx0" brushRef="#br0" timeOffset="-1280.67">1 103 24575,'0'7'0,"0"13"0,0 13 0,0 13 0,0 9 0,2 7 0,4 6 0,3 4 0,2 0 0,5-1 0,2-1 0,0-4 0,0 1 0,-1-7 0,-1-11 0,3-14 0,-3-13-8191</inkml:trace>
  <inkml:trace contextRef="#ctx0" brushRef="#br0" timeOffset="-917.52">352 74 24575,'0'8'0,"0"14"0,2 15 0,4 9 0,3 11 0,3 5 0,1 4 0,2 2 0,0-2 0,0-1 0,3-2 0,0 0 0,3-2 0,-3-12-8191</inkml:trace>
  <inkml:trace contextRef="#ctx0" brushRef="#br0" timeOffset="-352.1">983 149 24575,'1'7'0,"0"0"0,0 0 0,1 0 0,0 0 0,0 0 0,1-1 0,0 1 0,0-1 0,6 9 0,-6-9 0,11 18 0,2 0 0,0-2 0,1 0 0,1-1 0,1-1 0,1 0 0,0-2 0,24 17 0,-24-21 0,1-1 0,0 0 0,1-2 0,0 0 0,0-2 0,1 0 0,1-1 0,-1-2 0,34 5 0,-48-9 0,0-2 0,0 1 0,0-1 0,0 0 0,1-1 0,-1 0 0,15-4 0,-20 3 0,-1 1 0,1 0 0,-1-1 0,0 1 0,0-1 0,0 0 0,0 0 0,0 0 0,0 0 0,0-1 0,-1 1 0,1-1 0,-1 0 0,0 0 0,0 1 0,0-2 0,0 1 0,0 0 0,-1 0 0,1 0 0,1-8 0,-1 0 0,0-1 0,-1 0 0,-1 0 0,0 1 0,0-1 0,-1 0 0,-1 0 0,0 1 0,-1-1 0,0 1 0,0 0 0,-1 0 0,-1 0 0,0 0 0,0 1 0,-1-1 0,-1 1 0,1 1 0,-2-1 0,-8-8 0,15 17 0,-1-1 0,1 1 0,-1-1 0,0 1 0,0 0 0,0 0 0,1 0 0,-1 0 0,0 0 0,0 0 0,0 1 0,-1-1 0,1 1 0,0-1 0,0 1 0,0 0 0,0 0 0,0 0 0,-1 0 0,-1 0 0,2 1 0,1 0 0,0-1 0,-1 1 0,1 0 0,-1 0 0,1 0 0,0 0 0,0 0 0,-1 0 0,1 1 0,0-1 0,0 0 0,0 1 0,0-1 0,1 0 0,-1 1 0,0-1 0,0 1 0,1 0 0,-1-1 0,1 1 0,0-1 0,-1 1 0,1 0 0,0-1 0,0 4 0,-1 12 9,1 1 0,1-1 0,0 1 0,7 30 0,23 72-276,-16-67-641,23 77-3041,39 172 1540,-71-265 3479,0 1-1,-3 0 1,-1 0 0,-2 0 0,-2 0 0,-6 39-1,6-67-1069,0-1 0,0 1 0,-1-1 0,-1 0 0,1 0 0,-1 0 0,-1-1 0,-10 16 0,14-22 0,-1 1 0,0-1 0,-1 0 0,1 1 0,0-1 0,-1 0 0,1 0 0,-1-1 0,1 1 0,-1 0 0,0-1 0,0 0 0,0 0 0,0 1 0,0-2 0,0 1 0,0 0 0,0-1 0,0 1 0,0-1 0,-1 0 0,1 0 0,0 0 0,0 0 0,0-1 0,0 1 0,0-1 0,0 0 0,0 0 0,-6-3 0,-1-1 0,0-1 0,0 0 0,1-1 0,0 1 0,0-2 0,0 0 0,1 0 0,1 0 0,-11-15 0,7 9 0,2-1 0,0 0 0,0-1 0,1 0 0,-8-27 0,12 31 0,1 0 0,0-1 0,1 1 0,0-1 0,1 1 0,1-1 0,0 0 0,0 0 0,2 1 0,-1-1 0,2 1 0,-1-1 0,2 1 0,0 0 0,0 0 0,1 0 0,0 1 0,1 0 0,1 0 0,-1 0 0,2 1 0,16-19 0,5 1-682,62-47-1,-30 30-6144</inkml:trace>
  <inkml:trace contextRef="#ctx0" brushRef="#br0" timeOffset="2710.56">2863 515 24575,'10'0'0,"14"0"0,14 0 0,7-3-5099,7 0 5099,1-3-3621,-10 0 4150</inkml:trace>
  <inkml:trace contextRef="#ctx0" brushRef="#br0" timeOffset="3066.67">2833 691 24575,'10'3'0,"13"5"0,13 2 0,10-1 0,13 0-9830,-5-1 11469</inkml:trace>
  <inkml:trace contextRef="#ctx0" brushRef="#br0" timeOffset="3710.92">3538 852 24575,'5'-1'0,"0"-1"0,0 1 0,0-1 0,-1 0 0,1 0 0,0 0 0,-1-1 0,0 1 0,1-1 0,-1 0 0,4-5 0,4-1 0,13-10 0,0-1 0,-2-1 0,0-1 0,-1-1 0,-2-1 0,0-1 0,-2-1 0,-1 0 0,-1-1 0,-1-1 0,-1-1 0,-2 0 0,0 0 0,-3-1 0,0-1 0,-2 0 0,-1 0 0,2-47 0,-7 68 0,3-96 0,-4 90 0,-1 0 0,-1 1 0,0-1 0,-7-22 0,9 37 0,0 0 0,0 1 0,0-1 0,0 0 0,0 0 0,-1 0 0,1 1 0,0-1 0,-1 0 0,1 0 0,0 1 0,-1-1 0,1 0 0,-1 0 0,1 1 0,-1-1 0,1 1 0,-1-1 0,0 0 0,1 1 0,-1-1 0,0 1 0,1 0 0,-2-1 0,1 1 0,1 1 0,-1 0 0,0 0 0,1 0 0,-1 0 0,1-1 0,-1 1 0,1 0 0,0 0 0,-1 0 0,1 0 0,0 0 0,0 0 0,-1 0 0,1 0 0,0 0 0,0 0 0,0 0 0,1 2 0,-2 30 0,2 0 0,2 0 0,10 51 0,32 99 0,-31-133 0,49 165-1365,-41-150-546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8:47.87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81 1 24575,'-3'0'0,"-1"1"0,1 0 0,0 1 0,0-1 0,-1 0 0,1 1 0,0 0 0,0 0 0,1 0 0,-1 0 0,-4 4 0,-2 1 0,-25 19 0,2 2 0,0 1 0,2 1 0,1 2 0,2 1 0,1 1 0,2 1 0,-21 40 0,37-58 0,0 0 0,1 0 0,0 0 0,2 1 0,0 0 0,1 1 0,-3 33 0,7-42 0,0 0 0,0-1 0,1 1 0,0-1 0,1 1 0,0-1 0,1 1 0,0-1 0,0 0 0,1 0 0,0-1 0,0 1 0,1-1 0,0 0 0,1 0 0,12 14 0,-6-11 0,1 1 0,0-1 0,1-1 0,0-1 0,1 0 0,0 0 0,0-2 0,1 0 0,0-1 0,0 0 0,1-1 0,-1-1 0,1-1 0,31 3 0,-29-5 0,0-1 0,-1 0 0,1-1 0,0-2 0,0 0 0,-1 0 0,1-2 0,-1 0 0,0-1 0,-1-1 0,1-1 0,-1 0 0,20-15 0,-17 9 0,0-1 0,-2-1 0,0-1 0,0 0 0,-2-1 0,0-1 0,20-33 0,-30 42 0,0 0 0,0-1 0,-1 1 0,-1-2 0,0 1 0,0 0 0,-1-1 0,0 1 0,-1-1 0,-1 0 0,0 0 0,0 0 0,-1 0 0,-1 0 0,0 0 0,0 0 0,-6-19 0,1 15 10,0 1 0,-2-1 0,0 1 0,0 1 0,-1 0 0,-1 0 0,0 1 0,-1 0 0,-1 1 0,0 0 0,-13-10 0,3 4-258,-1 2 1,0 1-1,-1 1 1,-1 0-1,-49-17 1,1 6-658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8:21.07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413 24575,'22'-16'0,"-18"14"0,-1-1 0,1 0 0,0 1 0,-1-1 0,5-5 0,6-8 0,-2-1 0,0 0 0,-1-1 0,0 0 0,-2-1 0,0 0 0,8-26 0,-7 11 0,-2-1 0,-1 0 0,4-50 0,-10 67 0,-1 32 0,0 2 0,-2 28 778,3 120-3383,0-147 1956,1 0 0,1-1 0,1 1 0,0-1 0,1 0 0,0 0 0,13 23 1,-3-15-526</inkml:trace>
  <inkml:trace contextRef="#ctx0" brushRef="#br0" timeOffset="508.12">514 121 24575,'0'-1'0,"1"0"0,-1 0 0,1 0 0,-1 0 0,1 0 0,0 0 0,-1 0 0,1 1 0,0-1 0,-1 0 0,1 1 0,0-1 0,0 0 0,0 1 0,-1-1 0,1 1 0,0-1 0,0 1 0,0-1 0,0 1 0,0 0 0,0 0 0,2-1 0,25-4 0,-24 4 0,0 1 0,0 0 0,0 0 0,0 1 0,0-1 0,0 1 0,0 0 0,-1 0 0,1 0 0,0 1 0,-1-1 0,1 1 0,0 0 0,-1 0 0,7 5 0,-9-5 0,1-1 0,-1 1 0,1 0 0,-1 0 0,1 0 0,-1 0 0,0 0 0,0 0 0,0 0 0,0 0 0,-1 0 0,1 0 0,0 0 0,-1 1 0,0-1 0,1 0 0,-1 1 0,0-1 0,0 0 0,0 0 0,-1 1 0,1-1 0,0 0 0,-1 1 0,0-1 0,1 0 0,-1 0 0,0 0 0,-2 3 0,-4 7 0,-1 0 0,-1-1 0,1 0 0,-2-1 0,0 1 0,0-2 0,-1 0 0,-16 12 0,5-4 0,20-16 0,1 0 0,-1 0 0,1 0 0,-1 0 0,1 0 0,0 1 0,0-1 0,-1 0 0,1 1 0,0-1 0,0 1 0,0-1 0,1 1 0,-1 0 0,0-1 0,0 1 0,1 0 0,-1 3 0,1-4 0,0-1 0,0 1 0,1-1 0,-1 1 0,0-1 0,0 1 0,1-1 0,-1 1 0,0-1 0,1 1 0,-1-1 0,1 1 0,-1-1 0,0 1 0,1-1 0,-1 0 0,1 1 0,0-1 0,-1 0 0,1 1 0,23 5 0,6-4-341,1 0 0,0-3-1,59-7 1,-47 1-6486</inkml:trace>
  <inkml:trace contextRef="#ctx0" brushRef="#br0" timeOffset="862.21">1264 135 24575,'-5'7'0,"-6"13"0,-7 5 0,0 4 0,-10 9 0,-5 3 0,1-3 0,6-5 0,4-9 0,4-8 0,3-9 0,3-8 0,4-5-8191</inkml:trace>
  <inkml:trace contextRef="#ctx0" brushRef="#br0" timeOffset="1209.95">1029 135 24575,'7'12'0,"10"17"0,8 13 0,6 13 0,6 3 0,-4-7-8191</inkml:trace>
  <inkml:trace contextRef="#ctx0" brushRef="#br0" timeOffset="1578.17">1470 267 24575,'1'-2'0,"0"1"0,0-1 0,0 1 0,0-1 0,0 1 0,0-1 0,1 1 0,-1 0 0,1 0 0,-1 0 0,1 0 0,-1 0 0,1 0 0,0 0 0,-1 0 0,1 1 0,3-2 0,-2 1 0,10-5 0,-1 1 0,1 1 0,1 0 0,14-2 0,-22 5 0,1 0 0,0 0 0,0 1 0,0 0 0,0 0 0,-1 1 0,1 0 0,0 0 0,0 0 0,6 4 0,-12-5 0,1 0 0,-1 0 0,0 0 0,0 1 0,0-1 0,0 0 0,0 1 0,0-1 0,0 1 0,-1 0 0,1-1 0,0 1 0,0 0 0,0-1 0,0 1 0,-1 0 0,1 0 0,0 0 0,-1-1 0,1 1 0,-1 0 0,1 0 0,-1 0 0,1 0 0,-1 0 0,1 0 0,-1 0 0,0 0 0,0 0 0,0 1 0,1-1 0,-1 0 0,0 0 0,0 0 0,-1 0 0,1 0 0,0 0 0,0 0 0,0 0 0,-1 0 0,1 0 0,0 0 0,-1 0 0,1 0 0,-1 0 0,0 0 0,1 0 0,-1 0 0,0 0 0,1-1 0,-1 1 0,0 0 0,-1 0 0,-6 8 0,-1-1 0,0-1 0,-20 13 0,20-13 0,2-2 0,0-1 0,0 0 0,1 1 0,0 0 0,0 1 0,0 0 0,0-1 0,-5 9 0,10-13 0,1 0 0,-1 0 0,1 0 0,-1 0 0,1 1 0,-1-1 0,1 0 0,0 0 0,0 0 0,-1 0 0,1 0 0,0 1 0,0-1 0,0 0 0,0 0 0,0 0 0,0 0 0,1 1 0,-1-1 0,0 0 0,1 0 0,-1 0 0,0 0 0,1 0 0,1 2 0,-1-1 0,1 0 0,0 0 0,0 0 0,0-1 0,0 1 0,1 0 0,-1-1 0,0 0 0,1 1 0,4 1 0,5 1 0,1 0 0,0-1 0,20 2 0,15 0-1365,-3-3-546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8:14.03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32 16 24575,'0'0'0,"-1"1"0,0-1 0,1 0 0,-1 1 0,0-1 0,1 0 0,-1 1 0,0-1 0,1 1 0,-1-1 0,1 1 0,-1-1 0,1 1 0,-1-1 0,1 1 0,-2 1 0,-2 4 0,-58 50 0,-70 49 0,-47 42 0,175-143 0,0-1 0,1-1 0,0 1 0,0 0 0,0 0 0,0 0 0,1 1 0,-1-1 0,1 0 0,0 1 0,0 0 0,0-1 0,0 1 0,1 0 0,-1 0 0,0 7 0,2-10 0,0 0 0,0 0 0,1 0 0,-1 0 0,0-1 0,1 1 0,-1 0 0,1 0 0,-1 0 0,1 0 0,-1 0 0,1 0 0,-1-1 0,1 1 0,0 0 0,0-1 0,-1 1 0,1 0 0,0-1 0,0 1 0,0-1 0,0 1 0,0-1 0,0 1 0,0-1 0,0 0 0,0 0 0,1 1 0,33 4 0,-29-5 0,48 2-682,56-5-1,-52-1-6144</inkml:trace>
  <inkml:trace contextRef="#ctx0" brushRef="#br0" timeOffset="662.13">856 441 24575,'26'-25'0,"14"-13"0,60-75 0,-95 108 0,13-20 0,20-33 0,-34 51 0,-1 1 0,0-1 0,0 0 0,0 0 0,-1-1 0,0 1 0,0 0 0,-1-1 0,1 1 0,-1-14 0,-1 19 0,0 1 0,0 0 0,0 0 0,-1 0 0,1 0 0,0 0 0,0-1 0,-1 1 0,1 0 0,0 0 0,-1 0 0,1 0 0,-1 0 0,0 0 0,0-1 0,0 2 0,1 0 0,0 0 0,-1-1 0,1 1 0,0 0 0,-1 0 0,1 0 0,-1 0 0,1 0 0,0 0 0,-1 0 0,1 0 0,-1 0 0,1 0 0,0 0 0,-1 0 0,1 0 0,-1 0 0,1 0 0,0 0 0,-1 0 0,1 0 0,-1 1 0,1-1 0,0 0 0,-1 0 0,1 1 0,-3 1 0,0 0 0,0 1 0,0 0 0,1-1 0,-1 1 0,1 0 0,-3 5 0,-4 8 0,0 0 0,2 1 0,0 0 0,1 0 0,1 1 0,1-1 0,0 1 0,1 0 0,1 1 0,1-1 0,0 0 0,1 0 0,5 33 0,-4-47 0,-1-1 0,1 1 0,0-1 0,0 1 0,0-1 0,0 0 0,0 0 0,1 0 0,-1 1 0,1-1 0,0-1 0,0 1 0,4 4 0,-4-5 0,0-1 0,0 0 0,0 0 0,0 0 0,0 0 0,0 0 0,0-1 0,0 1 0,0 0 0,1-1 0,-1 0 0,0 1 0,0-1 0,0 0 0,1 0 0,-1 0 0,0-1 0,0 1 0,1-1 0,-1 1 0,0-1 0,2 0 0,9-4 38,-1 0 1,0-1-1,-1 0 0,1-1 0,-1 0 0,-1-1 1,1 0-1,18-19 0,22-30-1048,-9 1-3977,-5-3 3856,-37 78 1131,-4 17 0,-5 37 345,8 2 3598,3-37-9639</inkml:trace>
  <inkml:trace contextRef="#ctx0" brushRef="#br0" timeOffset="1081.94">1752 312 24575,'0'10'0,"-2"13"0,-4 13 0,-3 12 0,-2 12 0,0 1 0,0-8 0,2-14-8191</inkml:trace>
  <inkml:trace contextRef="#ctx0" brushRef="#br0" timeOffset="1501.97">2149 133 24575,'13'-1'0,"27"2"0,-39-1 0,1 1 0,-1-1 0,1 0 0,-1 1 0,0-1 0,1 1 0,-1-1 0,0 1 0,0-1 0,1 1 0,-1 0 0,0 0 0,0 0 0,0 0 0,0 0 0,0 0 0,0 0 0,0 0 0,0 0 0,0 0 0,-1 1 0,1-1 0,1 2 0,0 7 0,-1-1 0,0 0 0,-1 1 0,1-1 0,-2 0 0,1 1 0,-2-1 0,1 0 0,-5 15 0,4-13 0,-1-1 0,1 1 0,1 0 0,0-1 0,1 1 0,0 0 0,2 14 0,-1-23 0,-1 0 0,1 0 0,-1 0 0,1 0 0,0 0 0,0 0 0,0 0 0,0 0 0,0-1 0,1 1 0,-1 0 0,0-1 0,1 1 0,-1-1 0,1 0 0,0 1 0,-1-1 0,1 0 0,0 0 0,0 0 0,0 0 0,0 0 0,0 0 0,0-1 0,0 1 0,0-1 0,0 1 0,0-1 0,0 0 0,0 0 0,0 0 0,0 0 0,1 0 0,-1 0 0,3-1 0,1 0 0,-1 0 0,1-1 0,-1 1 0,1-1 0,-1 0 0,0-1 0,0 1 0,0-1 0,0 0 0,0 0 0,0 0 0,4-5 0,-4 2 0,0 0 0,-1 0 0,1 0 0,-1-1 0,0 1 0,-1-1 0,0 0 0,0 0 0,0 0 0,-1 0 0,0-1 0,-1 1 0,1-1 0,-1 1 0,-1-1 0,0 0 0,0 1 0,0-1 0,-1 1 0,0-1 0,0 1 0,-4-13 0,4 20 0,1-1 0,0 1 0,0-1 0,0 1 0,0 0 0,0-1 0,-1 1 0,1 0 0,0-1 0,0 1 0,0-1 0,0 1 0,0-1 0,0 1 0,0 0 0,0-1 0,1 1 0,-1-1 0,0 1 0,0 0 0,0-1 0,0 1 0,0 0 0,1-1 0,-1 1 0,0 0 0,0-1 0,1 1 0,-1 0 0,0-1 0,1 1 0,-1 0 0,0 0 0,1-1 0,-1 1 0,0 0 0,1 0 0,-1 0 0,0-1 0,1 1 0,-1 0 0,0 0 0,1 0 0,-1 0 0,1 0 0,-1 0 0,1 0 0,-1 0 0,0 0 0,1 0 0,-1 0 0,1 0 0,-1 0 0,0 0 0,1 0 0,-1 0 0,1 1 0,37 7 0,-18-3 0,29 3-1365,4 0-5462</inkml:trace>
  <inkml:trace contextRef="#ctx0" brushRef="#br0" timeOffset="1865.76">2956 0 24575,'10'3'0,"13"3"0,8 2 0,8 4 0,11 4 0,6 9 0,-6 3 0,-12 0 0,-14-1 0,-25 1 0,-13-3 0,-18 0 0,-13-1 0,-4-4 0,9-3 0,11-6-8191</inkml:trace>
  <inkml:trace contextRef="#ctx0" brushRef="#br0" timeOffset="2214.64">3601 192 24575,'5'0'0,"14"2"0,16 4 0,15 3 0,9 3 0,2 1 0,-10-1-8191</inkml:trace>
  <inkml:trace contextRef="#ctx0" brushRef="#br0" timeOffset="2215.64">3616 324 24575,'2'0'0,"14"3"0,14 2 0,21 7 0,3 0-819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8:08.46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38 24575,'3'-14'0,"1"1"0,0-1 0,0 1 0,1 0 0,1 1 0,0-1 0,1 1 0,0 0 0,12-14 0,-2 5 0,0 1 0,2 0 0,36-29 0,-39 36 0,1 1 0,0 1 0,1 1 0,26-12 0,-36 19 0,-1 0 0,1 0 0,0 1 0,0 0 0,0 1 0,0-1 0,0 1 0,0 1 0,0 0 0,0 0 0,0 0 0,0 1 0,0 0 0,9 3 0,-14-2 0,1-1 0,-1 1 0,1 0 0,-1 0 0,0 0 0,1 1 0,-1-1 0,-1 1 0,1 0 0,0 0 0,-1 0 0,1 0 0,-1 0 0,0 0 0,0 1 0,0-1 0,0 1 0,-1-1 0,1 1 0,-1 0 0,0 0 0,0-1 0,-1 1 0,1 0 0,-1 0 0,0 5 0,1 9 0,-2 0 0,0 1 0,-1-1 0,-5 20 0,-1-3 0,-2 0 0,-1-1 0,-30 64 0,-63 87 0,62-114 0,18-24-682,-35 91-1,52-120-6144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8:31.43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64 24575,'10'0'0,"28"0"0,18 0 0,12 0-9830,4 0 8340,-3 0-665,0-5 2155,-12-2 5284</inkml:trace>
  <inkml:trace contextRef="#ctx0" brushRef="#br0" timeOffset="514.23">867 31 24575,'17'0'136,"0"2"0,0 0 0,0 0 0,32 11 0,-35-8-573,0 0-1,14 9 0,-20-10-1513,0 1-1,0 1 0,14 11 0,-21-16 1823,1 1 0,-1-1 1,1 0-1,-1 1 0,0 0 0,0-1 0,0 1 0,0 0 1,0-1-1,0 1 0,0 0 0,0 0 0,-1 0 0,1 0 1,-1 0-1,1 0 0,-1 0 0,0 0 0,0 0 0,0 3 1,-1-2 95,1 0 0,-1 0 0,0 0 1,0 0-1,-1-1 0,1 1 0,-1-1 0,1 1 1,-1-1-1,0 1 0,0-1 0,-3 4 1,-4 1 86,-1 1 0,1-1 1,-1-1-1,0 0 1,-22 10-1,13-10-387,1 0 0,-1-1 0,-23 3 0,10-2-24,49-8 702,-1 0-1,1 1 1,-1 1 0,24 2-1,69 13 1641,-98-13-1955,-5-1 13,56 12 3364,-57-11-3022,-1-1-1,0 1 1,0 0 0,0 0-1,0 0 1,0 0-1,0 1 1,0-1 0,-1 1-1,1 0 1,3 5 0,-6-8-345,0 1 1,-1 0 0,1 0 0,0 0 0,-1 0 0,1 0 0,-1 0 0,1 0 0,-1 0 0,0 0-1,1 0 1,-1 0 0,0 0 0,0 0 0,0 0 0,0 1 0,0-1 0,0 0 0,0 0 0,0 0-1,0 0 1,0 0 0,-1 0 0,1 0 0,-1 2 0,-1-1-26,1 1 0,-1-1 0,1 0 0,-1 0 1,0 0-1,0 0 0,0-1 0,0 1 0,0-1 0,-4 3 0,-4 1-34,0 0-1,0-1 0,0 0 0,-17 3 0,-137 14-174,120-17-977,27-2-5656</inkml:trace>
  <inkml:trace contextRef="#ctx0" brushRef="#br0" timeOffset="1020.9">2025 206 24575,'-7'3'0,"-13"8"0,-15 9 0,-7 5 0,-9 7 0,-3 4 0,5-5 0,9-7 0,11-8-8191</inkml:trace>
  <inkml:trace contextRef="#ctx0" brushRef="#br0" timeOffset="1397.75">1806 206 24575,'0'3'0,"3"5"0,8 14 0,12 16 0,12 9 0,15 9 0,0-5-8191</inkml:trace>
  <inkml:trace contextRef="#ctx0" brushRef="#br0" timeOffset="1759.13">2436 91 24575,'10'-2'0,"-1"0"0,0 1 0,0 1 0,1-1 0,-1 2 0,0-1 0,1 1 0,-1 1 0,0-1 0,0 2 0,0-1 0,0 1 0,0 0 0,-1 1 0,0 0 0,1 1 0,-1-1 0,-1 2 0,1-1 0,-1 1 0,0 0 0,0 0 0,8 11 0,-13-15 0,-1 0 0,0 0 0,1 0 0,-1 0 0,0 0 0,0 0 0,0 0 0,0 0 0,0 1 0,-1-1 0,1 0 0,-1 1 0,1-1 0,-1 1 0,0-1 0,0 0 0,0 1 0,0-1 0,-1 5 0,-1-4 0,1 0 0,0 0 0,-1 0 0,0 0 0,0 0 0,1 0 0,-2-1 0,1 1 0,0-1 0,0 1 0,-1-1 0,-4 3 0,-5 3 0,0-1 0,-1 0 0,0-1 0,-1 0 0,-16 4 0,-47 13 0,99-23 0,-1 1 0,1 1 0,-1 1 0,1 1 0,-1 1 0,0 1 0,-1 0 0,1 2 0,-2 0 0,1 1 0,18 13 0,-36-21 0,0 0 0,-1 0 0,1 0 0,0 0 0,-1 1 0,0-1 0,1 0 0,-1 1 0,0-1 0,1 1 0,-1-1 0,0 1 0,0 0 0,-1 0 0,1-1 0,1 4 0,-2-4 0,0 0 0,-1 0 0,1 0 0,0 0 0,0 0 0,-1 0 0,1 0 0,-1 0 0,1 0 0,-1 0 0,0 0 0,1 0 0,-1 0 0,0 0 0,1-1 0,-1 1 0,0 0 0,0-1 0,0 1 0,0 0 0,1-1 0,-1 1 0,0-1 0,0 1 0,0-1 0,0 0 0,0 1 0,0-1 0,-1 0 0,0 0 0,-19 5-41,0-1 0,-38 3 0,26-4-1201,-14 2-5585</inkml:trace>
  <inkml:trace contextRef="#ctx0" brushRef="#br0" timeOffset="2751.62">3187 293 24575,'2'0'0,"14"0"0,13 3 0,15 0 0,8 1 0,11-2 0,-4 0-8191</inkml:trace>
  <inkml:trace contextRef="#ctx0" brushRef="#br0" timeOffset="3263.46">3950 45 24575,'10'0'0,"16"0"0,15 0 0,12-3 0,6-3 0,-4 0 0,-9 0 0,-13-1 0,-11-1 0,-10 0-8191</inkml:trace>
  <inkml:trace contextRef="#ctx0" brushRef="#br0" timeOffset="3643.4">3831 15 24575,'8'7'0,"14"8"0,17 6 0,13 5 0,9 2 0,3 5 0,-9-2 0,-13 0 0,-23-4 0,-23-5 0,-21-8 0,-12-5 0,-10-5 0,2-5 0,8-5 0,10-4 0,19-8 0,12-1-8191</inkml:trace>
  <inkml:trace contextRef="#ctx0" brushRef="#br0" timeOffset="3993.04">4786 91 24575,'0'10'0,"-2"11"0,-9 11 0,-12 14 0,-7 0 0,-1-4 0,-3 0 0,-1-6 0,6-10-8191</inkml:trace>
  <inkml:trace contextRef="#ctx0" brushRef="#br0" timeOffset="4344.32">4566 73 24575,'10'12'0,"8"18"0,8 12 0,11 10 0,0-2 0,5-4 0,-5-10-8191</inkml:trace>
  <inkml:trace contextRef="#ctx0" brushRef="#br0" timeOffset="4756.3">5064 74 24575,'1'-1'0,"0"0"0,0 0 0,0 1 0,-1-1 0,1 0 0,0 1 0,0-1 0,0 1 0,0-1 0,1 1 0,-1-1 0,0 1 0,0 0 0,0 0 0,0-1 0,0 1 0,0 0 0,0 0 0,1 0 0,-1 0 0,2 1 0,-1-1 0,13-1 0,0 1 0,-1 1 0,1 0 0,-1 1 0,1 0 0,-1 1 0,0 1 0,0 1 0,0 0 0,-1 0 0,21 12 0,-32-15 0,1 0 0,0 1 0,-1-1 0,1 1 0,-1-1 0,0 1 0,0 0 0,0 0 0,0 0 0,0 0 0,1 6 0,-2-8 0,-1 0 0,1 0 0,-1 1 0,0-1 0,1 0 0,-1 1 0,0-1 0,0 1 0,0-1 0,0 0 0,-1 1 0,1-1 0,0 0 0,0 1 0,-1-1 0,1 0 0,-1 1 0,1-1 0,-1 0 0,0 0 0,1 0 0,-1 1 0,0-1 0,0 0 0,0 0 0,0 0 0,0 0 0,0 0 0,0-1 0,0 1 0,0 0 0,-2 1 0,-6 2-715,-1 0 0,0-1 0,0 0 0,0-1-1,0 1 1,0-2 0,0 0 0,-1 0 0,-12-1 0,-23-5 1082,38 1-367,9-1 0,14-2 0,-2 5 0,-1 0 0,0 1 0,0 1 0,1 0 0,-1 0 0,0 1 0,0 1 0,0 0 0,1 1 0,-2 0 0,1 1 0,0 0 0,-1 1 0,0 0 0,0 1 0,0 0 0,-1 0 0,0 1 0,0 1 0,10 10 0,-17-15 3,-1 0 0,1 0 0,-1 0 0,1 1 0,-1-1 0,0 1 0,-1 0 0,1-1 0,0 1 0,-1 0 0,1 5 0,-2-7 113,0-1-1,1 1 1,-1-1 0,-1 0-1,1 1 1,0-1 0,0 1-1,0-1 1,-1 1-1,1-1 1,-1 0 0,1 1-1,-1-1 1,-1 3 0,1-3 218,0 0 0,0 1 0,0-1 1,-1 0-1,1 0 0,0 0 0,-1 0 1,1 0-1,-1 0 0,0 0 0,1 0 1,-1-1-1,0 1 0,-2 0 0,-17 2-561,1 0-1,-1-2 1,1 0-1,-1-1 1,-28-5-1,13 2-6599</inkml:trace>
  <inkml:trace contextRef="#ctx0" brushRef="#br0" timeOffset="5125.82">5564 117 24575,'2'-3'0,"14"-2"0,14-2 0,9-1 0,5 0 0,6 2 0,-1 2-6784,4 1 6784,-2 2 0,-10 0-1407</inkml:trace>
  <inkml:trace contextRef="#ctx0" brushRef="#br0" timeOffset="5475.14">5681 293 24575,'3'0'0,"12"0"0,15 0 0,12 0 0,8 0 0,9 0 0,4 0 0,4 0 0,0 0 0,-10 0-819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8:08.84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6 45 24575,'0'-2'0,"0"-4"0,0-3 0,-8 0 0,-4 4 0,2 3 0,5 2 0,6 0 0,3-1 0,0-4 0,1-1-819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9:47.35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40 24575,'74'150'0,"-13"-31"0,88 270 0,-130-334 0,-15-45 0,-1 0 0,1 0 0,9 18 0,-11-27 0,-1-7 0,-2-11 0,-64-216 0,32 129 0,-8-23 0,-17-63 0,50 157 0,1 0 0,2-1 0,-2-58 0,7 86 0,0 0 0,1 0 0,-1 0 0,1 0 0,1 0 0,-1 0 0,1 0 0,0 0 0,0 1 0,1-1 0,0 1 0,0-1 0,0 1 0,0 0 0,1 0 0,5-6 0,-2 5 0,0 0 0,1 1 0,-1 0 0,1 0 0,0 0 0,0 1 0,0 0 0,1 1 0,0 0 0,9-2 0,25-4 0,1 3 0,-1 1 0,1 3 0,56 3 0,4-1 0,243-20 110,-55 1-1350,-195 14-3697,0-3 3594,143-7 3100,-144 14 3730,48 4-6686,-95 0-5628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9:40.82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74 417 24575,'5'5'0,"7"14"0,6 13 0,5 13 0,1 7 0,-1 3 0,-4-3 0,-3-8 0,-5-9 0,-1-15 0,-2-11-8191</inkml:trace>
  <inkml:trace contextRef="#ctx0" brushRef="#br0" timeOffset="364.74">897 312 24575,'10'0'0,"13"0"0,13 3 0,10 5 0,5 15 0,-4 10 0,-10 9 0,-11 4 0,-12 3 0,-9-2 0,-8 2 0,-3-4 0,-3-5 0,0-9 0,-2-8 0,2-9-8191</inkml:trace>
  <inkml:trace contextRef="#ctx0" brushRef="#br0" timeOffset="725.39">970 489 24575,'10'0'0,"16"0"0,16 0 0,8-3 0,8-3 0,-5 0-8191</inkml:trace>
  <inkml:trace contextRef="#ctx0" brushRef="#br0" timeOffset="1082.38">1703 371 24575,'3'3'0,"0"1"0,0-1 0,0 0 0,0 1 0,-1-1 0,0 1 0,0 0 0,0 0 0,0-1 0,0 1 0,-1 1 0,0-1 0,0 0 0,0 0 0,0 0 0,-1 1 0,0-1 0,1 0 0,-2 1 0,1-1 0,0 0 0,-2 6 0,-2 5 0,-1 1 0,-1-1 0,0-1 0,-15 25 0,6-11 0,6-10 0,-21 47 0,28-61 0,1 0 0,-1 0 0,1 1 0,0-1 0,1 0 0,-1 0 0,1 1 0,-1-1 0,1 0 0,1 1 0,-1-1 0,0 0 0,2 5 0,-1-7 0,-1-1 0,1 1 0,0 0 0,0 0 0,0-1 0,0 1 0,0 0 0,0-1 0,1 0 0,-1 1 0,0-1 0,1 1 0,-1-1 0,1 0 0,0 0 0,-1 0 0,1 0 0,0 0 0,-1 0 0,1-1 0,0 1 0,0-1 0,0 1 0,0-1 0,0 1 0,0-1 0,-1 0 0,1 0 0,0 0 0,0 0 0,0 0 0,0-1 0,0 1 0,0-1 0,3 0 0,-2 0 0,0 0 0,0 0 0,0-1 0,0 1 0,0-1 0,0 0 0,0 1 0,0-1 0,-1 0 0,1-1 0,-1 1 0,1 0 0,-1-1 0,0 1 0,0-1 0,0 0 0,-1 0 0,1 0 0,0 0 0,0-4 0,-1 3 0,0-1 0,-1 0 0,0 0 0,0 1 0,0-1 0,-1 0 0,1 1 0,-1-1 0,-1 0 0,1 1 0,0-1 0,-1 1 0,0-1 0,0 1 0,-3-5 0,-5-8 0,-1 1 0,-15-18 0,-4-1-120,15 19 171,1 0-1,1-1 1,0-1-1,-13-25 1,24 38-114,-1 0 1,2 0-1,-1 0 1,0 0 0,1 0-1,0 0 1,0 0-1,0 0 1,1-1 0,0 1-1,0 0 1,0 0-1,0-1 1,1 1 0,0 0-1,0 0 1,1 0-1,-1 0 1,1 0 0,0 0-1,0 0 1,1 1-1,3-5 1,16-21-676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9:38.80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5 24575,'10'-3'0,"13"0"0,13 0 0,10 0 0,8 1 0,6 1 0,-1-2 0,-6 0 0,-12 0-8191</inkml:trace>
  <inkml:trace contextRef="#ctx0" brushRef="#br0" timeOffset="354.16">44 143 24575,'8'3'0,"12"0"0,13 3 0,13 0 0,8-2 0,16 0 0,-4-2-819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4:00.341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672 24575,'23'-15'0,"-2"-1"0,0 0 0,0-2 0,-2 0 0,33-41 0,-26 25 0,-1-2 0,38-73 0,-51 84 0,-1-2 0,-1 0 0,-1 0 0,9-47 0,-17 69 0,-2 10 0,-3 49 0,5-31 0,1 1 0,2-1 0,0 1 0,1-1 0,14 36 0,-14-47 0,0 0 0,1 0 0,0-1 0,0 0 0,1 0 0,1-1 0,0 1 0,0-2 0,1 1 0,0-1 0,20 15 0,-24-21 0,0 0 0,0-1 0,0 1 0,0-1 0,0 0 0,1 0 0,-1-1 0,0 0 0,1 1 0,0-2 0,-1 1 0,1-1 0,6 0 0,-4-1 0,0 0 0,1-1 0,-1 0 0,0 0 0,0-1 0,-1 0 0,1 0 0,7-5 0,4-4 0,-2 0 0,0-1 0,0 0 0,-2-2 0,1 0 0,12-17 0,-6 4 0,-2-1 0,0-1 0,-3 0 0,0-2 0,-2 0 0,16-50 0,-25 70 0,-6 12 0,0 0 0,0 0 0,0 0 0,0 0 0,0 0 0,0 0 0,0 0 0,0 0 0,1 0 0,-1 0 0,0 0 0,0 0 0,0 0 0,0 0 0,0 0 0,0 0 0,0 0 0,0 0 0,0 0 0,0 0 0,0 0 0,0 0 0,1 0 0,-1 0 0,0 0 0,0 0 0,0 0 0,0 0 0,0 0 0,0 0 0,0 0 0,0 0 0,0 0 0,0 0 0,0 0 0,0 0 0,1 0 0,-1 0 0,0 0 0,0 0 0,0 0 0,0 0 0,0 0 0,0 0 0,0 0 0,0 0 0,0 1 0,0-1 0,0 0 0,0 0 0,0 0 0,0 0 0,0 0 0,0 0 0,0 0 0,0 0 0,0 0 0,0 0 0,0 1 0,2 21 0,-2 35 80,4 93 154,-2-123-654,2-1 0,1 0 1,13 43-1,-2-25-6406</inkml:trace>
  <inkml:trace contextRef="#ctx0" brushRef="#br0" timeOffset="349.5">1482 449 24575,'0'2'0,"2"10"0,1 14 0,-1 12 0,0 8 0,2 6 0,-1 1 0,0 1 0,2-1 0,1 0 0,0-7 0,1-10 0,1-11 0,-1-9-8191</inkml:trace>
  <inkml:trace contextRef="#ctx0" brushRef="#br0" timeOffset="906.84">2152 188 24575,'-7'35'0,"1"1"0,1 0 0,2 0 0,3 65 0,1-93 0,-1-1 0,1 1 0,1-1 0,-1 1 0,1-1 0,0 0 0,1 0 0,0 0 0,0 0 0,0 0 0,8 10 0,-9-14 0,0-1 0,1 1 0,-1-1 0,1 0 0,0 1 0,-1-1 0,1 0 0,0-1 0,0 1 0,0 0 0,1-1 0,-1 0 0,0 0 0,0 0 0,1 0 0,-1 0 0,1-1 0,-1 1 0,0-1 0,1 0 0,-1 0 0,1 0 0,-1-1 0,1 1 0,-1-1 0,0 0 0,5-1 0,-1-1 0,1 1 0,-1-2 0,0 1 0,0-1 0,0 0 0,-1 0 0,1-1 0,-1 0 0,0 0 0,0 0 0,-1-1 0,1 0 0,-1 0 0,-1 0 0,1-1 0,-1 0 0,0 0 0,4-11 0,-5 10 0,0-1 0,0 1 0,-1-1 0,0 0 0,0 0 0,-1 0 0,-1 0 0,1 0 0,-1 0 0,-1 0 0,0 0 0,0 0 0,-1 0 0,0 1 0,0-1 0,-4-8 0,5 15 0,0 0 0,0 0 0,1 1 0,-1-1 0,1 0 0,-1 0 0,1 0 0,0 0 0,-1 0 0,1-3 0,1 4 0,-1 0 0,0 1 0,1-1 0,-1 0 0,1 1 0,-1-1 0,1 0 0,-1 1 0,1-1 0,-1 1 0,1-1 0,0 1 0,-1-1 0,1 1 0,0 0 0,-1-1 0,1 1 0,0 0 0,0-1 0,-1 1 0,1 0 0,0 0 0,0 0 0,0 0 0,-1 0 0,1 0 0,0 0 0,0 0 0,-1 0 0,2 0 0,32 2 169,45 7 0,21 1-1872,-53-10-5123</inkml:trace>
  <inkml:trace contextRef="#ctx0" brushRef="#br0" timeOffset="1351.8">2986 1 24575,'54'17'0,"-1"2"0,-2 2 0,79 44 0,-105-51 0,-1 1 0,28 22 0,-43-29 0,0-1 0,-1 1 0,1 1 0,-2-1 0,0 2 0,0-1 0,0 1 0,6 14 0,-11-21 0,-1-1 0,0 1 0,-1 0 0,1 0 0,-1 0 0,1 1 0,-1-1 0,0 0 0,0 0 0,0 0 0,0 0 0,-1 0 0,1 0 0,-1 0 0,0 0 0,0 0 0,0 0 0,0 0 0,0 0 0,-1-1 0,1 1 0,-1 0 0,0-1 0,0 1 0,0-1 0,0 0 0,-4 4 0,-5 4 0,-1-1 0,0 0 0,-1 0 0,-15 8 0,26-16 0,-94 53-1365,59-33-5461</inkml:trace>
  <inkml:trace contextRef="#ctx0" brushRef="#br0" timeOffset="1701.95">3926 247 24575,'8'0'0,"11"2"0,10 1 0,7-1 0,5 2 0,1 2 0,3 2 0,4 0 0,2 0 0,-8-1-8191</inkml:trace>
  <inkml:trace contextRef="#ctx0" brushRef="#br0" timeOffset="2084.38">3975 411 24575,'8'4'0,"9"6"0,11 4 0,9 3 0,8-3 0,5 0 0,3-4 0,15-1 0,-4-2-8191</inkml:trace>
  <inkml:trace contextRef="#ctx0" brushRef="#br0" timeOffset="2464.84">5467 23 24575,'-1'1'0,"-1"0"0,1 0 0,0 0 0,-1 0 0,1 1 0,0-1 0,0 0 0,0 0 0,0 1 0,0-1 0,0 1 0,-1 2 0,-3 3 0,-31 38-478,-1-2 0,-66 59 0,-98 63-2524,119-100 1785,64-50 33,9-9 919,0 1 0,1 0 0,0 1 1,0-1-1,-12 18 0,19-24 259,1 0 0,-1 0 1,1-1-1,-1 1 0,1 0 0,-1 0 1,1 1-1,0-1 0,0 0 0,-1 0 1,1 0-1,0 0 0,0 0 0,0 0 0,0 0 1,0 0-1,0 0 0,1 0 0,-1 0 1,0 0-1,1 1 0,-1-1 0,0 0 1,1 0-1,-1-1 0,1 1 0,-1 0 1,1 0-1,0 0 0,-1 0 0,1 0 1,0-1-1,0 1 0,0 0 0,-1 0 1,1-1-1,0 1 0,0-1 0,0 1 0,0-1 1,0 1-1,2-1 0,5 4 263,0-1 1,1 0-1,17 4 0,-23-6-43,36 6 3206,69 6-1,-75-11-3573,1-3-1,0 0 0,0-2 1,51-12-1,-37 3-6671</inkml:trace>
  <inkml:trace contextRef="#ctx0" brushRef="#br0" timeOffset="2997.34">6055 412 24575,'1'-2'0,"1"-1"0,-1 1 0,0 0 0,1 0 0,-1-1 0,1 1 0,0 0 0,-1 0 0,1 0 0,0 1 0,0-1 0,1 0 0,-1 1 0,2-2 0,1-1 0,11-7 0,0 0 0,1 2 0,0-1 0,0 2 0,1 0 0,0 1 0,1 1 0,0 1 0,-1 0 0,1 2 0,21-2 0,-39 5-45,0-1 0,0 1 0,0 0 0,0 0 0,0 0 0,0 0 0,0 0 0,0 0 0,0 0 0,0 0 0,-1 1 0,1-1 0,0 0 0,0 0 0,0 1 0,0-1 0,0 1-1,-1-1 1,1 1 0,0-1 0,0 1 0,-1-1 0,1 1 0,0 0 0,-1-1 0,1 1 0,0 0 0,-1 0 0,1-1 0,-1 1 0,0 0 0,1 0 0,-1 0 0,0 0 0,1-1 0,-1 1 0,0 0 0,0 0 0,0 0 0,1 0-1,-1 0 1,0 0 0,0 0 0,-1 0 0,1 0 0,0 0 0,0-1 0,0 1 0,-1 0 0,1 1 0,-3 8-960,-1 0 0,0-1 0,-10 18-1,5-8-216,7-14 516,-4 7 49,2-1 0,0 1-1,0 0 1,-3 19 0,7-29 686,-1 0 0,1 1 1,0-1-1,0 0 0,0 0 1,0 1-1,0-1 0,0 0 1,1 0-1,-1 0 0,1 1 1,0-1-1,-1 0 0,1 0 1,0 0-1,0 0 0,0 0 1,1 0-1,-1-1 0,0 1 1,1 0-1,-1 0 0,1-1 1,0 1-1,-1-1 0,1 0 1,0 1-1,0-1 0,0 0 1,0 0-1,0 0 0,3 1 1,5 1 335,0-1 1,0-1-1,1 1 1,-1-2 0,0 1-1,1-1 1,-1-1-1,0 0 1,0 0 0,0-1-1,1-1 1,-2 1-1,1-2 1,0 1-1,12-7 1,-15 6-141,0 1-1,0-1 1,0-1-1,0 1 1,-1-1-1,0 0 1,0-1-1,0 1 1,-1-1-1,1 0 1,-1-1-1,-1 1 1,1-1 0,-1 0-1,0 0 1,-1-1-1,0 1 1,0-1-1,-1 1 1,2-9-1,-3 1-224,0 1 0,-1-1 0,-1 1 0,-2-15 0,-1-13 0,4 41 0,0 0 0,0 0 0,0 0 0,0 0 0,0 0 0,0 0 0,1 0 0,-1 0 0,0 0 0,1 0 0,-1 0 0,0 0 0,1 0 0,0 0 0,-1 0 0,1 0 0,-1 0 0,1 1 0,0-1 0,0 0 0,-1 0 0,1 1 0,0-1 0,0 1 0,0-1 0,0 1 0,0-1 0,0 1 0,0-1 0,0 1 0,0 0 0,0 0 0,1-1 0,5 0 0,0 0 0,-1 1 0,1-1 0,8 2 0,-5-1 0,132 6-1365,-98-2-5461</inkml:trace>
  <inkml:trace contextRef="#ctx0" brushRef="#br0" timeOffset="3470.01">6948 509 24575,'-4'8'0,"-5"12"0,-6 12 0,-1 5 0,1 1 0,2-2 0,5-3 0,3-7-8191</inkml:trace>
  <inkml:trace contextRef="#ctx0" brushRef="#br0" timeOffset="3829.68">7384 506 24575,'1'-5'0,"0"0"0,0 0 0,0 1 0,1-1 0,0 0 0,0 1 0,0-1 0,0 1 0,5-7 0,1-2 0,-2 1 0,47-79 0,-53 91 0,0 0 0,0 0 0,0 1 0,0-1 0,0 0 0,0 0 0,0 0 0,0 0 0,0 0 0,0 0 0,0 0 0,0 0 0,0 0 0,0 0 0,0 0 0,0 0 0,0 0 0,0 0 0,0 0 0,0 0 0,0 0 0,0 0 0,1 0 0,-1 0 0,0 0 0,0 0 0,0 0 0,0 0 0,0 0 0,0 0 0,0 0 0,0 0 0,0 0 0,0 0 0,0 0 0,0 0 0,0 0 0,0 0 0,0 0 0,0 0 0,1 0 0,-1 0 0,0 0 0,0 0 0,0 0 0,0 0 0,0 0 0,0 0 0,0 0 0,-1 12 0,-5 15 0,3-16 0,1 1 0,0 0 0,1 0 0,1 0 0,1 21 0,-1-29 0,1 0 0,0 1 0,0-1 0,0 0 0,0 0 0,1-1 0,-1 1 0,1 0 0,2 3 0,-2-5 0,-1 0 0,1 0 0,-1-1 0,1 1 0,0 0 0,0-1 0,0 1 0,0-1 0,0 0 0,0 0 0,0 0 0,0 0 0,0 0 0,0 0 0,1 0 0,3 0 0,3 0 0,-1-1 0,1 0 0,-1-1 0,0 0 0,1 0 0,-1-1 0,0 1 0,0-2 0,0 1 0,0-1 0,-1-1 0,1 1 0,-1-1 0,1-1 0,12-9 0,-4 1 0,0-1 0,0 0 0,-2-1 0,0-1 0,15-21 0,16-38 0,-45 75 0,0-1 0,0 0 0,1 1 0,-1-1 0,0 0 0,1 1 0,-1-1 0,0 1 0,1-1 0,-1 1 0,1-1 0,-1 1 0,1-1 0,0 1 0,-1 0 0,1-1 0,-1 1 0,1 0 0,1-1 0,-2 1 0,0 0 0,1 1 0,-1-1 0,0 0 0,1 0 0,-1 0 0,0 1 0,1-1 0,-1 0 0,0 1 0,0-1 0,1 0 0,-1 0 0,0 1 0,0-1 0,0 0 0,1 1 0,-1-1 0,0 1 0,0-1 0,0 0 0,0 1 0,0-1 0,0 1 0,4 37 0,-3-26 0,0-3 49,1 0 0,0 0 0,0 0-1,1 0 1,0-1 0,6 13 0,-7-18-144,0 1 0,0-1 0,0 0 0,1 0 1,-1 0-1,1 0 0,0 0 0,0 0 0,0-1 0,0 1 1,1-1-1,-1 0 0,0 0 0,1 0 0,0-1 1,-1 1-1,5 1 0,18 1-6731</inkml:trace>
  <inkml:trace contextRef="#ctx0" brushRef="#br0" timeOffset="4298.9">8278 107 24575,'35'30'0,"1"-1"0,2-2 0,1-1 0,44 22 0,207 98 0,-282-142 0,-6-3 0,-1-1 0,1 1 0,0 0 0,-1 0 0,1 0 0,-1 0 0,0 0 0,1 1 0,-1-1 0,2 2 0,-3-3 0,0 0 0,0 1 0,0-1 0,0 0 0,1 1 0,-1-1 0,0 0 0,0 0 0,0 1 0,0-1 0,0 0 0,0 1 0,0-1 0,0 0 0,0 1 0,0-1 0,0 0 0,0 1 0,0-1 0,-1 0 0,1 0 0,0 1 0,0-1 0,0 0 0,0 1 0,0-1 0,-1 0 0,1 0 0,0 1 0,0-1 0,-1 0 0,1 0 0,0 1 0,-4 1 0,0 0 0,0 0 0,-1 0 0,1 0 0,0-1 0,-6 2 0,2-1 0,-28 10 0,-19 4 0,-101 46 0,133-50 161,16-7-351,-1-1-1,1 0 0,-1 0 0,0-1 0,-1 0 1,1-1-1,-10 3 0,7-5-663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9:17.47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01 24575,'1'15'0,"1"0"0,0 1 0,5 17 0,4 20 0,1 62 0,8 59 0,-12-131 0,0-1 0,16 42 0,-21-76 0,1 1 0,0-1 0,0 0 0,1-1 0,0 1 0,9 10 0,-12-15 0,0-1 0,0 1 0,0-1 0,1 0 0,-1 0 0,0 0 0,1 0 0,-1-1 0,1 1 0,0-1 0,-1 1 0,1-1 0,0 0 0,0 0 0,0 0 0,0-1 0,0 1 0,0-1 0,0 1 0,0-1 0,0 0 0,4 0 0,-5-1 0,0 0 0,-1 1 0,1-1 0,0 0 0,0 0 0,-1 0 0,1 0 0,-1 0 0,1-1 0,-1 1 0,1 0 0,-1-1 0,0 1 0,1-1 0,-1 1 0,0-1 0,0 0 0,0 0 0,0 1 0,-1-1 0,1 0 0,0 0 0,-1 0 0,1-2 0,1-7 0,-1 1 0,0 0 0,0-15 0,-1 15 0,-3-315 0,-3 233 0,-29-140 0,23 179 0,-15-80 0,25 115 0,0 0 0,1 0 0,1 0 0,1 0 0,4-23 0,-5 37 0,1 1 0,0 0 0,1 0 0,-1 0 0,0 0 0,1 0 0,0 0 0,-1 0 0,1 1 0,0-1 0,1 1 0,-1-1 0,0 1 0,1 0 0,-1 0 0,1 0 0,0 0 0,-1 0 0,1 0 0,0 1 0,0-1 0,0 1 0,1 0 0,-1 0 0,6-1 0,7-1 0,1 1 0,-1 1 0,33 1 0,-35 0 0,274 19 0,11 0 0,371-18 0,-347 0 0,94-3 0,8-36 0,-74 3 0,-340 35-48,347-16-1269,-310 15-5510</inkml:trace>
  <inkml:trace contextRef="#ctx0" brushRef="#br0" timeOffset="1922">486 514 24575,'5'5'0,"1"4"0,1 3 0,0 2 0,0 3 0,1 2 0,-1 0 0,1 2 0,-1 4 0,-1 9 0,0 2 0,-1 4 0,0-3 0,0-8 0,0-6 0,-1-4 0,3-6 0,2-5-8191</inkml:trace>
  <inkml:trace contextRef="#ctx0" brushRef="#br0" timeOffset="2424.32">721 528 24575,'12'-1'0,"1"1"0,0 1 0,0 0 0,0 0 0,-1 1 0,1 1 0,-1 0 0,20 9 0,-29-11 0,0 1 0,0 0 0,-1 1 0,1-1 0,-1 0 0,0 1 0,1-1 0,-1 1 0,0 0 0,0-1 0,-1 1 0,1 0 0,-1 0 0,1 0 0,-1 1 0,0-1 0,0 0 0,0 0 0,-1 1 0,1-1 0,-1 0 0,0 1 0,0-1 0,0 1 0,0-1 0,-1 0 0,1 1 0,-2 2 0,0 4 0,-1 0 0,0 0 0,0-1 0,-1 0 0,0 1 0,-1-1 0,0-1 0,-7 10 0,8-13 0,1-1 0,-1 0 0,1 0 0,0 1 0,1 0 0,-1-1 0,1 1 0,-2 5 0,4-9 0,-1 0 0,1 0 0,0 0 0,0 0 0,0 0 0,0 0 0,0 0 0,0 0 0,0 0 0,1 0 0,-1-1 0,0 1 0,0 0 0,1 0 0,-1 0 0,1 0 0,-1 0 0,1 0 0,1 1 0,-1-1 0,0 0 0,1 1 0,0-1 0,-1 0 0,1 0 0,-1 0 0,1 0 0,0-1 0,0 1 0,0 0 0,2 0 0,15 4-151,0-1-1,1-1 0,-1 0 0,1-2 1,0 0-1,0-1 0,0-1 1,27-5-1,-22-1-6675</inkml:trace>
  <inkml:trace contextRef="#ctx0" brushRef="#br0" timeOffset="2914.79">999 250 24575,'12'0'0,"1"1"0,-1 0 0,1 1 0,-1 1 0,1 0 0,-1 1 0,14 5 0,-25-8 0,1-1 0,0 1 0,-1 0 0,1 0 0,-1 0 0,1 0 0,-1 0 0,1 0 0,-1 0 0,0 0 0,0 0 0,0 1 0,1-1 0,-1 0 0,0 1 0,0-1 0,-1 1 0,1-1 0,0 1 0,0 0 0,-1-1 0,1 1 0,-1 0 0,0-1 0,1 1 0,-1 3 0,-1 1 0,0 0 0,0 0 0,0 0 0,-1 0 0,0 0 0,-4 8 0,4-10 0,0 0 0,1 0 0,-1 0 0,1 0 0,0 0 0,0 1 0,0-1 0,0 0 0,1 1 0,0-1 0,0 10 0,1-13 0,-1 0 0,1 0 0,-1 0 0,1 0 0,0 0 0,0 0 0,-1 0 0,1-1 0,0 1 0,0 0 0,0 0 0,0 0 0,0-1 0,0 1 0,0-1 0,0 1 0,0-1 0,0 1 0,0-1 0,0 1 0,0-1 0,2 0 0,28 4 0,-24-3 0,10-1-455,-1 0 0,32-4 0,-10-2-6372</inkml:trace>
  <inkml:trace contextRef="#ctx0" brushRef="#br0" timeOffset="3835.4">1469 719 24575,'3'0'0,"12"0"0,15 0 0,14 0 0,13 0 0,6 0 0,0-2 0,-4-4 0,-11 0-8191</inkml:trace>
  <inkml:trace contextRef="#ctx0" brushRef="#br0" timeOffset="4183.68">1572 573 24575,'0'7'0,"3"16"0,5 13 0,9 13 0,7 4 0,4-6 0,-3-10-8191</inkml:trace>
  <inkml:trace contextRef="#ctx0" brushRef="#br0" timeOffset="4729.42">2100 557 24575,'14'3'0,"1"0"0,-1 1 0,0 0 0,0 1 0,16 9 0,-27-13 0,-1 0 0,0 1 0,0-1 0,0 0 0,0 1 0,0-1 0,0 1 0,0 0 0,-1-1 0,1 1 0,-1 0 0,1 0 0,-1 0 0,1 0 0,-1 1 0,0-1 0,0 0 0,0 0 0,-1 1 0,1-1 0,0 1 0,-1-1 0,0 0 0,1 1 0,-1-1 0,0 1 0,0-1 0,0 1 0,-1-1 0,1 1 0,-1-1 0,1 0 0,-1 1 0,0-1 0,0 0 0,0 1 0,0-1 0,0 0 0,-3 4 0,1-1 0,-1-1 0,1 0 0,-1 0 0,0 0 0,0 0 0,0 0 0,-1-1 0,1 0 0,-7 4 0,8-5 0,1-1 0,-1 1 0,0-1 0,0 0 0,0 0 0,0 0 0,-1 0 0,1 0 0,0 0 0,0-1 0,-1 0 0,1 0 0,0 0 0,0 0 0,-1 0 0,-4-2 0,7 2 0,1 0 0,0 0 0,0 0 0,0 0 0,0 0 0,0 0 0,0 0 0,0 0 0,-1 0 0,1 0 0,0 0 0,0 0 0,0 0 0,0 0 0,0 0 0,0 0 0,0 0 0,0-1 0,0 1 0,0 0 0,-1 0 0,1 0 0,0 0 0,0 0 0,0 0 0,0 0 0,0 0 0,0-1 0,0 1 0,0 0 0,0 0 0,0 0 0,0 0 0,0 0 0,0 0 0,0 0 0,0-1 0,0 1 0,0 0 0,0 0 0,0 0 0,0 0 0,0 0 0,0 0 0,0 0 0,0-1 0,0 1 0,0 0 0,1 0 0,-1 0 0,0 0 0,0 0 0,0 0 0,0 0 0,0 0 0,0 0 0,0 0 0,0 0 0,0-1 0,0 1 0,1 0 0,11-6 0,15-4 0,-9 6 0,0 0 0,0 2 0,1 0 0,-1 1 0,22 2 0,-33 0 0,1-1 0,-1 1 0,0 1 0,1-1 0,-1 1 0,0 1 0,0-1 0,-1 1 0,1 0 0,0 1 0,-1 0 0,0 0 0,0 0 0,0 0 0,10 11 0,-15-14 0,1 1 0,-1-1 0,0 1 0,1 0 0,-1-1 0,0 1 0,0 0 0,0 0 0,0 0 0,0 0 0,-1-1 0,1 1 0,-1 0 0,1 0 0,-1 0 0,0 1 0,1-1 0,-1 0 0,0 0 0,0 0 0,-1 4 0,0-4 0,0 0 0,-1 0 0,1 0 0,0 0 0,-1 0 0,1 0 0,-1 0 0,1-1 0,-1 1 0,0 0 0,0-1 0,0 0 0,0 1 0,0-1 0,-4 2 0,-7 2 0,-1 0 0,1-1 0,-1 0 0,-27 3 0,29-6-273,0 0 0,1-1 0,-1 0 0,-14-2 0,-4-4-6554</inkml:trace>
  <inkml:trace contextRef="#ctx0" brushRef="#br0" timeOffset="5214.25">2336 353 24575,'12'2'0,"10"4"0,5 3 0,-1 3 0,-6 1 0,-5 1 0,-9 4 0,-7 1 0,-4-1 0,0 0 0,2-1 0,4-4 0,11-1 0,7-2 0,18-4 0,3-2-8191</inkml:trace>
  <inkml:trace contextRef="#ctx0" brushRef="#br0" timeOffset="6630.13">2717 690 24575,'2'0'0,"6"3"0,5 0 0,11 0 0,13 0 0,12-1 0,10-4 0,-5 0-8191</inkml:trace>
  <inkml:trace contextRef="#ctx0" brushRef="#br0" timeOffset="7428.81">2836 528 24575,'2'12'0,"7"17"0,6 16 0,3 11 0,1 2 0,-3-8-8191</inkml:trace>
  <inkml:trace contextRef="#ctx0" brushRef="#br0" timeOffset="8729.85">3334 528 24575,'50'-1'0,"-1"-1"0,1-3 0,67-15 0,-113 19 0,0 0 0,0-1 0,0 1 0,-1-1 0,1 0 0,0 0 0,3-3 0,-7 5 0,1-1 0,-1 1 0,0 0 0,1-1 0,-1 1 0,0 0 0,1-1 0,-1 1 0,0 0 0,0-1 0,1 1 0,-1-1 0,0 1 0,0 0 0,1-1 0,-1 1 0,0-1 0,0 1 0,0-1 0,0 1 0,0-1 0,0 1 0,0-1 0,0 0 0,0 0 0,-1 1 0,1-1 0,-1 0 0,0 1 0,1-1 0,-1 1 0,0-1 0,1 1 0,-1-1 0,0 1 0,0-1 0,1 1 0,-1 0 0,0-1 0,0 1 0,0 0 0,1 0 0,-1-1 0,-1 1 0,-7-1 0,1 0 0,0 0 0,0 1 0,0 0 0,-1 1 0,1-1 0,0 1 0,-13 4 0,-66 23 0,69-21 0,6-3 0,7-2 0,0-1 0,0 1 0,0 0 0,0 1 0,0-1 0,0 1 0,1 0 0,0 0 0,-5 4 0,8-7 0,1 1 0,0-1 0,-1 1 0,1-1 0,0 1 0,-1-1 0,1 1 0,0-1 0,0 1 0,-1-1 0,1 1 0,0 0 0,0-1 0,0 1 0,0-1 0,0 1 0,0-1 0,0 1 0,0 0 0,0-1 0,0 1 0,0-1 0,0 1 0,0-1 0,1 1 0,-1 0 0,0-1 0,0 1 0,1-1 0,-1 1 0,0-1 0,0 1 0,1-1 0,-1 1 0,1-1 0,-1 0 0,0 1 0,1-1 0,-1 1 0,1-1 0,-1 0 0,1 0 0,-1 1 0,1-1 0,-1 0 0,1 0 0,1 1 0,30 10 0,-31-10 0,58 12 0,40 12 0,-89-22 0,0 1 0,0 0 0,-1 0 0,0 1 0,1 1 0,-2-1 0,11 10 0,-17-14 0,0 1 0,0-1 0,-1 1 0,1 0 0,-1 0 0,1-1 0,-1 1 0,0 0 0,0 0 0,0 0 0,0 0 0,0 1 0,1 3 0,-2-5 0,0 1 0,0-1 0,0 0 0,0 1 0,0-1 0,0 0 0,-1 1 0,1-1 0,0 0 0,-1 1 0,1-1 0,-1 0 0,0 0 0,1 0 0,-1 1 0,0-1 0,-1 2 0,-1 0 0,0 0 0,-1 0 0,0-1 0,1 1 0,-1-1 0,0 0 0,0 0 0,0 0 0,0 0 0,0-1 0,-1 0 0,-4 2 0,-3-1-124,0 0 0,0-1 0,0 0 0,0-1 0,0 0 0,1-1-1,-1-1 1,0 1 0,0-2 0,-22-7 0,9-1-6703</inkml:trace>
  <inkml:trace contextRef="#ctx0" brushRef="#br0" timeOffset="9078.86">3687 294 24575,'44'-1'0,"-25"0"0,0 0 0,0 2 0,0 0 0,0 1 0,0 1 0,18 5 0,-35-8 0,-1 1 0,1 0 0,-1-1 0,1 1 0,-1 0 0,1 0 0,-1 0 0,0 0 0,1 0 0,-1 0 0,0 0 0,0 0 0,0 0 0,0 1 0,0-1 0,0 0 0,0 1 0,0-1 0,-1 1 0,1-1 0,-1 1 0,1-1 0,-1 1 0,1-1 0,-1 1 0,0 0 0,0-1 0,1 1 0,-1-1 0,-1 1 0,1 0 0,0 2 0,-2 6 0,-1-1 0,0 1 0,0 0 0,-7 13 0,-2 9 0,11-30 0,1-1 0,-1 1 0,1 0 0,-1 0 0,1 0 0,0 0 0,0 0 0,0 0 0,0 0 0,0 0 0,0 0 0,1 0 0,-1 0 0,0 0 0,1 0 0,0 0 0,-1-1 0,1 1 0,0 0 0,1 1 0,0 0 0,1-1 0,-1 0 0,1 0 0,-1-1 0,1 1 0,0-1 0,-1 1 0,1-1 0,0 0 0,0 0 0,0 0 0,6 1 0,34 7-1365,3-2-5462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9:07.50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63 24575,'5'5'0,"4"6"0,3 5 0,2 8 0,-1 12 0,-4 10 0,-2 12 0,0 4 0,-2 1 0,1-19 0,0-17-8191</inkml:trace>
  <inkml:trace contextRef="#ctx0" brushRef="#br0" timeOffset="368.7">220 161 24575,'2'12'0,"1"10"0,3 10 0,0 6 0,-1 5 0,-1 9 0,-1 7 0,0-1 0,4-5 0,-1-12-8191</inkml:trace>
  <inkml:trace contextRef="#ctx0" brushRef="#br0" timeOffset="1083.19">513 571 24575,'13'-6'0,"-1"-1"0,0 0 0,0-1 0,-1-1 0,0 1 0,-1-2 0,13-13 0,-16 15 0,-1-1 0,0 0 0,0 0 0,-1-1 0,0 1 0,-1-1 0,0 0 0,0-1 0,-1 1 0,2-12 0,2-40 0,-7 69 0,-4 96 0,4-88 0,1 0 0,0 0 0,1 0 0,8 28 0,-9-40 0,0-1 0,0 1 0,1-1 0,-1 1 0,0-1 0,1 0 0,-1 0 0,1 1 0,0-1 0,0 0 0,0-1 0,0 1 0,0 0 0,0 0 0,1-1 0,-1 1 0,0-1 0,1 0 0,-1 0 0,1 0 0,-1 0 0,1 0 0,0-1 0,-1 1 0,1-1 0,0 1 0,3-1 0,-1 0 0,-1-1 0,0 1 0,1-1 0,-1 1 0,0-1 0,1-1 0,-1 1 0,0-1 0,0 1 0,0-1 0,0 0 0,0-1 0,-1 1 0,1-1 0,-1 1 0,1-1 0,2-4 0,11-14 0,0-2 0,-2 0 0,-1-1 0,0 0 0,-2-1 0,10-30 0,-21 54 0,-1 0 0,0-1 0,1 1 0,-1 0 0,1 0 0,0-1 0,-1 1 0,1 0 0,0 0 0,0 0 0,0 0 0,0 0 0,2-2 0,-3 3 0,0 0 0,1 1 0,-1-1 0,0 0 0,1 0 0,-1 0 0,0 0 0,1 1 0,-1-1 0,0 0 0,0 0 0,1 1 0,-1-1 0,0 0 0,0 0 0,1 1 0,-1-1 0,0 0 0,0 1 0,0-1 0,0 0 0,0 1 0,1-1 0,-1 0 0,0 1 0,0-1 0,0 0 0,0 1 0,0-1 0,0 1 0,0-1 0,3 48 0,-2-40 0,-1 1 0,0 18 0,2 1 0,1 0 0,1-1 0,12 43 0,-16-69 6,0 0 0,1 1 0,-1-1 0,1 1 0,0-1 0,0 0 0,-1 0 0,1 1 0,0-1 0,0 0 0,0 0 0,0 0 0,0 0 0,0 0 0,0 0 0,1 0 0,-1 0 0,2 0 0,-2 0-68,0-1 1,0 0-1,0 0 0,0 0 1,0 0-1,1 0 0,-1 0 1,0-1-1,0 1 1,0 0-1,0 0 0,0-1 1,0 1-1,0-1 1,0 1-1,0-1 0,0 1 1,0-1-1,0 0 0,0 1 1,-1-1-1,1 0 1,1-1-1,14-15-6765</inkml:trace>
  <inkml:trace contextRef="#ctx0" brushRef="#br0" timeOffset="1506.59">1219 28 24575,'0'5'0,"0"15"0,3 13 0,0 13 0,1 10 0,-2 7 0,0 6 0,2-2 0,-1-2 0,1-2 0,1-12 0,2-17 0,6-24 0,-1-14-8191</inkml:trace>
  <inkml:trace contextRef="#ctx0" brushRef="#br0" timeOffset="1868.31">1452 0 24575,'0'10'0,"0"16"0,0 16 0,0 8 0,0 8 0,0 7 0,3 2 0,0 3 0,3-2 0,0-3 0,1 1 0,0-11-819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8:55.19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16 24575,'25'-26'0,"-1"-1"0,-1-2 0,-2 0 0,-1-2 0,-1 0 0,-2-1 0,-1-1 0,-1 0 0,-2-1 0,-1-1 0,-2 0 0,-2 0 0,-1-1 0,2-40 0,-8 74 0,-1-5 0,1 0 0,-1 0 0,0 0 0,-1 0 0,1 0 0,-4-12 0,4 19 0,0 0 0,-1 0 0,1-1 0,0 1 0,0 0 0,0 0 0,0 0 0,0 0 0,-1 0 0,1-1 0,0 1 0,0 0 0,0 0 0,-1 0 0,1 0 0,0 0 0,0 0 0,0 0 0,-1 0 0,1 0 0,0 0 0,0 0 0,0 0 0,-1 0 0,1 0 0,0 0 0,0 0 0,0 0 0,-1 0 0,1 0 0,0 0 0,0 0 0,0 0 0,-1 0 0,1 0 0,0 0 0,0 1 0,0-1 0,0 0 0,-1 0 0,1 0 0,0 0 0,0 0 0,0 1 0,0-1 0,0 0 0,-1 0 0,1 0 0,0 1 0,0-1 0,0 0 0,0 0 0,0 0 0,0 1 0,0-1 0,-8 13 0,4-1 13,-1 1-1,1-1 0,1 1 1,1 0-1,0 1 1,0-1-1,1 15 0,1 4-626,9 58-1,-8-77-58,14 64-3995,-14-70 4393,1-1 1,1 1 0,-1-1 0,1 0-1,0 0 1,0 0 0,1-1 0,0 1-1,5 6 1,-8-11 343,1 0-1,-1 0 1,0 0 0,1 0-1,-1 0 1,1 0 0,-1-1-1,1 1 1,-1 0-1,1-1 1,-1 1 0,1-1-1,-1 0 1,1 1-1,0-1 1,-1 0 0,1 0-1,0 0 1,-1 0 0,1 0-1,0-1 1,-1 1-1,1 0 1,-1-1 0,1 0-1,-1 1 1,1-1-1,-1 0 1,1 1 0,-1-1-1,1 0 1,-1 0 0,2-2-1,5-3 814,0-1 0,0 0-1,13-17 1,-16 18-556,39-52 2483,-20 19-2700,31-66 1,-49 98-110,-3 16 0,-2 24 0,0-27 0,1 46-682,9 55-1,-3-64-6144</inkml:trace>
  <inkml:trace contextRef="#ctx0" brushRef="#br0" timeOffset="369.84">1086 1 24575,'0'2'0,"5"14"0,4 14 0,6 14 0,2 12 0,4 7 0,3 5 0,-2 4 0,-3-7 0,-5-13-8191</inkml:trace>
  <inkml:trace contextRef="#ctx0" brushRef="#br0" timeOffset="720.28">924 558 24575,'10'0'0,"16"0"0,16-2 0,13-1 0,7 0 0,4 0 0,-3 1 0,1 1 0,0 1 0,-9 0 0,-9-3 0,-10-3 0,-10 0-8191</inkml:trace>
  <inkml:trace contextRef="#ctx0" brushRef="#br0" timeOffset="1441.32">1805 147 24575,'29'-6'0,"0"2"0,0 1 0,57 2 0,-81 1 0,0 0 0,-1 0 0,1 1 0,0-1 0,-1 1 0,1 1 0,6 1 0,-10-2 0,0 0 0,0-1 0,0 1 0,0 0 0,0-1 0,0 1 0,0 0 0,0 0 0,0 0 0,0 0 0,-1 0 0,1 0 0,0 0 0,-1 0 0,1 0 0,-1 0 0,1 0 0,-1 0 0,0 0 0,1 0 0,-1 1 0,0-1 0,0 0 0,0 0 0,0 1 0,0-1 0,0 0 0,0 0 0,0 0 0,0 1 0,0-1 0,-1 0 0,1 0 0,-2 2 0,-21 55 0,-4 10 0,25-60 0,0-1 0,0 1 0,1-1 0,0 1 0,0 0 0,1-1 0,1 11 0,-1-15 0,1 0 0,0 0 0,0 0 0,0-1 0,0 1 0,0 0 0,1-1 0,-1 1 0,1 0 0,-1-1 0,1 0 0,0 1 0,0-1 0,0 0 0,1 0 0,-1 0 0,0 0 0,1-1 0,-1 1 0,1-1 0,0 1 0,-1-1 0,1 0 0,0 0 0,5 1 0,4 1 0,0 0 0,0-1 0,1 0 0,22-1 0,-28-1 0,1 0 0,-1-1 0,1 0 0,-1 0 0,1 0 0,-1-1 0,0 0 0,0-1 0,0 0 0,0 0 0,0 0 0,-1-1 0,12-8 0,-14 8 0,0 0 0,1 0 0,-1-1 0,-1 1 0,1-1 0,-1 0 0,0 0 0,0 0 0,0-1 0,-1 1 0,1-1 0,-1 1 0,-1-1 0,1 0 0,-1 1 0,0-1 0,0-11 0,-1-3 0,3-19 0,-3 37 0,1 0 0,-1 0 0,1 0 0,0 0 0,0 0 0,0 0 0,0 0 0,0 0 0,0 0 0,1 0 0,-1 1 0,1-1 0,-1 1 0,1-1 0,3-2 0,0 1 8,1 0-1,0 1 0,0-1 0,0 1 1,0 0-1,0 1 0,1-1 0,-1 1 1,12 0-1,62 2-544,-56 1-364,25 0-592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8:54.1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2'0'0,"7"2"0,3 1 0,7 0 0,1 0-8191</inkml:trace>
  <inkml:trace contextRef="#ctx0" brushRef="#br0" timeOffset="348.35">382 15 2457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8:53.84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9:13.20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10'0'0,"16"0"0,16 0 0,13 0 0,7 3 0,6 0 0,-9-2 0,-11-2 0,-15 0-8191</inkml:trace>
  <inkml:trace contextRef="#ctx0" brushRef="#br0" timeOffset="342.1">44 149 24575,'5'2'0,"14"4"0,12 0 0,12 0 0,5-4 0,1-3 0,-8 0-819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0:35.832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009 615 24575,'-5'13'0,"-9"16"0,-5 11 0,1 1 0,-2-4 0,-4 4 0,-1-4 0,1-9 0,5-12 0,3-11 0,2-11 0,3-5-8191</inkml:trace>
  <inkml:trace contextRef="#ctx0" brushRef="#br0" timeOffset="485.21">1803 586 24575,'8'10'0,"14"16"0,9 6 0,4 2 0,9 6 0,-4-5-8191</inkml:trace>
  <inkml:trace contextRef="#ctx0" brushRef="#br0" timeOffset="1079.36">2406 881 24575,'52'-162'0,"-33"107"0,18-73 0,-23 42 0,-14 73 0,-3 21 0,-2 25 0,0 2 0,2 0 0,2 0 0,1 0 0,9 64 0,-8-95 0,0-1 0,0 1 0,0 0 0,0-1 0,0 1 0,1-1 0,0 0 0,-1 1 0,1-1 0,1 0 0,-1 0 0,0 0 0,1 0 0,-1-1 0,5 4 0,-5-5 0,1 1 0,-1-1 0,1 0 0,0 0 0,0 0 0,0 0 0,-1 0 0,1 0 0,0-1 0,0 0 0,0 0 0,0 1 0,0-2 0,0 1 0,0 0 0,0 0 0,0-1 0,0 0 0,4-1 0,2-1 0,0-1 0,0 0 0,0-1 0,0 0 0,-1 0 0,1 0 0,-1-1 0,-1-1 0,1 1 0,-1-1 0,0 0 0,9-13 0,1-7 0,0 0 0,20-45 0,-6 11 0,-23 52 0,-5 17 0,-2 21 0,-1-26 0,-2 34 0,1 78 0,2-101 0,0-1 0,1 0 0,1 1 0,0-1 0,0 0 0,8 16 0,-10-25 0,1 0 0,1 0 0,-1-1 0,1 1 0,-1 0 0,1-1 0,0 1 0,0-1 0,0 0 0,1 0 0,-1 0 0,1-1 0,0 1 0,0-1 0,-1 0 0,2 0 0,-1 0 0,0-1 0,0 1 0,0-1 0,1 0 0,-1 0 0,1-1 0,-1 1 0,1-1 0,-1 0 0,0 0 0,1 0 0,-1-1 0,8-1 0,0-1 0,0 0 0,-1-1 0,0 0 0,1 0 0,-1-2 0,-1 1 0,1-1 0,-1-1 0,0 0 0,14-13 0,6-13-1365,-2-3-5462</inkml:trace>
  <inkml:trace contextRef="#ctx0" brushRef="#br0" timeOffset="-4881.81">587 824 24575,'12'-21'-2470,"0"1"0,-1-2-1,12-34 1,-13 25 1364,-1 0-1,5-37 1,-8 21 429,-2-1 1,-2 1-1,-6-76 1,2 104 1322,-6-29 1,3 37 214,1 15 633,0 23 200,-14 204 8194,17-173-9662,2-1-1,10 62 0,-9-106-566,0 0 0,1-1-1,6 18 1,-1-16-6486</inkml:trace>
  <inkml:trace contextRef="#ctx0" brushRef="#br0" timeOffset="-4263.08">0 925 24575,'50'8'0,"266"7"0,-300-15 0,195-2 0,316-45 0,-149-21-352,-304 53-661,-48 10-5814</inkml:trace>
  <inkml:trace contextRef="#ctx0" brushRef="#br0" timeOffset="-3202.14">146 1437 24575,'2'39'0,"2"0"0,2-1 0,14 50 0,-10-43 0,10 46 0,54 149 0,-74-239 0,18 37 0,-16-36 0,-1 0 0,0 0 0,1 0 0,0 0 0,-1 0 0,1 0 0,0-1 0,0 1 0,0-1 0,0 1 0,0-1 0,1 0 0,3 2 0,-5-2 0,0-1 0,0 0 0,-1 0 0,1 0 0,0 0 0,0 0 0,0 0 0,-1 0 0,1 0 0,0 0 0,0 0 0,0 0 0,-1 0 0,1 0 0,0-1 0,0 1 0,0 0 0,-1-1 0,1 1 0,0-1 0,-1 1 0,1-1 0,0 1 0,-1-1 0,1 1 0,-1-1 0,1 1 0,0-1 0,-1 0 0,0 1 0,1-1 0,-1 0 0,1 0 0,-1 1 0,1-3 0,7-29 0,-8 30 0,5-43 0,-3 1 0,-1-1 0,-2 0 0,-9-59 0,-45-177 0,46 240 0,5 23 0,-15-76 0,17 79 0,1 1 0,0 0 0,1-1 0,3-22 0,-3 35 0,0-1 0,0 1 0,1-1 0,0 1 0,-1-1 0,1 1 0,0 0 0,0-1 0,0 1 0,1 0 0,-1 0 0,0 0 0,1 0 0,0 0 0,-1 0 0,1 0 0,0 0 0,0 1 0,0-1 0,0 1 0,0-1 0,0 1 0,1 0 0,3-2 0,2 1 0,0 1 0,1-1 0,-1 1 0,1 1 0,16 0 0,-16 0 0,396 28 0,-195-9 0,-176-16-96,-9 0-327,1-2 0,37-2 0,-42-2-6404</inkml:trace>
  <inkml:trace contextRef="#ctx0" brushRef="#br0" timeOffset="-1598.86">498 1305 24575,'3'1'0,"0"0"0,0 0 0,-1 0 0,1 0 0,0 1 0,0-1 0,-1 1 0,1-1 0,0 1 0,1 2 0,8 5 0,-8-7 0,-1 0 0,1-1 0,-1 1 0,1 0 0,-1-1 0,1 0 0,0 0 0,0 0 0,0 0 0,0-1 0,0 0 0,-1 1 0,1-1 0,0-1 0,0 1 0,0 0 0,0-1 0,0 0 0,0 0 0,-1 0 0,1-1 0,0 1 0,-1-1 0,1 0 0,-1 0 0,0 0 0,6-4 0,-14 11 0,0 1 0,0 0 0,1 1 0,0-1 0,0 1 0,1-1 0,-4 9 0,0 5 0,1-1 0,-5 23 0,3 3 0,-4 79 0,11-53 0,3-58 110,-2-13-133,0 0 0,0 0 1,0 1-1,0-1 0,1 0 1,-1 0-1,0 0 0,0 0 1,0 0-1,0 0 0,0 0 1,0 0-1,0 1 0,1-1 0,-1 0 1,0 0-1,0 0 0,0 0 1,0 0-1,0 0 0,1 0 1,-1 0-1,0 0 0,0 0 1,0 0-1,0 0 0,1 0 0,-1 0 1,0 0-1,0 0 0,0 0 1,0 0-1,0 0 0,1 0 1,-1 0-1,0 0 0,0 0 1,0-1-1,0 1 0,0 0 1,1 0-1,-1 0 0,0 0 0,0 0 1,0 0-1,0 0 0,0 0 1,0-1-1,0 1 0,0 0 1,0 0-1,1 0 0,-1 0 1,0 0-1,0-1 0,0 1 0,0 0 1,0 0-1,0 0 0,0 0 1,0-1-1,0 1 0,0 0 1,0 0-1,7-14-6804</inkml:trace>
  <inkml:trace contextRef="#ctx0" brushRef="#br0" timeOffset="-1199.5">704 1335 24575,'5'3'0,"-1"1"0,1-1 0,0-1 0,0 1 0,0-1 0,0 1 0,1-2 0,-1 1 0,6 1 0,7 2 0,6 3 0,-6-3 0,0 1 0,-1 1 0,0 1 0,20 11 0,-33-17 0,0 1 0,0 0 0,0 1 0,0-1 0,0 1 0,-1 0 0,1 0 0,-1 0 0,0 0 0,0 0 0,-1 1 0,1-1 0,-1 1 0,0 0 0,0 0 0,-1-1 0,1 1 0,-1 0 0,0 1 0,0 5 0,0 4 0,-2 0 0,0 0 0,0 0 0,-1 0 0,-1 0 0,-1 0 0,0-1 0,-12 27 0,16-39 10,-2 0 0,1 1 0,0-1 0,0 0 0,-1-1 0,1 1 0,-1 0 0,0 0 0,1 0 0,-1-1 0,-4 3 0,5-3-56,0-1-1,0 0 1,0 1-1,1-1 1,-1 0 0,0 0-1,0 0 1,0 0-1,0 0 1,0 0 0,0 0-1,0 0 1,0 0-1,0 0 1,1 0-1,-1 0 1,0-1 0,0 1-1,0 0 1,0-1-1,0 1 1,1-1 0,-1 1-1,0-1 1,0 1-1,1-1 1,-1 1 0,0-1-1,1 0 1,-1 1-1,0-2 1,-9-11-6781</inkml:trace>
  <inkml:trace contextRef="#ctx0" brushRef="#br0" timeOffset="-579.97">762 1498 24575,'129'8'-1417,"-74"-11"-4819,-43 1 6323,-1 1 0,0-2 0,0 0 0,0 0 0,0-1 0,-1 0 0,1-1-1,-1 0 1,11-7 0,-8 3-232,0 2-1,24-11 0,-24 14 803,-1 0-1,0 0 0,1 1 1,0 0-1,0 1 1,0 1-1,0 0 1,0 1-1,0 0 1,23 4-1,-34-4-656,0 0 0,0 1 0,1-1 0,-1 1 0,0-1 0,0 1 0,0 0 0,0 0 0,0 0 0,0 0 0,0 0 0,0 0 0,0 0 0,-1 1 0,1-1 0,0 1 0,-1-1 0,1 1 0,-1-1 0,0 1 0,1 0 0,-1 0 0,0 0 0,0 0 0,0 0 0,0 0 0,-1 0 0,1 0 0,-1 0 0,1 0 0,-1 1 0,0-1 0,1 0 0,-1 0 0,0 0 0,0 1 0,-1-1 0,1 0 0,-1 4 0,-3 6 0,1 1 0,-2-1 0,1 0 0,-2-1 0,-8 15 0,0-1 0,4-9 0,2 0 0,-1 0 0,2 0 0,-10 33 0,17-48 0,-1 1 0,1 0 0,0-1 0,0 1 0,0 0 0,0 0 0,0-1 0,0 1 0,0 0 0,1-1 0,-1 1 0,1 0 0,-1-1 0,1 1 0,-1 0 0,1-1 0,0 1 0,0-1 0,0 0 0,0 1 0,0-1 0,0 0 0,0 1 0,0-1 0,3 2 0,-1-2 0,-1 1 0,0-1 0,0 0 0,1 0 0,-1 0 0,1-1 0,-1 1 0,0 0 0,1-1 0,-1 0 0,1 1 0,0-1 0,-1 0 0,1 0 0,-1-1 0,1 1 0,2-1 0,-4 1 0,0-1 0,0 1 0,0 0 0,0-1 0,0 1 0,0-1 0,0 1 0,0-1 0,0 1 0,0-1 0,0 0 0,0 1 0,-1-1 0,1 0 0,0 0 0,0 0 0,-1 0 0,1 0 0,0 0 0,-1 0 0,1 0 0,-1 0 0,1-1 0,-1 0 0,1-1 0,-1 0 0,1 1 0,-1-1 0,0 0 0,0 0 0,-1 1 0,1-1 0,-1-4 0,-2-3 0,0-1 0,-1 0 0,-9-18 0,-29-40 0,27 45 0,0 0 0,-18-43 0,32 63-80,0 0 0,0 0-1,0 0 1,0 0 0,1 0-1,0 0 1,0 0 0,0 0-1,0 0 1,0 0 0,1 0 0,0 0-1,-1 0 1,2 0 0,-1 0-1,3-6 1,15-26-6747</inkml:trace>
  <inkml:trace contextRef="#ctx0" brushRef="#br0">2009 616 24575,'-5'13'0,"-9"16"0,-5 11 0,1 1 0,-2-4 0,-4 4 0,-1-4 0,1-9 0,5-12 0,3-11 0,2-11 0,3-5-8191</inkml:trace>
  <inkml:trace contextRef="#ctx0" brushRef="#br0" timeOffset="485.21">1803 587 24575,'8'10'0,"14"16"0,9 6 0,4 2 0,9 6 0,-4-5-8191</inkml:trace>
  <inkml:trace contextRef="#ctx0" brushRef="#br0" timeOffset="1079.36">2406 881 24575,'52'-162'0,"-33"107"0,18-73 0,-23 42 0,-14 73 0,-3 21 0,-2 25 0,0 2 0,2 0 0,2 0 0,1 0 0,9 64 0,-8-95 0,0-1 0,0 1 0,0 0 0,0-1 0,0 1 0,1-1 0,0 0 0,-1 1 0,1-1 0,1 0 0,-1 0 0,0 0 0,1 0 0,-1-1 0,5 4 0,-5-5 0,1 1 0,-1-1 0,1 0 0,0 0 0,0 0 0,0 0 0,-1 0 0,1 0 0,0-1 0,0 0 0,0 0 0,0 1 0,0-2 0,0 1 0,0 0 0,0 0 0,0-1 0,0 0 0,4-1 0,2-1 0,0-1 0,0 0 0,0-1 0,0 0 0,-1 0 0,1 0 0,-1-1 0,-1-1 0,1 1 0,-1-1 0,0 0 0,9-13 0,1-7 0,0 0 0,20-45 0,-6 11 0,-23 52 0,-5 17 0,-2 21 0,-1-26 0,-2 34 0,1 78 0,2-101 0,0-1 0,1 0 0,1 1 0,0-1 0,0 0 0,8 16 0,-10-25 0,1 0 0,1 0 0,-1-1 0,1 1 0,-1 0 0,1-1 0,0 1 0,0-1 0,0 0 0,1 0 0,-1 0 0,1-1 0,0 1 0,0-1 0,-1 0 0,2 0 0,-1 0 0,0-1 0,0 1 0,0-1 0,1 0 0,-1 0 0,1-1 0,-1 1 0,1-1 0,-1 0 0,0 0 0,1 0 0,-1-1 0,8-1 0,0-1 0,0 0 0,-1-1 0,0 0 0,1 0 0,-1-2 0,-1 1 0,1-1 0,-1-1 0,0 0 0,14-13 0,6-13-1365,-2-3-5462</inkml:trace>
  <inkml:trace contextRef="#ctx0" brushRef="#br0" timeOffset="4240.89">3448 89 24575,'-7'313'578,"1"-122"-2298,5-64-3922,-14 295 5642,0 6 0,14-356-153,3 89 7090,3-125-8302,1-14-5462</inkml:trace>
  <inkml:trace contextRef="#ctx0" brushRef="#br0" timeOffset="4714.57">3770 0 24575,'-4'9'0,"0"-1"0,0 1 0,1 0 0,0 0 0,1 0 0,0 0 0,0 1 0,0 9 0,0-2 0,-8 64 0,0 83 0,12 86 0,0-92 0,-2-130 0,27 656 0,-7-514 0,9 75 0,-26-220-341,-2 1 0,0 0-1,-5 37 1,0-40-648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0:38.92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31 45 24575,'1'10'0,"0"-1"0,0 1 0,4 13 0,2 10 0,5 118 0,-9 222 0,-33-9 0,0 60 0,30-423-31,0 11-236,0 0 0,1-1 1,0 1-1,5 17 0,0-14-6560</inkml:trace>
  <inkml:trace contextRef="#ctx0" brushRef="#br0" timeOffset="416.37">280 1 24575,'-1'2'0,"0"0"0,0 0 0,0 1 0,0-1 0,0 0 0,0 1 0,1-1 0,-1 1 0,1-1 0,0 0 0,0 1 0,0 2 0,-1 6 0,-30 463 0,21-248 0,1 425-939,10-452-4906,3-47 5866,-1-126-85,0 0 0,1-1 0,15 46 1,2-17-111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0:58.144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51 911 24575,'6'0'0,"0"-1"0,1 0 0,-1-1 0,0 1 0,0-1 0,0-1 0,0 1 0,0-1 0,0 0 0,-1 0 0,1 0 0,-1-1 0,0 0 0,0 0 0,0-1 0,6-7 0,6-7 0,-1-2 0,22-35 0,-38 56 0,19-31 0,-2 0 0,-2-2 0,0 1 0,-3-2 0,0 0 0,-2 0 0,-2-1 0,-1 0 0,-2 0 0,-1-1 0,-2-43 0,-3 13 0,-3 0 0,-14-68 0,12 113 0,3 31 0,1 36 0,8 32 0,3 1 0,20 78 0,52 151 0,-34-136 0,-43-158 0,4 28 0,-8-42 0,0 1 0,1-1 0,-1 0 0,0 0 0,0 0 0,0 0 0,0 0 0,0 0 0,0 0 0,0 1 0,0-1 0,0 0 0,0 0 0,0 0 0,0 0 0,0 0 0,0 0 0,0 0 0,0 1 0,0-1 0,0 0 0,0 0 0,0 0 0,0 0 0,0 0 0,0 0 0,0 0 0,0 1 0,-1-1 0,1 0 0,0 0 0,0 0 0,0 0 0,0 0 0,0 0 0,0 0 0,0 0 0,0 0 0,0 0 0,0 0 0,-1 1 0,1-1 0,0 0 0,0 0 0,0 0 0,0 0 0,0 0 0,0 0 0,0 0 0,-1 0 0,1 0 0,0 0 0,-6-7 0,-4-10 0,-17-39-1365,22 40-5462</inkml:trace>
  <inkml:trace contextRef="#ctx0" brushRef="#br0" timeOffset="914.6">31 1089 24575,'40'4'0,"9"0"0,180-28 0,-39 2 0,316-11-7601,-297 20 8418,-199 12-1173,131-13 7103,-83 0-12007,-36 4 3895,-9 1 191</inkml:trace>
  <inkml:trace contextRef="#ctx0" brushRef="#br0" timeOffset="1298.63">1 1308 24575,'2'13'0,"4"14"0,6 14 0,3 11 0,1 7 0,4 2 0,0 2 0,0 2 0,-2-5 0,-3-7 0,-5-6 0,-1-10 0,-2-17 0,0-19 0,-1-10-8191</inkml:trace>
  <inkml:trace contextRef="#ctx0" brushRef="#br0" timeOffset="1646.37">310 1324 24575,'0'10'0,"2"16"0,1 16 0,3 10 0,5 10 0,3 3 0,2 4 0,0 3 0,1-2 0,-1-9 0,-2-14 0,-2-16 0,-3-14-8191</inkml:trace>
  <inkml:trace contextRef="#ctx0" brushRef="#br0" timeOffset="1998.85">574 1324 24575,'0'5'0,"1"-1"0,-1 1 0,1-1 0,0 0 0,1 1 0,2 4 0,2 8 0,21 83 0,-14-49 0,2-1 0,2 0 0,25 53 0,-40-100 0,22 36 0,-23-36 0,1-1 0,0 0 0,-1 0 0,1 0 0,0 0 0,1 0 0,-1-1 0,0 1 0,0 0 0,1-1 0,-1 0 0,1 1 0,3 0 0,-5-2 0,0 0 0,0 0 0,0 0 0,0 0 0,0 0 0,0 0 0,0 0 0,1 0 0,-1-1 0,0 1 0,0 0 0,0-1 0,0 1 0,0-1 0,0 1 0,0-1 0,0 0 0,0 1 0,0-1 0,-1 0 0,1 1 0,0-1 0,0 0 0,-1 0 0,1 0 0,0 0 0,-1 0 0,1 0 0,-1 0 0,1-1 0,12-36 0,-4-7-34,-2-1-1,1-72 1,-4 53-1228,-1 12-5565</inkml:trace>
  <inkml:trace contextRef="#ctx0" brushRef="#br0" timeOffset="2353.15">1132 1236 24575,'-2'3'0,"-2"10"0,1 16 0,0 15 0,1 13 0,4 9 0,1 6 0,2-4 0,1-7 0,-1-3 0,-1-22 0,-2-29 0,0-26 0,1-27 0,0-6-8191</inkml:trace>
  <inkml:trace contextRef="#ctx0" brushRef="#br0" timeOffset="2699.37">1322 1061 24575,'2'10'0,"7"16"0,5 15 0,4 12 0,4 6 0,3 3 0,2 2 0,-1 1 0,-3 1 0,1 0 0,-2 8 0,-5-10-8191</inkml:trace>
  <inkml:trace contextRef="#ctx0" brushRef="#br0" timeOffset="3146.97">1998 1 24575,'0'10'0,"0"15"0,0 17 0,0 11 0,2 6 0,4 6 0,3 1 0,3 3 0,-1-1 0,-3-2 0,1 1 0,-2 0 0,1-7 0,1-15 0,-1-17 0,4-19 0,-1-10-8191</inkml:trace>
  <inkml:trace contextRef="#ctx0" brushRef="#br0" timeOffset="4797.47">1425 501 24575,'1'-4'0,"0"0"0,0 0 0,0 0 0,0 0 0,1 1 0,0-1 0,-1 0 0,2 1 0,-1-1 0,0 1 0,5-6 0,2-3 0,21-31 553,69-76-7715,-51 74 6987,-38 36 180,1 0 0,0 1 0,1 0 0,-1 1-1,1 1 1,1 0 0,-1 0 0,1 1 0,26-6 0,-33 10 244,-1 0 1,1 0-1,0 1 0,-1 0 1,1 0-1,0 0 1,0 0-1,-1 1 1,1 0-1,0 0 1,-1 1-1,1 0 1,-1-1-1,0 2 1,1-1-1,-1 1 1,0 0-1,-1 0 1,1 0-1,0 1 0,-1-1 1,0 1-1,0 0 1,0 0-1,0 1 1,3 4-1,0 2-249,-1 0 0,0 1 0,-1 0 0,0 0 0,0 0 0,-2 0 0,1 1 0,-2-1 0,1 1 0,-1 19 0,-1 12 0,-9 78 0,4-88 0,1 0 0,2 1 0,5 55 0,-4-87 0,0-1 0,0 0 0,1 0 0,-1 1 0,1-1 0,-1 0 0,1 0 0,0 0 0,0 0 0,0 0 0,0 0 0,0 0 0,1 0 0,-1 0 0,1-1 0,-1 1 0,1 0 0,-1-1 0,1 1 0,0-1 0,0 0 0,0 0 0,0 1 0,0-1 0,0 0 0,0-1 0,0 1 0,0 0 0,0-1 0,1 1 0,-1-1 0,0 1 0,0-1 0,1 0 0,-1 0 0,0 0 0,0 0 0,1-1 0,1 0 0,4 0 0,-1-1 0,1 0 0,-1-1 0,0 0 0,1 0 0,-2-1 0,1 1 0,0-1 0,-1-1 0,8-6 0,-4 1 0,-1 0 0,0-1 0,-1 0 0,0 0 0,0-1 0,-1 0 0,-1-1 0,0 0 0,-1 0 0,0 0 0,-1 0 0,3-20 0,-3 9 0,0 0 0,-2 0 0,-1 0 0,-1 0 0,-1 0 0,-5-34 0,3 45 0,-1-1 0,0 0 0,-7-16 0,9 25 0,-1 0 0,1-1 0,-1 1 0,0 0 0,0 0 0,-1 1 0,0-1 0,-4-4 0,16 14 0,-1 0 0,1-1 0,1 0 0,-1 0 0,0-1 0,1 0 0,11 2 0,66 10 0,-72-14 0,269 17 0,-243-16 0,67-3-1365,-69 0-5462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0:55.24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1 179 24575,'-8'284'0,"1"-8"0,7 13 0,-2-261-1365,-1-12-5462</inkml:trace>
  <inkml:trace contextRef="#ctx0" brushRef="#br0" timeOffset="352.3">182 135 24575,'0'2'0,"0"9"0,3 15 0,0 12 0,3 11 0,2 6 0,1 4 0,0 2 0,-1 1 0,1-1 0,1 0 0,2-1 0,1 0 0,0 2 0,2-3 0,-1-5 0,-1-13-8191</inkml:trace>
  <inkml:trace contextRef="#ctx0" brushRef="#br0" timeOffset="855.26">534 340 24575,'7'31'0,"-2"-14"0,20 95 0,-11-40 0,3-1 0,49 127 0,-63-192 0,0 1 0,1-1 0,-1 0 0,1 0 0,0-1 0,0 1 0,7 6 0,-10-11 0,0 0 0,0-1 0,0 1 0,1 0 0,-1 0 0,0 0 0,0-1 0,0 1 0,1-1 0,-1 1 0,0-1 0,1 0 0,-1 1 0,0-1 0,1 0 0,-1 0 0,1 0 0,-1 0 0,0 0 0,1 0 0,-1 0 0,0 0 0,1-1 0,-1 1 0,0 0 0,1-1 0,-1 0 0,0 1 0,0-1 0,1 1 0,-1-1 0,0 0 0,0 0 0,0 0 0,0 0 0,0 0 0,0 0 0,0 0 0,0 0 0,0 0 0,-1 0 0,2-3 0,4-6 0,0 0 0,0 0 0,-1-1 0,0 0 0,-1 0 0,5-22 0,9-73 0,-17 102 0,13-193-1365,-13 145-5462</inkml:trace>
  <inkml:trace contextRef="#ctx0" brushRef="#br0" timeOffset="1262.85">1109 149 24575,'0'2'0,"2"14"0,4 13 0,0 11 0,3 2 0,-2 2 0,2 6 0,-2 6 0,-1 5 0,-2 1 0,-2 3 0,-1 3 0,0-3 0,-1-22 0,-3-34 0,-1-18-8191</inkml:trace>
  <inkml:trace contextRef="#ctx0" brushRef="#br0" timeOffset="1614.84">1268 0 24575,'0'10'0,"0"16"0,3 13 0,0 13 0,2 8 0,4 5 0,4 5 0,1 2 0,0 0 0,0-3 0,0-5 0,0-5 0,6-3 0,-1-13-8191</inkml:trace>
  <inkml:trace contextRef="#ctx0" brushRef="#br0" timeOffset="2001.88">1665 367 24575,'3'0'0,"10"3"0,16 0 0,15 1 0,11-2 0,8 0 0,-7 2 0,-13-1-8191</inkml:trace>
  <inkml:trace contextRef="#ctx0" brushRef="#br0" timeOffset="2346.54">1665 588 24575,'5'2'0,"7"4"0,11 3 0,12 0 0,9-1 0,8-3 0,13-1 0,-6-2-819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3:59.47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768 1 24575,'-76'63'0,"-180"131"0,-18-21 0,235-150 0,23-13 0,-4 2 0,-22 17 0,38-26 0,0 0 0,0 1 0,0 0 0,1 0 0,-1 0 0,1 0 0,0 0 0,0 1 0,0-1 0,1 1 0,-3 5 0,5-8 0,-1-1 0,1 1 0,-1 0 0,1 0 0,0 0 0,0 0 0,0 0 0,0 0 0,0 0 0,0 0 0,1 0 0,-1-1 0,0 1 0,1 0 0,0 0 0,-1 0 0,1 0 0,0-1 0,0 1 0,0 0 0,0-1 0,0 1 0,1-1 0,-1 1 0,0-1 0,1 0 0,-1 1 0,1-1 0,-1 0 0,1 0 0,0 0 0,1 1 0,7 3 0,0-1 0,0 0 0,1 0 0,14 2 0,-16-3 0,42 7 0,1-2 0,101 2 0,-122-9 0,-25-1 8,10 2-205,-1-2 1,0 0 0,1 0 0,-1-2 0,0 0 0,27-7 0,-25 2-663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4:56.250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768 352 24575,'45'-65'31,"-22"34"-612,21-37 1,-31 45-2337,22-45 142,-32 61 2780,0 0 0,0 1-1,-1-1 1,0-1 0,-1 1 0,0 0-1,1-13 1,-4 12-5,-4 11 0,-3 13 0,-7 17-812,12-21 1838,-1 0 1,1 0-1,1 0 1,1 1-1,-1-1 1,1 17-1,1-21-923,2 0 0,-1 1-1,3 11 1,-2-19-103,-1 1 0,0 0 0,1-1 0,-1 1 0,1-1 0,0 1 0,-1 0 0,1-1 0,0 1 0,0-1 0,0 0 0,0 1 0,0-1 0,0 0 0,0 0 0,1 0 0,-1 1 0,0-1 0,1-1 0,-1 1 0,1 0 0,-1 0 0,1 0 0,-1-1 0,1 1 0,-1-1 0,1 1 0,0-1 0,-1 0 0,1 1 0,0-1 0,-1 0 0,1 0 0,0 0 0,-1 0 0,1-1 0,0 1 0,-1 0 0,3-2 0,4 0 0,-1 0 0,1-1 0,-1 0 0,0 0 0,0-1 0,0 0 0,8-6 0,-3 0 0,-1 0 0,0-1 0,0 0 0,-1 0 0,-1-1 0,9-14 0,2-8 0,18-40 0,-43 96 0,2 1 0,0-1 0,0 39 0,6-29 120,-2-31-198,-1 1 0,0-1 0,1 1-1,0-1 1,-1 0 0,1 1 0,0-1 0,0 0 0,-1 0-1,1 1 1,0-1 0,0 0 0,0 0 0,0 0 0,1 0-1,-1 0 1,0-1 0,2 2 0,8 2-6749</inkml:trace>
  <inkml:trace contextRef="#ctx0" brushRef="#br0" timeOffset="1952.09">298 91 24575,'-2'1'0,"1"-1"0,-1 1 0,0 0 0,0 0 0,1 1 0,-1-1 0,0 0 0,1 1 0,-1-1 0,1 1 0,0-1 0,0 1 0,-1-1 0,0 4 0,-6 5 0,-22 18 0,-58 44 0,59-50 0,0 2 0,-38 39 0,65-60 0,0-1 0,-1 1 0,1-1 0,1 1 0,-1 0 0,0-1 0,1 1 0,-1 0 0,1 0 0,0 0 0,0 1 0,0-1 0,0 0 0,0 6 0,1-7 0,1 0 0,-1 0 0,1 0 0,-1 0 0,1 0 0,0 0 0,0 0 0,0 0 0,0 0 0,0 0 0,0-1 0,0 1 0,1 0 0,-1-1 0,1 1 0,-1-1 0,1 1 0,0-1 0,-1 0 0,1 0 0,0 1 0,3 0 0,4 2 0,0 0 0,0 0 0,1-1 0,-1 0 0,0-1 0,15 2 0,62 2 0,-46-4 0,109 0-1365,-108-4-5462</inkml:trace>
  <inkml:trace contextRef="#ctx0" brushRef="#br0" timeOffset="2680.03">2398 1 24575,'92'7'0,"-40"-1"0,297 33 0,-349-39 0,7 1 0,0 0 0,0 0 0,0 1 0,-1-1 0,1 2 0,8 3 0,-15-6 0,1 0 0,-1 0 0,0 0 0,1 0 0,-1 1 0,0-1 0,1 0 0,-1 0 0,0 1 0,1-1 0,-1 0 0,0 1 0,1-1 0,-1 0 0,0 1 0,0-1 0,1 0 0,-1 1 0,0-1 0,0 0 0,0 1 0,0-1 0,1 1 0,-1-1 0,0 0 0,0 1 0,0-1 0,0 1 0,0-1 0,0 1 0,0-1 0,0 0 0,0 1 0,0-1 0,0 1 0,-1-1 0,1 0 0,0 1 0,-1 1 0,-1 0 0,1-1 0,0 0 0,-1 1 0,1-1 0,-1 0 0,1 0 0,-1 0 0,-2 2 0,-42 16 0,-255 66-1365,271-76-5462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4:54.81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1 2457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5:10.45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470 1 24575,'-5'0'0,"-14"5"0,-17 9 0,-11 8 0,-6 1 0,1 3 0,-2 4 0,-6 5 0,6 1 0,12-3 0,13-5 0,13-4 0,13-7 0,17-5 0,22-6 0,7-3-8191</inkml:trace>
  <inkml:trace contextRef="#ctx0" brushRef="#br0" timeOffset="579.72">601 266 24575,'163'-213'0,"-163"213"0,0 0 0,0-1 0,0 1 0,0 0 0,0-1 0,1 1 0,-1 0 0,0-1 0,0 1 0,0 0 0,1 0 0,-1-1 0,0 1 0,0 0 0,1 0 0,-1-1 0,0 1 0,0 0 0,1 0 0,-1 0 0,0 0 0,1-1 0,-1 1 0,0 0 0,1 0 0,-1 0 0,0 0 0,1 0 0,-1 0 0,0 0 0,1 0 0,-1 0 0,0 0 0,1 0 0,-1 0 0,0 0 0,1 0 0,-1 1 0,2 14 0,-9 36 0,5-42 0,1-3 0,-1 6 0,0-1 0,1 1 0,1 24 0,0-35 0,0 1 0,0 0 0,0 0 0,0-1 0,0 1 0,1 0 0,-1-1 0,1 1 0,-1 0 0,1-1 0,-1 1 0,1 0 0,0-1 0,0 1 0,0-1 0,0 1 0,0-1 0,0 0 0,0 1 0,1-1 0,-1 0 0,0 0 0,1 0 0,-1 0 0,1 0 0,-1 0 0,1-1 0,0 1 0,-1 0 0,1-1 0,0 1 0,-1-1 0,1 1 0,0-1 0,-1 0 0,3 0 0,2-1 0,0 0 0,0 0 0,0-1 0,0 1 0,0-2 0,-1 1 0,1-1 0,-1 1 0,1-1 0,-1-1 0,0 1 0,5-6 0,10-8 0,25-27 0,-27 24 0,-12 11 0,2 1 0,-1 1 0,13-10 0,-20 16 0,0 1 0,1 0 0,-1 0 0,0-1 0,1 1 0,-1 0 0,0 0 0,1-1 0,-1 1 0,1 0 0,-1 0 0,0 0 0,1 0 0,-1-1 0,1 1 0,-1 0 0,1 0 0,-1 0 0,0 0 0,1 0 0,-1 0 0,1 0 0,-1 0 0,1 1 0,-1-1 0,1 0 0,-1 0 0,0 0 0,1 0 0,0 1 0,3 13 0,-7 23 0,3-36 0,-14 84-1365,10-46-5462</inkml:trace>
  <inkml:trace contextRef="#ctx0" brushRef="#br0" timeOffset="980.91">1248 308 24575,'-2'2'0,"-4"14"0,-3 9 0,0 7 0,1-1-8191</inkml:trace>
  <inkml:trace contextRef="#ctx0" brushRef="#br0" timeOffset="1379.13">1570 309 24575,'13'-15'0,"-1"0"0,-1 0 0,14-26 0,-16 26 0,0 1 0,1 0 0,18-21 0,-26 36 0,-1 4 0,-3 8 0,1-9 0,-1 3 0,0 1 0,0-1 0,1 1 0,1 0 0,-1 11 0,1-18 0,0 0 0,0 0 0,0 1 0,1-1 0,-1 0 0,0 1 0,1-1 0,-1 0 0,1 0 0,-1 0 0,1 0 0,0 1 0,-1-1 0,1 0 0,0 0 0,0 0 0,0 0 0,0 0 0,0-1 0,0 1 0,0 0 0,0 0 0,0-1 0,0 1 0,0 0 0,0-1 0,1 1 0,-1-1 0,0 0 0,0 1 0,1-1 0,-1 0 0,0 0 0,1 0 0,-1 0 0,0 0 0,0 0 0,1 0 0,-1 0 0,0 0 0,2-1 0,4 0 0,-1-1 0,1 1 0,-1-1 0,1 0 0,-1-1 0,0 0 0,0 0 0,6-4 0,44-36 0,-45 33 0,0 1 0,0 0 0,1 1 0,1 0 0,14-7 0,-26 15 0,0 0 0,-1-1 0,1 1 0,0 0 0,-1 0 0,1 0 0,0 0 0,-1 0 0,1 0 0,0 0 0,-1 0 0,1 0 0,0 0 0,-1 0 0,1 0 0,0 1 0,-1-1 0,1 0 0,0 0 0,-1 1 0,1-1 0,-1 0 0,1 1 0,-1-1 0,1 1 0,-1-1 0,1 1 0,-1-1 0,1 1 0,-1-1 0,0 1 0,1-1 0,-1 1 0,0-1 0,1 1 0,-1 0 0,9 27 0,-8-23 0,0 0-71,0 2-59,1 1 1,0-1 0,0 0-1,0 1 1,1-1-1,0 0 1,1-1 0,-1 1-1,10 11 1,7 2-6698</inkml:trace>
  <inkml:trace contextRef="#ctx0" brushRef="#br0" timeOffset="1730.68">2291 60 24575,'12'8'0,"17"6"0,14 8 0,6 6 0,-4 1 0,-11-2 0,-13-2 0,-12-7 0,-11-3 0,-10-1 0,-11-2 0,-5 1 0,-2-3 0,3 1 0,3-3 0,8-2 0,7-3-8191</inkml:trace>
  <inkml:trace contextRef="#ctx0" brushRef="#br0" timeOffset="2158.38">2864 279 24575,'10'-13'0,"8"-8"0,6-14 0,7-13 0,2-6 0,-3 1 0,-5 20 0,-7 28 0,-6 26 0,-5 19 0,-2 11 0,-1 3 0,1 2 0,2-4 0,0-10-8191</inkml:trace>
  <inkml:trace contextRef="#ctx0" brushRef="#br0" timeOffset="3046.77">2467 162 24575,'2'-2'0,"12"-1"0,10-3 0,11 0 0,12 1 0,-2 2-8191</inkml:trace>
  <inkml:trace contextRef="#ctx0" brushRef="#br0" timeOffset="3392.43">2569 220 24575,'2'0'0,"9"0"0,15 0 0,2 0-819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5:05.95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3 249 24575,'2'8'0,"2"14"0,-1 17 0,-1 11 0,0 5-9830,-3 2 8340,-2-2-665,-2-6 2155,-1-12 5284</inkml:trace>
  <inkml:trace contextRef="#ctx0" brushRef="#br0" timeOffset="863.81">415 177 24575,'-1'11'-77,"-1"0"0,0 0 0,-1 0-1,0 0 1,-1-1 0,0 1 0,-7 12 0,-2 8-1889,5-13 1506,5-12 477,0 0 1,1 1 0,0-1 0,0 1-1,-2 10 1,4-17-10,0 0-1,0 1 1,0-1-1,0 0 1,0 0-1,0 0 1,0 0-1,0 0 0,0 1 1,0-1-1,0 0 1,0 0-1,0 0 1,0 0-1,0 0 1,0 0-1,0 1 1,1-1-1,-1 0 1,0 0-1,0 0 1,0 0-1,0 0 1,0 0-1,0 0 1,0 0-1,0 0 1,1 1-1,-1-1 1,0 0-1,0 0 1,0 0-1,0 0 1,0 0-1,1 0 1,-1 0-1,0 0 1,0 0-1,0 0 0,0 0 1,0 0-1,0 0 1,1 0-1,-1 0 1,0 0-1,10-4 433,9-6 100,-9 3-397,-2-1 1,1 1-1,-1-1 1,0-1-1,8-11 1,-9 11 6,1 0 1,0 0-1,0 0 1,13-8-1,-21 16-150,1 0 0,0 1 0,-1-1 0,1 1 0,0-1 0,0 1 0,-1 0 0,1-1 0,0 1 0,0 0 0,0 0 0,0-1 0,-1 1 0,1 0 0,0 0 0,0 0 0,0 0 0,0 0 0,0 0 0,-1 0 0,1 0 0,0 1 0,0-1 0,0 0 0,0 0 0,-1 1 0,1-1 0,0 0 0,0 1 0,-1-1 0,1 1 0,0-1 0,0 1 0,-1-1 0,1 1 0,-1 0 0,1-1 0,0 1 0,-1 0 0,0-1 0,1 2 0,3 4 0,-1 1 0,0-1 0,0 1 0,2 10 0,5 10 0,-10-26 0,1 1 0,0-1 0,0 1 0,0-1 0,-1 0 0,2 1 0,-1-1 0,0 0 0,0 0 0,0 0 0,0 0 0,1 0 0,-1 0 0,1 0 0,-1 0 0,0 0 0,1 0 0,-1-1 0,1 1 0,0-1 0,-1 1 0,3-1 0,-2 0 0,0 0 0,0 0 0,0-1 0,0 1 0,0-1 0,0 0 0,0 1 0,-1-1 0,1 0 0,0 0 0,0 0 0,-1 0 0,1 0 0,0-1 0,1-1 0,2-2 0,0-1 0,0 1 0,0-1 0,-1 0 0,0 0 0,0-1 0,-1 1 0,5-12 0,-3-2 0,-5 18 0,0 0 0,0 0 0,0 0 0,1 0 0,-1 0 0,0 0 0,1 1 0,0-1 0,-1 0 0,1 0 0,0 0 0,0 1 0,0-1 0,0 0 0,1 1 0,-1-1 0,0 1 0,1-1 0,-1 1 0,1 0 0,-1 0 0,1-1 0,-1 1 0,1 0 0,0 0 0,0 1 0,-1-1 0,1 0 0,4 0 0,70-7-1365,-31 5-5462</inkml:trace>
  <inkml:trace contextRef="#ctx0" brushRef="#br0" timeOffset="1236.67">1737 175 24575,'10'0'0,"15"0"0,14 0 0,8-3 0,-2 0 0,-8-3 0,-14 1 0,-12 0 0</inkml:trace>
  <inkml:trace contextRef="#ctx0" brushRef="#br0" timeOffset="1587.64">1633 261 24575,'8'3'0,"12"0"0,13 2 0,5 1 0,7-1 0,3-4 0,6-4 0,-7-2-8191</inkml:trace>
  <inkml:trace contextRef="#ctx0" brushRef="#br0" timeOffset="1934.18">2308 27 24575,'-3'0'0,"-1"1"0,0 0 0,0 0 0,1 0 0,-1 0 0,1 1 0,-1-1 0,1 1 0,0 0 0,-1 0 0,1 0 0,0 1 0,0-1 0,0 1 0,1 0 0,-1-1 0,-2 5 0,1-2 0,0 0 0,1-1 0,0 1 0,0 0 0,0 1 0,1-1 0,0 0 0,0 1 0,0 0 0,-2 8 0,4-12 0,0 1 0,-1 0 0,1-1 0,0 1 0,0 0 0,1 0 0,-1-1 0,0 1 0,1 0 0,0-1 0,0 1 0,-1-1 0,1 1 0,1-1 0,-1 1 0,0-1 0,1 0 0,-1 0 0,1 1 0,0-1 0,-1 0 0,1 0 0,0-1 0,0 1 0,0 0 0,1-1 0,-1 1 0,0-1 0,1 0 0,-1 0 0,1 1 0,-1-2 0,1 1 0,-1 0 0,1 0 0,0-1 0,-1 0 0,1 1 0,3-1 0,0 0 0,0 0 0,0 0 0,-1-1 0,1 0 0,0 0 0,0 0 0,-1 0 0,1-1 0,-1 0 0,0 0 0,1-1 0,-1 1 0,0-1 0,0-1 0,0 1 0,-1 0 0,8-8 0,-9 7 7,0 0 0,0 0 0,0 0 0,-1 0 0,1-1 1,-1 1-1,0-1 0,-1 1 0,1-1 0,-1 0 0,0 1 0,0-1 0,0 0 0,-1 0 0,1 0 0,-2-7 0,1 8-72,-1 1 1,1-1-1,-1 1 1,0 0-1,-1-1 1,1 1-1,-1 0 0,1-1 1,-1 1-1,0 0 1,0 0-1,0 1 1,0-1-1,-1 0 1,1 1-1,-1-1 0,0 1 1,1 0-1,-1 0 1,0 0-1,0 0 1,-7-2-1,-20-8-6762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6:38.2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2 176 24575,'-3'2'0,"0"0"0,0 0 0,0 1 0,1-1 0,-1 1 0,1 0 0,-1 0 0,1 0 0,0 0 0,0 0 0,1 0 0,-1 0 0,1 1 0,0-1 0,-1 1 0,0 6 0,1-4 0,-1 0 0,1 0 0,1 0 0,-1 1 0,1-1 0,0 0 0,1 1 0,0-1 0,1 7 0,1-4 0,0-1 0,0 0 0,1 0 0,0 0 0,0-1 0,1 1 0,0-1 0,0 0 0,1-1 0,0 1 0,0-1 0,0 0 0,13 9 0,-13-12 0,-1 1 0,1-1 0,0 0 0,0 0 0,0-1 0,0 0 0,0 0 0,1 0 0,-1-1 0,1 0 0,-1 0 0,1 0 0,-1-1 0,1 0 0,0-1 0,-1 1 0,1-1 0,12-4 0,-8 1 0,1-1 0,-1-1 0,0 0 0,-1 0 0,1-1 0,-1 0 0,0-1 0,-1 0 0,0-1 0,0 0 0,-1 0 0,0-1 0,-1 0 0,0 0 0,0-1 0,5-13 0,-6 13 0,-1 0 0,-1 0 0,0 0 0,-1-1 0,0 0 0,0 0 0,-1 1 0,-1-1 0,0 0 0,-1-1 0,0 1 0,-1 0 0,0 0 0,-1 0 0,0 0 0,-7-20 0,8 28 0,0 1 0,-1-1 0,1 1 0,-1 0 0,0-1 0,0 1 0,0 0 0,0 0 0,-1 0 0,1 0 0,-1 1 0,0-1 0,0 1 0,0-1 0,0 1 0,0 0 0,0 0 0,0 1 0,-1-1 0,1 1 0,-1-1 0,1 1 0,-1 0 0,0 0 0,1 1 0,-1-1 0,0 1 0,0 0 0,1 0 0,-1 0 0,0 0 0,0 0 0,-4 2 0,-30 11-1365,2 3-5462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6:02.31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3131 414 24575,'-64'-39'68,"-138"-78"-8572,110 75 10156,-28-4 850,-1 5 0,-135-26 0,37 27-3224,-57 19 579,-2 21-4352,139 2 2349,50 0 3668,0 5-1,0 4 1,1 3-1,-93 29 0,-39 30-2344,168-52 823,1 1 0,1 3 0,1 2 0,2 2 0,1 2 0,-68 60 0,93-71 0,0 2 0,2 0 0,0 1 0,2 1 0,-29 51 0,37-54 0,0-1 0,1 1 0,1 1 0,1-1 0,0 1 0,2 1 0,1-1 0,-1 38 0,4-41 0,1-1 0,1 1 0,1 0 0,0-1 0,1 0 0,1 1 0,1-2 0,1 1 0,0-1 0,1 0 0,1 0 0,15 21 0,-8-17 0,1-1 0,0-1 0,2 0 0,0-1 0,1-2 0,0 0 0,2 0 0,31 15 0,-14-11 0,1-2 0,1-2 0,0-1 0,1-3 0,0-1 0,1-2 0,52 4 0,311-3 0,-286-12 0,79-5 0,-1-9 0,0-9 0,293-75 0,-449 87 0,-1-1 0,0-3 0,-2-1 0,0-1 0,-1-3 0,0-1 0,-2-2 0,-1-1 0,53-53 0,-72 64 20,-2-1 0,0 0 0,0-1 0,-2 0 0,12-23 0,-18 31-144,-2-1 0,1 0 1,-1 0-1,-1 0 0,0-1 0,0 1 1,-1-1-1,-1 0 0,0 0 0,0 1 1,-2-23-1,-7-9-670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6:49.87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6 24575,'10'-2'0,"16"-2"0,13 1 0,11 0 0,6 2 0,4-1 0,1 2 0,1 2 0,2 1 0,3 1 0,-1-1 0,2-1 0,1-1 0,0-1 0,-3 3 0,-12 0-819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5:39.57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822 24575,'0'-1'0,"0"0"0,0 0 0,1 0 0,-1 0 0,0 0 0,1 0 0,-1 0 0,1 0 0,-1 0 0,1 0 0,-1 0 0,1 0 0,0 1 0,0-2 0,4-4 0,22-32-1456,76-118-4105,-82 122 5639,-3-1-1,25-65 1,-39 89 6,3-7 125,-1-1 1,-1 1-1,-1-1 1,3-21-1,-8 30 3675,-3 11-2280,-4 18-1439,2 4-165,2 0 0,0 0 0,1 0 0,2 0 0,0 1 0,2-1 0,0 1 0,2-1 0,0 0 0,9 28 0,-11-47 0,0 0 0,1 0 0,0 0 0,0 0 0,0-1 0,0 1 0,0 0 0,1-1 0,0 0 0,4 6 0,-5-8 0,0 0 0,0 1 0,0-1 0,0 0 0,0 0 0,0 0 0,1-1 0,-1 1 0,0 0 0,0-1 0,1 1 0,-1-1 0,0 0 0,0 0 0,1 0 0,-1 0 0,0 0 0,1 0 0,-1-1 0,3 0 0,5-2 0,-1-1 0,0 1 0,-1-2 0,1 1 0,-1-1 0,1-1 0,-2 1 0,1-1 0,-1-1 0,1 1 0,-2-1 0,1 0 0,-1-1 0,8-13 0,-2 2 0,-1 0 0,0-1 0,-2 0 0,-1-1 0,8-25 0,-12 30 0,0-1 0,2-27 0,-7 52 0,-1 18 0,1-1 0,3 27 0,-1-44-86,9 52 303,-9-55-383,1 1 0,-1-1-1,1 0 1,0 0 0,1 0 0,-1 0-1,1 0 1,5 7 0,3-3-6661</inkml:trace>
  <inkml:trace contextRef="#ctx0" brushRef="#br0" timeOffset="350.91">1013 0 24575,'0'10'0,"0"16"0,2 13 0,4 10 0,3 9 0,3 8 0,-2-6 0,-1-9 0,-3-12 0,-5-10 0,-2-10-8191</inkml:trace>
  <inkml:trace contextRef="#ctx0" brushRef="#br0" timeOffset="686.36">704 72 24575,'0'-2'0,"3"-2"0,13-1 0,13-1 0,16-2 0,9 1 0,8 2 0,3 1 0,4 1 0,4 2 0,-9 1-8191</inkml:trace>
  <inkml:trace contextRef="#ctx0" brushRef="#br0" timeOffset="1071.09">1468 587 24575,'0'-3'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5:41.26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84 24575,'2'-2'0,"-1"-1"0,1 1 0,0 0 0,0 0 0,0 0 0,0 0 0,1 0 0,-1 1 0,0-1 0,1 0 0,-1 1 0,1 0 0,2-2 0,0 1 0,3-3 0,53-27 0,-54 29 0,0 0 0,0 1 0,0 0 0,0 0 0,1 0 0,12-1 0,-19 3 0,0 0 0,0 0 0,0 0 0,0 0 0,0 0 0,0 0 0,-1 1 0,1-1 0,0 0 0,0 1 0,0-1 0,0 0 0,-1 1 0,1-1 0,0 1 0,0-1 0,-1 1 0,1-1 0,0 1 0,-1 0 0,1-1 0,-1 1 0,1 0 0,-1-1 0,1 1 0,-1 0 0,1 0 0,-1 0 0,0-1 0,1 1 0,-1 0 0,0 0 0,0 0 0,0 1 0,1 4 0,-1-1 0,0 1 0,0-1 0,-2 10 0,1-4 0,-2 24 0,0-12 0,1 0 0,1-1 0,1 1 0,4 34 0,-3-52 0,0-1 0,0 1 0,0 0 0,0-1 0,1 0 0,0 1 0,-1-1 0,2 0 0,-1 0 0,0 0 0,1 0 0,0 0 0,0 0 0,0-1 0,0 0 0,1 1 0,-1-1 0,1 0 0,0-1 0,0 1 0,0-1 0,0 0 0,0 1 0,1-2 0,-1 1 0,1-1 0,7 2 0,-5-2 0,0 0 0,0-1 0,0 1 0,-1-2 0,1 1 0,0-1 0,0 0 0,0 0 0,-1-1 0,1 0 0,-1 0 0,9-5 0,-6 2 0,0 1 0,-1-2 0,0 1 0,0-1 0,0-1 0,-1 1 0,0-1 0,10-12 0,-12 13 0,0-1 0,-1 0 0,1-1 0,-1 1 0,-1-1 0,1 0 0,-1 0 0,-1 0 0,4-16 0,-6 18 0,1 0 0,-1 0 0,0 0 0,0 0 0,-1 1 0,1-1 0,-1 0 0,-1 0 0,1 1 0,-1-1 0,0 1 0,0-1 0,-1 1 0,1 0 0,-5-6 0,0 3 0,-2-2 0,9 10 0,0 0 0,0 0 0,0 0 0,0 0 0,0 0 0,0-1 0,-1 1 0,1 0 0,0 0 0,0 0 0,0 0 0,0 0 0,0 0 0,0-1 0,0 1 0,0 0 0,0 0 0,0 0 0,0 0 0,0 0 0,0 0 0,0-1 0,0 1 0,0 0 0,0 0 0,0 0 0,1 0 0,-1 0 0,0 0 0,0-1 0,0 1 0,0 0 0,0 0 0,0 0 0,0 0 0,0 0 0,0 0 0,0 0 0,1 0 0,-1 0 0,0-1 0,0 1 0,0 0 0,0 0 0,0 0 0,0 0 0,1 0 0,-1 0 0,0 0 0,0 0 0,0 0 0,0 0 0,0 0 0,0 0 0,1 0 0,-1 0 0,0 0 0,0 0 0,0 0 0,0 0 0,0 0 0,1 0 0,-1 1 0,250 0-1365,-190-2-5462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6:16.5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47 24575,'38'-39'-1173,"18"-27"-5543,-47 53 5684,0 0-1,-1-1 1,9-19-1,-13 25 1890,-1-1-1,0 0 0,2-16 1,-4 11-191,-5 11 11,3 4-628,0 0 0,0 0 0,1 0 0,-1 0 0,0 0 0,0 0 0,0 0 0,1 0 0,-1 1 0,1-1 0,-1 0 0,1 1 0,-1-1 0,1 3 0,-8 32 1506,2 0 0,2 0 0,0 63 0,4-89-1708,1-1 1,0 1-1,0-1 0,1 0 0,0 1 0,4 10 0,0-7-6674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6:12.683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155 690 24575,'0'-1'0,"1"0"0,-1 0 0,1 0 0,-1-1 0,1 1 0,0 0 0,-1 0 0,1 0 0,0 0 0,0 0 0,0 0 0,1-1 0,4-4 0,1-5 0,-1 1 0,0-1 0,-1 0 0,0 0 0,-1-1 0,0 0 0,-1 0 0,0 0 0,-1 0 0,0 0 0,-1 0 0,0 0 0,-1-1 0,0 1 0,-3-18 0,0 14 0,0 1 0,-1-1 0,0 1 0,-1 0 0,-1 0 0,-1 1 0,0-1 0,0 1 0,-2 1 0,1 0 0,-18-20 0,3 10 0,-1 1 0,-1 1 0,-1 1 0,-1 1 0,-1 1 0,0 2 0,-60-25 0,41 23 0,0 2 0,-1 2 0,-1 3 0,-77-10 0,52 15-1472,0 2 0,1 4-1,-116 14 1,136-5 536,0 1 1,0 4-1,1 1 0,1 2 0,-77 39 0,59-20 1549,1 3-1,3 3 1,1 3-1,-91 83 1,121-95-429,0 2 0,3 0 0,1 3 1,2 0-1,1 2 0,2 0 0,2 2 0,-30 78 0,44-95 141,2 0-1,1 1 1,1 0-1,1 1 1,1-1-1,2 1 1,0-1-1,2 1 1,1-1-1,8 40 1,-5-44-600,0 0 1,2 0-1,1-1 1,0 0-1,2-1 0,0 0 1,1-1-1,2 0 1,-1 0-1,2-1 0,1-1 1,28 27-1,42 23 52,-48-42 1923,2-2 1,0-1-1,67 25 0,-33-21-3385,2-6-4301,7-2 4793,1-4 1,-1-4-1,2-3 1,131-7-1,-137-5 1227,-1-3 1,0-4-1,94-26 0,-41-5 2328,-4-11 3469,-91 36-5504,-1-2 0,-2-1 1,0-1-1,-1-2 0,-1-1 1,-2-2-1,0 0 0,28-39 1,-30 33-8,-2-1 1,-2-2 0,-1 0-1,-2-1 1,-1-1-1,-2-1 1,17-62-1,-24 64-320,-2 1 0,-2-1 0,-1 0 0,-2-1 0,-1 1 0,-3-1 0,-8-60 0,6 77 0,0 0 0,-1 1 0,-2-1 0,0 1 0,-1 1 0,-1-1 0,0 1 0,-2 1 0,0-1 0,-1 2 0,-1 0 0,0 0 0,-2 2 0,-27-26 0,37 37-124,-1 0 0,1 1 0,-1 0 0,1-1 0,-1 2 0,0-1-1,0 1 1,0 0 0,0 0 0,-8-1 0,-14 2-6702</inkml:trace>
  <inkml:trace contextRef="#ctx0" brushRef="#br0" timeOffset="847.5">2566 1172 24575,'1'-6'0,"0"1"0,0-1 0,1 0 0,0 1 0,0-1 0,0 1 0,0 0 0,4-6 0,4-9 0,2-9 0,15-33 0,-3-2 0,18-73 0,-40 131 0,0 1 0,-1-1 0,0 0 0,-1 0 0,1 0 0,-1 0 0,0 1 0,-1-1 0,-1-11 0,2 17 0,0-1 0,-1 1 0,1 0 0,0-1 0,0 1 0,0-1 0,0 1 0,-1 0 0,1-1 0,0 1 0,0-1 0,0 1 0,-1 0 0,1-1 0,0 1 0,-1 0 0,1 0 0,0-1 0,-1 1 0,1 0 0,0 0 0,-1-1 0,1 1 0,-1 0 0,1 0 0,0 0 0,-1 0 0,1 0 0,-1-1 0,1 1 0,-1 0 0,0 0 0,-11 10 0,-4 20 0,12-19 0,1 0 0,0-1 0,1 1 0,0 0 0,1 1 0,0-1 0,0 0 0,2 0 0,-1 0 0,1 0 0,1 0 0,0 0 0,1 0 0,7 21 0,-8-26 0,1-1 0,0 1 0,0 0 0,0-1 0,1 0 0,-1 1 0,1-2 0,1 1 0,-1 0 0,1-1 0,-1 0 0,1 0 0,1 0 0,-1 0 0,0-1 0,1 0 0,0 0 0,-1-1 0,1 1 0,0-1 0,0 0 0,1-1 0,-1 0 0,0 0 0,0 0 0,1-1 0,10 0 0,-8-1 0,0 0 0,-1-1 0,1 0 0,0-1 0,-1 0 0,0 0 0,1 0 0,-1-1 0,-1-1 0,1 1 0,-1-1 0,1-1 0,-1 1 0,6-8 0,-4 4 0,0 0 0,0-1 0,-1 0 0,-1 0 0,0-1 0,0 0 0,-1-1 0,-1 1 0,5-13 0,-9 21 0,0 0 0,0 0 0,0 0 0,0 1 0,-1-1 0,1 0 0,-1 0 0,0 0 0,0 0 0,0 0 0,0 0 0,0 0 0,0 0 0,-2-6 0,1 9 0,1 0 0,0 0 0,0 0 0,0 0 0,-1-1 0,1 1 0,0 0 0,0 0 0,-1 0 0,1 0 0,0 0 0,0 0 0,-1-1 0,1 1 0,0 0 0,-1 0 0,1 0 0,0 0 0,0 0 0,-1 0 0,1 0 0,0 0 0,0 0 0,-1 0 0,1 1 0,0-1 0,-1 0 0,1 0 0,0 0 0,0 0 0,-1 0 0,1 0 0,0 1 0,0-1 0,0 0 0,-1 0 0,1 0 0,0 1 0,0-1 0,0 0 0,-1 0 0,1 0 0,0 1 0,0-1 0,0 0 0,0 1 0,-9 12 0,7-8 0,0 1 0,0 0 0,0-1 0,1 1 0,-1 0 0,1 0 0,1 0 0,-1-1 0,1 1 0,0 0 0,0 0 0,1 0 0,2 9 0,-1-6 0,1 0 0,0-1 0,0 1 0,1-1 0,0 0 0,0 0 0,1-1 0,9 13 0,-8-13 0,-1-1 0,1 1 0,0-1 0,1 0 0,0-1 0,0 0 0,0 0 0,0 0 0,1-1 0,-1 0 0,1 0 0,0-1 0,1 0 0,-1 0 0,0-1 0,1 0 0,-1-1 0,1 0 0,17 0 0,-17-2 27,1-1-1,-1-1 0,0 1 0,0-1 1,-1-1-1,1 0 0,-1 0 0,1 0 1,-1-1-1,-1 0 0,1-1 0,13-12 1,-11 7-241,1 0 1,-2-1 0,1 0-1,-2-1 1,1 0 0,-2 0-1,8-17 1,5-23-661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4:32.969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933 2 24575,'173'-1'0,"279"9"0,-442-8 0,0 1 0,0-1 0,0 1 0,0 1 0,0 0 0,0 0 0,-1 1 0,1 0 0,14 7 0,-22-9 0,-1 1 0,1-1 0,-1 0 0,0 0 0,1 1 0,-1-1 0,0 1 0,0-1 0,0 1 0,0-1 0,0 1 0,0 0 0,-1 0 0,1-1 0,0 1 0,-1 0 0,0 0 0,1 0 0,-1-1 0,0 1 0,0 0 0,0 0 0,0 2 0,-1 5 0,0 1 0,-1-1 0,-3 13 0,2-11 0,-25 111 0,5 2 0,-6 134 0,12-50 0,-15 372 0,31-316-2076,3 249-6412,49-1 11868,-28-335-2980,-1-21 1687,11 109 2610,-33-259-4697,1 0 0,-1-1 0,0 1 0,-1 0 0,1 0 0,-1-1 0,-3 11 0,4-15 0,-1 0 0,1 0 0,-1 0 0,0 0 0,1 0 0,-1-1 0,0 1 0,1 0 0,-1 0 0,0 0 0,0-1 0,0 1 0,1 0 0,-1-1 0,0 1 0,0 0 0,-2 0 0,1-1 0,0 1 0,0-1 0,1 0 0,-1 0 0,0 0 0,0 0 0,0 0 0,0 0 0,1-1 0,-1 1 0,0 0 0,0-1 0,-3-1 0,-2-1-136,0 0-1,0-1 1,0 1-1,0-2 1,1 1-1,-1-1 1,1 0-1,0 0 0,-6-8 1,0-2-6691</inkml:trace>
  <inkml:trace contextRef="#ctx0" brushRef="#br0" timeOffset="-1867.79">29 235 24575,'10'0'0,"15"-2"0,15-2 0,11-1 0,9-4 0,2 1 0,2 1 0,0 0 0,-1 0 0,-2 2 0,7 2 0,-8 1-8191</inkml:trace>
  <inkml:trace contextRef="#ctx0" brushRef="#br0" timeOffset="-1183.19">0 340 24575,'14'334'0,"-7"-217"0,16 215-4647,-7-112 1171,-7-73 4815,10 191 5796,-2-33-8118,-3 152-5169,-10-275 6616,45 243 6718,-18-279-8044,-30-139 862,0 0 0,1-1 0,0 1 0,1-1 0,0 1 0,-1-1 0,2 0 0,6 10 0,-7-13 0,-1-1 0,1 0 0,0 0 0,-1 0 0,1 0 0,0 0 0,0-1 0,0 1 0,1-1 0,-1 0 0,0 0 0,0 0 0,1 0 0,-1 0 0,1-1 0,-1 0 0,0 1 0,1-1 0,4-1 0,19-1-324,0-2 0,51-14 0,-71 16-69,48-12-6434</inkml:trace>
  <inkml:trace contextRef="#ctx0" brushRef="#br0" timeOffset="2265.51">235 631 24575,'6'30'0,"0"-10"0,1 41 0,-2 0 0,-3 0 0,-5 65 0,0-34 0,2-85 0,1 1 0,1-1 0,-1 0 0,1 0 0,0 0 0,1 0 0,0 0 0,0-1 0,4 10 0,-4-13 0,0 1 0,0-1 0,0 0 0,1-1 0,-1 1 0,1 0 0,0-1 0,0 1 0,0-1 0,0 0 0,0 0 0,0 0 0,0 0 0,1-1 0,-1 1 0,1-1 0,-1 0 0,1 0 0,4 1 0,12 1 0,-1-1 0,1-1 0,0 0 0,29-4 0,82-16 0,-90 13 0,689-73 0,-469 71 0,163-9 0,-385 14 0,652-76 0,-538 50-1365,-122 22-5462</inkml:trace>
  <inkml:trace contextRef="#ctx0" brushRef="#br0" timeOffset="3428.87">147 500 24575,'31'6'0,"-13"-1"0,31 3 0,1-2 0,-1-2 0,59-4 0,151-20 0,-93 5 0,490-9 0,-390 23 0,207 3 0,-3 22 0,-450-23 0,36 5 0,-52-6 0,-1 1 0,0 0 0,0-1 0,0 1 0,0 0 0,-1 1 0,1-1 0,0 0 0,0 1 0,-1 0 0,1 0 0,-1-1 0,5 5 0,-6-4 0,-1-1 0,1 1 0,0-1 0,-1 1 0,1 0 0,-1-1 0,0 1 0,1 0 0,-1-1 0,0 1 0,0 0 0,0-1 0,0 1 0,0 0 0,0-1 0,-1 1 0,1 0 0,-1-1 0,1 1 0,-1 0 0,1-1 0,-3 3 0,-22 37 0,16-28 0,4-4 0,1 0 0,-1 0 0,2 1 0,-1-1 0,1 1 0,1 0 0,-3 16 0,-1 74 0,5-57 0,-2 8-1365,-1-7-5462</inkml:trace>
  <inkml:trace contextRef="#ctx0" brushRef="#br0" timeOffset="4340.76">1233 1014 24575,'0'0'0,"1"-1"0,-1 0 0,0 0 0,1 1 0,-1-1 0,1 0 0,-1 1 0,1-1 0,-1 0 0,1 1 0,0-1 0,-1 1 0,1-1 0,0 1 0,-1-1 0,1 1 0,1-1 0,2-2 0,47-34 0,-2-3 0,78-81 0,-76 62 0,-51 58 0,1 1 0,-1-1 0,0 1 0,1-1 0,-1 1 0,0-1 0,1 1 0,-1-1 0,1 1 0,-1 0 0,0-1 0,1 1 0,-1 0 0,1-1 0,0 1 0,-1 0 0,1 0 0,-1-1 0,1 1 0,-1 0 0,1 0 0,-1 0 0,1 0 0,0 0 0,-1 0 0,1 0 0,-1 0 0,1 0 0,0 0 0,-1 0 0,1 0 0,-1 0 0,1 0 0,-1 1 0,1-1 0,0 0 0,-1 0 0,1 1 0,-1-1 0,1 0 0,-1 1 0,0-1 0,1 1 0,-1-1 0,1 0 0,-1 1 0,0-1 0,1 1 0,-1-1 0,0 1 0,1-1 0,-1 1 0,0-1 0,0 1 0,0 0 0,1-1 0,-1 1 0,0-1 0,0 1 0,0-1 0,0 2 0,2 7 0,-1 1 0,0-1 0,0 11 0,0-10 0,0 3 0,0 6 0,1 0 0,7 30 0,-8-45 0,0 0 0,0-1 0,0 1 0,0-1 0,1 1 0,0-1 0,-1 0 0,1 1 0,0-1 0,1 0 0,-1 0 0,0-1 0,1 1 0,0 0 0,0-1 0,-1 1 0,1-1 0,1 0 0,-1 0 0,4 1 0,-4-2 0,0 0 0,0-1 0,0 0 0,1 0 0,-1 0 0,0 0 0,0 0 0,1-1 0,-1 0 0,0 1 0,0-1 0,0 0 0,0 0 0,0-1 0,4-1 0,42-28 0,-48 31 0,10-9 0,0-1 0,0 0 0,13-18 0,4-2 0,-28 29 0,1 1 0,-1-1 0,1 0 0,-1 1 0,1-1 0,-1 1 0,1-1 0,-1 1 0,1-1 0,-1 1 0,1-1 0,0 1 0,-1-1 0,1 1 0,0 0 0,0 0 0,-1-1 0,1 1 0,0 0 0,-1 0 0,1 0 0,0 0 0,0 0 0,0 0 0,-1 0 0,1 0 0,0 0 0,0 0 0,-1 0 0,1 0 0,0 0 0,-1 1 0,1-1 0,0 0 0,0 1 0,-1-1 0,1 0 0,-1 1 0,1-1 0,0 1 0,-1-1 0,1 1 0,0 0 0,2 4 0,0-1 0,-1 1 0,0-1 0,0 1 0,3 8 0,0 2 0,15 26-1365,3-1-5462</inkml:trace>
  <inkml:trace contextRef="#ctx0" brushRef="#br0" timeOffset="5129.67">573 2188 24575,'3'-2'0,"0"0"0,-1 0 0,1 1 0,0-1 0,0 1 0,1 0 0,-1 0 0,5-1 0,3-1 0,59-17 0,0 4 0,137-14 0,-141 22 0,615-43 0,-253 26 0,-137 12 0,-123 8 0,-36 2-25,-56 2-645,128-16 0,-174 11-6157</inkml:trace>
  <inkml:trace contextRef="#ctx0" brushRef="#br0" timeOffset="6291.61">528 2276 24575,'55'254'0,"-51"-234"0,2-1 0,-1 1 0,2-1 0,11 22 0,-15-35 0,0 0 0,1-1 0,-1 1 0,1-1 0,0 0 0,0 0 0,1-1 0,-1 1 0,1-1 0,0 0 0,0 0 0,1-1 0,-1 1 0,1-1 0,0 0 0,-1-1 0,10 3 0,3-1 0,0-1 0,0-1 0,0 0 0,0-2 0,0 0 0,23-3 0,110-25 0,-86 15 0,108-19 0,2 8 0,215-2 0,142 52 0,-7 7 0,-485-34 0,42-5 0,-67 4 0,0-1 0,-1 0 0,1-1 0,-1 0 0,0-2 0,15-7 0,-23 10 0,0-1 0,0-1 0,-1 1 0,1-1 0,-1 0 0,-1 0 0,1 0 0,-1-1 0,0 1 0,0-1 0,0 0 0,-1-1 0,0 1 0,0-1 0,0 1 0,-1-1 0,2-11 0,1-9 0,-1 0 0,-1-1 0,-1-30 0,-2 12 40,-2-1 0,-10-66 0,7 87-288,-1 0 1,-1 1-1,-2 0 1,0 0-1,-23-41 1,11 29-6580</inkml:trace>
  <inkml:trace contextRef="#ctx0" brushRef="#br0" timeOffset="6947.12">1469 2379 24575,'0'-3'0,"1"0"0,0 0 0,0 0 0,1 0 0,-1 0 0,1 0 0,-1 1 0,1-1 0,0 0 0,0 1 0,3-4 0,-1 1 0,5-6 0,1 1 0,1-1 0,0 2 0,0-1 0,18-10 0,-24 16 0,1 1 0,0 0 0,-1 0 0,1 0 0,1 0 0,-1 1 0,0 0 0,0 1 0,1-1 0,-1 1 0,1 0 0,-1 1 0,1 0 0,8 0 0,-11 1 0,-1 0 0,1 0 0,0 1 0,-1-1 0,0 1 0,1 0 0,-1 0 0,0 0 0,0 0 0,0 1 0,0-1 0,-1 1 0,1 0 0,-1 0 0,0 0 0,1 0 0,-1 0 0,2 6 0,4 7 0,-1 0 0,9 32 0,-3-9 0,-12-35 0,1 0 0,0 0 0,1 0 0,-1-1 0,1 1 0,-1-1 0,1 1 0,0-1 0,1 0 0,-1 0 0,0 0 0,1-1 0,-1 1 0,1-1 0,0 0 0,0 0 0,0 0 0,0-1 0,0 1 0,0-1 0,1 0 0,-1 0 0,0-1 0,1 1 0,-1-1 0,0 0 0,1 0 0,-1 0 0,0-1 0,1 1 0,5-3 0,-6 2 0,0 1 0,0-2 0,-1 1 0,1 0 0,0-1 0,-1 0 0,1 1 0,-1-2 0,0 1 0,1 0 0,-1 0 0,0-1 0,0 0 0,-1 0 0,1 0 0,-1 0 0,1 0 0,-1 0 0,0-1 0,0 1 0,0-1 0,-1 1 0,1-1 0,-1 0 0,0 1 0,0-1 0,0 0 0,0 0 0,-1 0 0,0 0 0,0 0 0,0 0 0,0 0 0,-1-6 0,-6-10 0,5 15 0,0 1 0,1-1 0,0 0 0,0 1 0,-1-6 0,2 9 0,0 0 0,0 0 0,0 0 0,0 0 0,0 0 0,0 0 0,0 0 0,1 1 0,-1-1 0,0 0 0,1 0 0,-1 0 0,0 0 0,1 0 0,-1 1 0,1-1 0,-1 0 0,1 0 0,0 1 0,-1-1 0,1 0 0,0 1 0,0-1 0,-1 1 0,1-1 0,0 1 0,0-1 0,0 1 0,-1 0 0,3-1 0,7-2-129,1 1-1,-1 0 1,1 1-1,20 0 1,-19 1-589,46 0-6109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6:43.29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3 219 24575,'2'0'0,"14"0"0,16 3 0,15 0 0,10 0 0,5 0 0,7 1 0,-8 1-8191</inkml:trace>
  <inkml:trace contextRef="#ctx0" brushRef="#br0" timeOffset="2517.18">0 542 24575,'28'-2'0,"18"-2"0,10 1 0,2 1 0,-1 0 0,-3 1 0,-3 0 0,-5-2 0,-5 0 0,-10 0-8175</inkml:trace>
  <inkml:trace contextRef="#ctx0" brushRef="#br0" timeOffset="2984.16">998 1 24575,'0'2'0,"0"14"0,0 16 0,3 11 0,0 7-8161,3 6 8161,2 5-3784,3 3 3784,-1 3-1431,4 2 1431,0 0-2353,0-2 2353,-4-11-233,-3-13 8004</inkml:trace>
  <inkml:trace contextRef="#ctx0" brushRef="#br0" timeOffset="3329.19">765 720 24575,'10'0'0,"13"0"0,13 0 0,13 0-9391,7 0 9391,5 0 0,5 0-3132,3 0 3132,2 0-1217,-1 2 1217,-1-1-2232,-2-4 2232,-3-3-411,-13-2 8603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4:45.82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956 52 24575,'3'-2'0,"13"-2"0,13-2 0,13 0 0,11 1 0,9-1 0,4 1 0,1 0 0,-4 2 0,0 1 0,7-1 0,-8-1-8191</inkml:trace>
  <inkml:trace contextRef="#ctx0" brushRef="#br0" timeOffset="-746.91">30 991 24575,'8'0'0,"12"0"0,10 3 0,8 3 0,-3 0-8191</inkml:trace>
  <inkml:trace contextRef="#ctx0" brushRef="#br0" timeOffset="-353.57">0 1122 24575,'3'0'0,"13"0"0,14 0 0,16 0 0,2 0-8191</inkml:trace>
  <inkml:trace contextRef="#ctx0" brushRef="#br0" timeOffset="3155.3">912 25 24575,'-15'354'0,"-3"-10"631,12-192-1896,-4 0-4885,-15 346 7281,25-377 3064,-8 478-2737,4-440-1458,28 251 0,68 151 0,-85-527 0,11 46 0,-16-73 0,0 0 0,1 0 0,0-1 0,0 1 0,1-1 0,-1 1 0,2-1 0,5 7 0,-8-11 0,-1-1 0,1 1 0,0-1 0,-1 0 0,1 0 0,0 0 0,0 0 0,0 0 0,0 0 0,0 0 0,0-1 0,0 1 0,1-1 0,-1 1 0,0-1 0,0 0 0,0 0 0,0 0 0,1 0 0,-1 0 0,0-1 0,3 0 0,5-1 0,-1-1 0,1-1 0,15-7 0,-2 1 0,1 0-682,35-7-1,-35 12-6144</inkml:trace>
  <inkml:trace contextRef="#ctx0" brushRef="#br0" timeOffset="40916.37">1088 1153 24575,'0'-7'0,"2"0"0,-1 0 0,1 1 0,0-1 0,1 0 0,-1 1 0,1-1 0,1 1 0,7-11 0,2-7 0,24-50 0,48-134 0,-81 195 0,0 0 0,-1 0 0,2-16 0,-4 27 0,-1-1 0,0 1 0,1 0 0,-1-1 0,0 1 0,0-1 0,-1 1 0,1-1 0,0 1 0,-1-1 0,0 1 0,1 0 0,-1-1 0,0 1 0,0 0 0,0 0 0,-1-1 0,1 1 0,0 0 0,-1 0 0,0 0 0,1 1 0,-1-1 0,-3-2 0,4 3 0,0 1 0,0-1 0,0 1 0,0-1 0,0 1 0,0 0 0,0-1 0,0 1 0,0 0 0,0 0 0,0 0 0,0 0 0,0 0 0,0 0 0,0 0 0,0 0 0,0 0 0,0 0 0,0 1 0,0-1 0,0 0 0,0 1 0,0-1 0,-1 1 0,0 1 0,0 0 0,0-1 0,0 1 0,1 0 0,-1 0 0,1 0 0,-1 0 0,1 0 0,0 0 0,-1 3 0,-2 5 0,0 0 0,1 0 0,-3 17 0,2-7 0,1 0 0,1 0 0,0 0 0,2 0 0,3 28 0,-3-42 0,1-1 0,0 1 0,0-1 0,0 1 0,1-1 0,0 1 0,0-1 0,1 0 0,-1 0 0,1 0 0,0 0 0,0 0 0,1-1 0,-1 1 0,1-1 0,0 0 0,0 0 0,1 0 0,-1-1 0,1 0 0,0 0 0,0 0 0,9 4 0,-9-6 0,1 1 0,-1-1 0,1 0 0,0-1 0,-1 1 0,1-1 0,0-1 0,-1 1 0,1-1 0,0 0 0,-1 0 0,1 0 0,-1-1 0,1 0 0,-1 0 0,0 0 0,0-1 0,6-4 0,6-3 0,-1-2 0,0 0 0,25-25 0,-25 22 0,-1 0 0,0-1 0,-1-1 0,-1 0 0,-1-1 0,-1 0 0,0-1 0,12-28 0,-22 44 0,9-23 0,-10 26 0,0 0 0,0 0 0,0 0 0,0 0 0,0 0 0,1 0 0,-1 0 0,0 0 0,0 0 0,0 0 0,0 0 0,0 0 0,0 0 0,0 0 0,0-1 0,0 1 0,0 0 0,1 0 0,-1 0 0,0 0 0,0 1 0,0-1 0,0 0 0,0 0 0,0 0 0,0 0 0,0 0 0,0 0 0,0 0 0,1 0 0,-1 0 0,0 0 0,0 0 0,0 0 0,0 0 0,0 0 0,0 0 0,0 0 0,0 0 0,0 0 0,0 0 0,0 1 0,0-1 0,0 0 0,0 0 0,0 0 0,0 0 0,0 0 0,0 0 0,0 0 0,0 0 0,0 0 0,0 0 0,0 1 0,0-1 0,0 0 0,0 0 0,0 0 0,0 0 0,0 0 0,0 0 0,0 0 0,0 0 0,0 0 0,1 19 0,0-8-62,-1 0 0,2 0 0,0 0 0,0 0 0,1 0 0,0 0 0,0-1 0,2 0 0,-1 1 0,1-1 0,1-1 0,-1 1-1,2-1 1,-1 0 0,1-1 0,1 1 0,0-1 0,0-1 0,0 1 0,1-1 0,12 7 0,1-3-6765</inkml:trace>
  <inkml:trace contextRef="#ctx0" brushRef="#br0" timeOffset="41329.04">1983 346 24575,'0'10'0,"0"16"0,0 13 0,3 10 0,0-1-8503,2-3 8503,1-7 1719,2-8-1719,-1-6 0,1-7 0,2-7 0,-1-4-1407</inkml:trace>
  <inkml:trace contextRef="#ctx0" brushRef="#br0" timeOffset="41684.43">1763 389 24575,'10'0'0,"15"0"0,17 0 0,13-2 0,5-4 0,-3-1 0,2 1 0,3 2 0,-5 1 0,-11 1-8191</inkml:trace>
  <inkml:trace contextRef="#ctx0" brushRef="#br0" timeOffset="42113.48">2277 785 24575</inkml:trace>
  <inkml:trace contextRef="#ctx0" brushRef="#br0" timeOffset="47224.62">2733 905 24575,'0'-3'0,"1"0"0,-1 0 0,1 0 0,0 1 0,0-1 0,1 0 0,-1 1 0,0-1 0,1 1 0,-1-1 0,5-3 0,0-3 0,21-31 0,4-4 0,-2-1 0,-2-1 0,21-50 0,-42 82 0,0 0 0,0-2 0,0 1 0,-2-1 0,1 0 0,2-25 0,-7 40 0,0 1 0,0-1 0,0 1 0,0 0 0,0-1 0,0 1 0,0 0 0,0-1 0,0 1 0,0-1 0,0 1 0,0 0 0,0-1 0,0 1 0,0 0 0,0-1 0,0 1 0,0 0 0,-1-1 0,1 1 0,0 0 0,0-1 0,0 1 0,-1 0 0,1-1 0,0 1 0,-1-1 0,-6 8 0,-7 18 0,6-7 0,0 1 0,2 0 0,0 0 0,1 1 0,-4 25 0,8-35 0,0 0 0,0 0 0,1 0 0,1-1 0,-1 1 0,2 0 0,-1-1 0,1 1 0,1 0 0,0-1 0,0 0 0,1 0 0,4 9 0,-6-15 0,-1-1 0,1 1 0,0-1 0,0 0 0,0 1 0,0-1 0,0 0 0,0 0 0,1 0 0,-1-1 0,1 1 0,-1-1 0,1 1 0,0-1 0,-1 0 0,1 0 0,4 1 0,-3-1 0,0 0 0,1-1 0,-1 0 0,1 0 0,-1 0 0,1-1 0,-1 0 0,0 1 0,1-1 0,6-3 0,1-1 0,1-1 0,-1-1 0,0 0 0,-1 0 0,1-1 0,13-12 0,-7 1 0,0 0 0,0-1 0,-2-1 0,-1 0 0,0-1 0,-2-1 0,-1 0 0,12-31 0,-19 48 0,-3 12 0,-1 19 0,-1-15 0,2 4 0,0 0 0,0-1 0,1 0 0,1 1 0,0-1 0,0-1 0,2 1 0,0-1 0,0 0 0,11 16 0,-13-23 0,0 1 0,1 0 0,-1-1 0,1 0 0,0 0 0,1-1 0,-1 1 0,1-1 0,0 0 0,0-1 0,1 1 0,-1-1 0,0 0 0,1-1 0,0 0 0,0 0 0,0 0 0,0-1 0,0 0 0,0 0 0,0-1 0,7 0 0,21-7-1365,-2-6-5462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4:09.6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9 24575,'3'0'0,"10"0"0,13 0 0,15 0 0,11 0-5911,8 0 5911,7 0 0,-1-2 0,4-1-5024,-10-1 7768</inkml:trace>
  <inkml:trace contextRef="#ctx0" brushRef="#br0" timeOffset="1015.9">0 115 24575,'15'254'0,"-2"-52"0,-6-20 0,3 220 0,-3-132 0,1 4 0,-8-99 0,-10 429 0,3-141 0,8-333 0,-1-114 0,-1-7 0,1 1 0,1-1 0,-1 0 0,4 14 0,-4-21 0,1 0 0,0 0 0,-1 0 0,1 0 0,0 0 0,0 0 0,0 0 0,0 0 0,1 0 0,-1-1 0,0 1 0,1 0 0,-1-1 0,1 1 0,0-1 0,-1 0 0,1 0 0,0 1 0,0-1 0,0 0 0,0 0 0,0-1 0,0 1 0,3 0 0,19 4-227,0-1-1,0-2 1,1 0-1,-1-2 1,36-3-1,-14-3-6599</inkml:trace>
  <inkml:trace contextRef="#ctx0" brushRef="#br0" timeOffset="5741.93">411 364 24575,'130'11'0,"63"-18"0,50 3 0,-242 4 0,1 0 0,-1 0 0,1 1 0,0-1 0,-1 1 0,1-1 0,-1 1 0,1-1 0,-1 1 0,0 0 0,1-1 0,-1 1 0,1 0 0,-1 0 0,0 0 0,0 0 0,0 1 0,2 1 0,-1-1 0,-1 1 0,1 0 0,-1 0 0,1 0 0,-1 0 0,0 0 0,0 0 0,1 7 0,-1 5 0,0 1 0,-1-1 0,-2 20 0,0-16 0,-15 286 0,-14 489 0,39-536 0,0-19 0,7 145 0,0 55 0,-16-436-6,0-4-7,-2-10-843,2 8 366,-5-22-6337</inkml:trace>
  <inkml:trace contextRef="#ctx0" brushRef="#br0" timeOffset="6740.55">294 349 24575,'8'24'0,"0"0"0,-2 1 0,7 48 0,-4 79 0,-6-81 0,6 96 0,17 246 0,8-91 0,5 62 0,-30-99 0,4 55 0,-9-303 0,15 64 0,-16-89 0,1 0 0,0 0 0,1 0 0,0 0 0,1-1 0,0 0 0,1 0 0,14 18 0,-16-25 0,-1-1 0,0 1 0,1-1 0,0 0 0,0 0 0,0-1 0,0 1 0,0-1 0,0 0 0,1 0 0,-1-1 0,0 0 0,1 0 0,0 0 0,-1 0 0,1-1 0,11-1 0,7-1 0,0-1 0,43-11 0,-52 10 0,0 1-227,1-2-1,-1 1 1,0-2-1,0 0 1,21-12-1,-13 2-6599</inkml:trace>
  <inkml:trace contextRef="#ctx0" brushRef="#br0" timeOffset="7563.83">455 1655 24575,'4'-1'0,"-1"-1"0,0 1 0,0-1 0,0 1 0,0-1 0,-1 0 0,1 0 0,0 0 0,3-4 0,3-2 0,13-7 0,-2-1 0,0-1 0,-1-1 0,-1 0 0,-1-1 0,0-1 0,-1-1 0,15-27 0,-30 46 0,0 0 0,0-1 0,0 1 0,0-1 0,0 1 0,0-1 0,0 0 0,-1 1 0,1-4 0,-1 6 0,0 0 0,0 0 0,0 0 0,-1 0 0,1-1 0,0 1 0,0 0 0,0 0 0,0 0 0,0 0 0,0 0 0,0 0 0,0 0 0,0 0 0,0 0 0,0 0 0,0 0 0,0 0 0,0 0 0,-1 0 0,1 0 0,0 0 0,0 0 0,0 0 0,0 0 0,0 0 0,0 0 0,0 0 0,0 0 0,0 0 0,0 0 0,0 0 0,-1 0 0,1 0 0,0 0 0,0 0 0,0 0 0,0 0 0,0 0 0,0 0 0,0 0 0,0 0 0,0 0 0,0 0 0,0 0 0,0 0 0,-1 0 0,1 0 0,0 0 0,0 0 0,0 1 0,0-1 0,0 0 0,0 0 0,0 0 0,0 0 0,0 0 0,0 0 0,0 0 0,0 0 0,0 0 0,0 0 0,0 1 0,0-1 0,0 0 0,0 0 0,0 0 0,-8 16 0,3-3 0,0 1 0,2-1 0,-4 18 0,6-24 0,0 0 0,1 0 0,0 0 0,0 0 0,0 0 0,1 0 0,0 0 0,3 10 0,-4-15 0,0-1 0,1 0 0,-1 0 0,1 1 0,-1-1 0,1 0 0,0 0 0,-1 0 0,1 0 0,0 0 0,0 0 0,0 0 0,0 0 0,0 0 0,0 0 0,0 0 0,0-1 0,0 1 0,0 0 0,0-1 0,1 1 0,-1-1 0,2 1 0,-1-1 0,0 0 0,1 0 0,-1 0 0,0 0 0,0 0 0,0-1 0,1 1 0,-1-1 0,0 1 0,0-1 0,0 0 0,4-2 0,0-1 0,0 0 0,0 0 0,0 0 0,0-1 0,-1 0 0,0 0 0,8-11 0,-4-2 0,1 0 0,6-22 0,-5 16 0,-10 43-341,2 0 0,-1-1-1,10 29 1,-1-11-6486</inkml:trace>
  <inkml:trace contextRef="#ctx0" brushRef="#br0" timeOffset="8243.75">1557 449 24575,'10'0'0,"15"0"0,14 0 0,11-2 0,6-1 0,3 0 0,3 0 0,0 2 0,-1-1 0,0 2 0,2 0 0,-5-3 0,0 0 0,-10 0-8191</inkml:trace>
  <inkml:trace contextRef="#ctx0" brushRef="#br0" timeOffset="9580.3">1571 555 24575,'9'417'0,"-2"-181"0,16 310 0,-15-391 0,1 94 0,8 110 0,24-2 0,-41-353 0,1-1 0,-1 0 0,1 1 0,0-1 0,0 0 0,0 1 0,1-1 0,-1 0 0,1 0 0,0 0 0,0 0 0,0-1 0,0 1 0,0 0 0,1-1 0,2 3 0,-1-3 0,-1 0 0,1 0 0,0-1 0,-1 1 0,1-1 0,0 0 0,0 0 0,0 0 0,0-1 0,-1 1 0,1-1 0,0 0 0,7-1 0,41-1 0,0 2 0,0 2 0,0 3 0,52 11 0,-12 4 0,-33-6 0,87 9 0,-144-22 0,0-1 0,1 0 0,-1 0 0,1 0 0,-1 0 0,0 0 0,1 0 0,-1-1 0,1 1 0,-1-1 0,0 0 0,0 0 0,1 0 0,-1 0 0,0 0 0,0 0 0,3-2 0,-3 1 0,-1-1 0,1 1 0,0-1 0,-1 1 0,0-1 0,1 0 0,-1 0 0,0 1 0,-1-1 0,1 0 0,0 0 0,-1 0 0,0 0 0,1-4 0,2-86 0,-3-1 0,-18-130 0,-1-44 0,20-138 0,-4-138 0,-1 467 0,-3 1 0,-3 1 0,-4-1 0,-2 2 0,-47-128 0,-28 3 120,67 154-615,-2 1 0,-41-52 0,50 76-6332</inkml:trace>
  <inkml:trace contextRef="#ctx0" brushRef="#br0" timeOffset="10259.8">1938 1434 24575,'-1'18'0,"-1"0"0,-1 0 0,-10 34 0,9-40 0,0 1 0,1-1 0,1 1 0,0-1 0,0 1 0,2 0 0,-1 0 0,2 0 0,1 14 0,-2-25 0,1 0 0,-1-1 0,1 1 0,-1 0 0,1-1 0,0 1 0,-1-1 0,1 1 0,0-1 0,0 1 0,0-1 0,0 1 0,0-1 0,1 0 0,-1 0 0,2 2 0,-1-2 0,-1 0 0,0-1 0,0 0 0,0 1 0,1-1 0,-1 0 0,0 1 0,0-1 0,1 0 0,-1 0 0,0 0 0,1 0 0,-1 0 0,0-1 0,0 1 0,1 0 0,1-1 0,1-1 0,1 0 0,-1-1 0,0 1 0,0-1 0,0 0 0,0 0 0,-1 0 0,1 0 0,-1-1 0,0 1 0,3-5 0,32-57-16,-32 53-107,0 1 1,0-1-1,1 1 0,0 1 1,1 0-1,0 0 1,1 0-1,0 1 0,0 0 1,12-8-1,9 0-6704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4:13.84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 24575,'192'-1'0,"263"5"0,-450-4 0,9 0 0,0 1 0,-1 1 0,1 0 0,16 4 0,-27-5 0,0 1 0,1-1 0,-1 0 0,0 1 0,1 0 0,-1 0 0,0 0 0,0 0 0,0 0 0,-1 1 0,1-1 0,0 1 0,-1 0 0,0 0 0,0 0 0,0 0 0,0 0 0,0 0 0,0 0 0,2 7 0,-2 1 0,1 0 0,-2 0 0,1 1 0,-2-1 0,0 20 0,-10 61 0,5-53 0,-21 488 0,21-372 0,5 203 0,37 26 0,2 22 0,-28-272-521,26 179-6654,-18-202 8087,16 64 814,4 23 3751,-17-65-5896,-13-75 419,7 55 0,-14-94 0,-1 0 0,-1 0 0,-5 34 0,5-50 6,-1 0 0,1-1-1,-1 1 1,1-1 0,-1 1-1,0-1 1,0 1 0,-1-1 0,1 1-1,0-1 1,-1 0 0,1 0-1,-1 0 1,0 0 0,1 0-1,-1 0 1,0 0 0,-1 0 0,1-1-1,-3 2 1,1-1-120,1-1 0,-1 0-1,0 0 1,0 0 0,0 0 0,0-1-1,0 1 1,0-1 0,0 0 0,0 0-1,0-1 1,-6-1 0,-12-2-671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4:50.70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0 24575,'182'7'-7797,"-1"7"7672,222 5 8047,-388-19-7922,-6-1 0,0 1 0,0 0 0,-1 0 0,1 1 0,12 3 0,-19-4 0,0 1 0,0 0 0,0 0 0,0 0 0,0 0 0,0 0 0,0 0 0,-1 0 0,1 0 0,-1 1 0,1-1 0,-1 1 0,1-1 0,-1 1 0,0 0 0,1 0 0,-1-1 0,0 1 0,0 0 0,0 0 0,-1 0 0,1 0 0,0 0 0,-1 0 0,0 0 0,1 0 0,-1 4 0,1 22 0,-1 1 0,-2-1 0,-7 40 0,0 4 0,-17 672-6784,38-199 13568,0-86-6784,-5-20 0,0-6 0,4-172-438,19 348-6806,-19-423 8937,-1-1 4296,-9-174-5989,0 33 0,-1-43 0,0 1 0,0-1 0,0 1 0,-1-1 0,1 0 0,0 1 0,-1-1 0,1 0 0,-1 1 0,1-1 0,-1 0 0,0 0 0,1 1 0,-1-1 0,0 0 0,0 0 0,0 0 0,0 0 0,0 0 0,0 0 0,0 0 0,0-1 0,-1 1 0,1 0 0,-2 0 0,-6 0-39,1 0 1,0 0-1,-1-2 0,1 1 0,-1-1 0,1 0 1,0 0-1,0-1 0,-9-3 0,-1 0-938,-27-5-585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5:58.44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544 24575,'0'-3'0,"1"0"0,0 0 0,0 0 0,1 0 0,-1 0 0,1 0 0,-1 0 0,1 1 0,0-1 0,0 1 0,0-1 0,4-3 0,2-4 0,11-12 0,1-1 0,0 2 0,42-33 0,-48 44 0,-1 1 0,2 0 0,-1 0 0,1 2 0,0 0 0,1 0 0,0 2 0,19-5 0,-32 9 0,0 0 0,0 1 0,0 0 0,0-1 0,-1 1 0,1 0 0,0 0 0,0 1 0,0-1 0,3 1 0,-5 0 0,0-1 0,0 1 0,-1-1 0,1 1 0,0 0 0,0-1 0,0 1 0,-1 0 0,1 0 0,0-1 0,-1 1 0,1 0 0,-1 0 0,1 0 0,-1 0 0,1 0 0,-1 0 0,0-1 0,1 1 0,-1 0 0,0 0 0,0 0 0,1 0 0,-1 1 0,0-1 0,0 0 0,0 0 0,-1 0 0,1 0 0,0 1 0,-3 16 0,-1-1 0,0 1 0,-13 32 0,-8 26 0,23-67 0,1-1 0,0 1 0,0-1 0,1 1 0,0 0 0,0 0 0,2 9 0,-1-13 0,1 0 0,-1 0 0,1-1 0,0 1 0,0-1 0,1 0 0,-1 1 0,1-1 0,0 0 0,0 0 0,0-1 0,1 1 0,-1-1 0,1 0 0,0 1 0,0-2 0,0 1 0,0 0 0,1-1 0,-1 0 0,1 0 0,-1 0 0,1-1 0,0 1 0,9 1 0,-5-2 0,0 1 0,0-1 0,1 0 0,-1-1 0,0 0 0,1-1 0,-1 0 0,0 0 0,0-1 0,0 0 0,0-1 0,0 0 0,9-4 0,-11 3 0,0 0 0,-1 0 0,1-1 0,-1 1 0,0-1 0,-1-1 0,1 1 0,-1-1 0,0 0 0,0 0 0,4-9 0,-6 10 0,0 0 0,-1-1 0,0 1 0,0-1 0,0 0 0,-1 0 0,0 1 0,0-1 0,0 0 0,-1 0 0,0 0 0,0 0 0,0 0 0,-1 0 0,-1-7 0,-23-58 0,25 70 2,-1 0 0,1 0-1,-1 0 1,1 0 0,0 0-1,0 0 1,0-1 0,0 1-1,0 0 1,0 0 0,0 0-1,0 0 1,0 0 0,0 0 0,0 0-1,1 0 1,-1-1 0,0 1-1,1 0 1,-1 0 0,1 0-1,0 0 1,-1 1 0,1-1-1,0 0 1,-1 0 0,1 0-1,0 0 1,0 1 0,0-1 0,-1 0-1,1 1 1,0-1 0,0 1-1,0-1 1,1 0 0,3 0-198,0-1 1,1 1 0,-1 0-1,0 1 1,0-1 0,6 1-1,-11 0 136,47 1-6767</inkml:trace>
  <inkml:trace contextRef="#ctx0" brushRef="#br0" timeOffset="346.35">999 0 24575,'0'10'0,"0"16"0,2 13 0,4 11 0,3 13 0,0-3-8191</inkml:trace>
  <inkml:trace contextRef="#ctx0" brushRef="#br0" timeOffset="684.16">836 29 24575,'10'0'0,"14"0"0,12 0 0,10 0 0,7 0 0,10 2 0,-6 2-8191</inkml:trace>
  <inkml:trace contextRef="#ctx0" brushRef="#br0" timeOffset="1068.05">1424 469 24575,'10'-10'0,"3"-3"-819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5:49.03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294 24575,'5'-6'0,"0"0"0,0 0 0,1 1 0,0-1 0,0 2 0,0-1 0,1 1 0,10-6 0,-5 4 0,0 0 0,1 1 0,26-7 0,-35 11 0,1 0 0,-1 1 0,1-1 0,-1 1 0,1 0 0,-1 0 0,1 1 0,-1-1 0,1 1 0,5 1 0,-8-1 0,-1 0 0,1-1 0,-1 1 0,1 0 0,-1 0 0,0 0 0,1 0 0,-1 0 0,0 0 0,0 0 0,1 0 0,-1 0 0,0 1 0,0-1 0,0 0 0,-1 1 0,1-1 0,0 1 0,0-1 0,-1 1 0,1-1 0,-1 1 0,1-1 0,-1 1 0,0 0 0,0-1 0,0 1 0,0 0 0,0-1 0,0 1 0,0 3 0,-5 23 0,-2 0 0,-11 33 0,-3 12 0,20-68 0,-3 8 0,1 1 0,1 0 0,0 0 0,1 19 0,1-30 0,0 0 0,0 0 0,0 0 0,1 0 0,0 0 0,-1 0 0,1 0 0,0 0 0,0 0 0,1 0 0,-1 0 0,1-1 0,-1 1 0,1 0 0,0-1 0,0 1 0,0-1 0,0 0 0,1 0 0,-1 0 0,0 0 0,1 0 0,0 0 0,-1-1 0,6 3 0,-2-1 0,1-1 0,-1 0 0,1 0 0,0 0 0,0-1 0,0 0 0,0-1 0,0 1 0,0-1 0,0-1 0,0 1 0,0-1 0,0 0 0,-1-1 0,1 1 0,0-2 0,-1 1 0,1-1 0,-1 1 0,0-2 0,1 1 0,-2-1 0,1 0 0,0 0 0,-1-1 0,0 1 0,0-1 0,0 0 0,0-1 0,-1 1 0,0-1 0,0 0 0,-1 0 0,0 0 0,5-12 0,-5 8 0,0 0 0,-1 0 0,-1 0 0,0 0 0,0 0 0,-1 0 0,0 0 0,-1-1 0,0 1 0,0 0 0,-1 0 0,-1 0 0,0 1 0,-6-16 0,9 24 0,0 1 0,0 0 0,0 0 0,0 0 0,0-1 0,0 1 0,0 0 0,0 0 0,0 0 0,0-1 0,0 1 0,0 0 0,0 0 0,0 0 0,0-1 0,0 1 0,0 0 0,0 0 0,0 0 0,0-1 0,1 1 0,-1 0 0,0 0 0,0 0 0,0 0 0,0 0 0,0-1 0,1 1 0,-1 0 0,0 0 0,0 0 0,0 0 0,1 0 0,-1 0 0,0 0 0,0 0 0,0 0 0,1 0 0,-1 0 0,0 0 0,0 0 0,0 0 0,1 0 0,-1 0 0,0 0 0,0 0 0,0 0 0,1 0 0,-1 0 0,0 0 0,0 0 0,0 0 0,1 0 0,-1 0 0,0 0 0,0 0 0,1 1 0,14 3 0,-15-4 0,128 41-1365,-99-33-5462</inkml:trace>
  <inkml:trace contextRef="#ctx0" brushRef="#br0" timeOffset="401.36">852 46 24575,'0'10'0,"0"16"0,0 16 0,0 5 0,0 8 0,3-5 0,-2-15 0,-2-12-8191</inkml:trace>
  <inkml:trace contextRef="#ctx0" brushRef="#br0" timeOffset="750.03">574 59 24575,'0'-2'0,"12"-9"0,12-2 0,12 0 0,12 4 0,8 2 0,5 3 0,9 7 0,-8 3-8191</inkml:trace>
  <inkml:trace contextRef="#ctx0" brushRef="#br0" timeOffset="1104.12">1088 529 24575,'2'0'0,"7"-2"0,1-1-8191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6:22.02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90 310 24575,'-19'-17'0,"-2"1"0,0 1 0,-1 0 0,-33-15 0,33 18 0,-44-22 0,-2 3 0,-1 3 0,-1 3 0,-1 3 0,-1 4 0,0 2 0,-2 3 0,0 4 0,-82 0 0,-76 12 1400,123 3-2999,-129 25 1,173-19 886,0 4-1,1 2 1,0 3-1,2 3 1,1 2 0,-100 59-1,24 8 6340,92-59-5046,2 2 1,-58 62-1,81-77-630,1 2 0,1 1 0,0 0 1,2 1-1,1 1 0,1 1 0,2 0 0,0 0 0,2 1 0,1 1 0,-11 57 0,16-60 49,2 1 0,1 0 0,0 0 0,2-1 0,2 1 0,0 0 0,1-1 0,2 0 0,1 0 0,1 0 0,1-1 0,1 0 0,1-1 0,1 0 0,1-1 0,1 0 0,2-1 0,30 35 0,-13-26-707,1 0-1,1-3 1,2 0-1,1-3 1,1-1-1,1-2 0,49 20 1,-34-20-237,1-3 1,1-2 0,1-2-1,0-4 1,64 6 0,159-12 418,-175-7 406,151-14 3380,-88-9-7616,-16-9 6809,229-83 0,-322 95-1712,-2-2 0,0-3 0,61-39 0,-85 44-162,0-1 0,-2-2 0,0-2 0,-2 0-1,50-60 1,-66 69-395,-1-1 0,-1 0 0,-1-1 0,-1 0 0,0-1 0,-2 0 0,0-1 0,-2 1 0,5-25-1,-8 34-192,-2-1 0,1 0 0,-2 1 0,1-1 0,-2 0 0,0 1 0,0-1-1,-1 1 1,-1-1 0,0 1 0,-1 0 0,0 0 0,0 0 0,-2 0 0,1 1 0,-1 0-1,-14-18 1,-25-18-1357,-2 6-5462</inkml:trace>
  <inkml:trace contextRef="#ctx0" brushRef="#br0" timeOffset="446.34">1916 1882 24575,'3'-8'0,"8"-12"0,4-5 0,11-12 0,2 2 0,-3 11 0,-8 22 0,-8 24 0,-7 21 0,-4 15 0,-2 8 0,0 1 0,3-2 0,2-12-819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5:59.862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0 24575,'4'3'0,"0"-1"0,0 0 0,0 1 0,0 0 0,-1 0 0,1 0 0,-1 1 0,1-1 0,-1 1 0,0-1 0,-1 1 0,1 0 0,-1 0 0,1 1 0,-1-1 0,0 0 0,-1 1 0,1-1 0,-1 1 0,1 7 0,0 5 0,-1 1 0,-1-1 0,0 1 0,-4 22 0,1-19 0,1 38 0,2-57 0,0 0 0,1 0 0,-1-1 0,0 1 0,0 0 0,1 0 0,-1-1 0,1 1 0,-1 0 0,1-1 0,0 1 0,0-1 0,-1 1 0,1-1 0,0 1 0,1-1 0,-1 1 0,0-1 0,0 0 0,0 0 0,1 0 0,1 2 0,-1-3 0,0 1 0,0 0 0,0-1 0,0 1 0,1-1 0,-1 0 0,0 0 0,0 0 0,0 0 0,1 0 0,-1 0 0,0 0 0,0-1 0,0 1 0,3-2 0,3 0 0,0-2 0,0 1 0,-1-1 0,1 0 0,-1-1 0,0 1 0,13-12 0,-16 11 0,0 1 0,0-1 0,-1 0 0,1 0 0,-1 0 0,0 0 0,0-1 0,-1 1 0,0-1 0,0 0 0,0 0 0,0 1 0,-1-1 0,0 0 0,-1 0 0,1 0 0,-1-1 0,0 1 0,0 0 0,-2-8 0,1 12 0,1-1 0,-1 1 0,1-1 0,0 1 0,0 0 0,0-1 0,1 1 0,-1-1 0,0 1 0,1-1 0,0 1 0,-1 0 0,1-1 0,0 1 0,0 0 0,3-4 0,-2 3 0,0 1 0,0 0 0,1 0 0,-1 1 0,1-1 0,-1 0 0,1 1 0,0 0 0,0-1 0,-1 1 0,1 0 0,0 0 0,0 1 0,4-1 0,24-4-215,0 2 1,48 2-1,-62 1-506,39 1-610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5:24.261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728 966 24575,'39'-33'0,"-32"28"0,0 0 0,-1-1 0,1 1 0,-1-1 0,0 0 0,-1-1 0,0 1 0,0-1 0,7-13 0,-11 19 0,-1 0 0,1 0 0,-1-1 0,1 1 0,-1 0 0,1-1 0,-1 1 0,0-1 0,1 1 0,-1-1 0,0 1 0,0 0 0,0-1 0,0 1 0,0-1 0,-1 1 0,1-1 0,0 1 0,-1 0 0,1-1 0,-1 1 0,1 0 0,-1-1 0,0 1 0,1 0 0,-1 0 0,0 0 0,0-1 0,-1 0 0,0 1 0,0-1 0,0 1 0,0 0 0,0 1 0,0-1 0,-1 0 0,1 0 0,0 1 0,0-1 0,0 1 0,-1 0 0,1 0 0,0 0 0,0 0 0,-1 0 0,1 0 0,0 1 0,-3 0 0,-3 1 0,-1 1 0,0 0 0,1 1 0,-1 0 0,1 1 0,0-1 0,1 2 0,-1-1 0,1 1 0,0 0 0,0 0 0,1 1 0,0 0 0,0 0 0,1 0 0,0 1 0,0 0 0,0 0 0,1 0 0,1 1 0,-1-1 0,1 1 0,-3 15 0,6-22 0,-1-1 0,1 1 0,0 0 0,0-1 0,0 1 0,0-1 0,0 1 0,1 0 0,-1-1 0,0 1 0,1-1 0,-1 1 0,1 0 0,-1-1 0,1 1 0,0-1 0,1 2 0,-2-2 0,1-1 0,0 1 0,0-1 0,0 1 0,-1-1 0,1 1 0,0-1 0,0 0 0,0 1 0,0-1 0,0 0 0,0 0 0,0 0 0,-1 1 0,1-1 0,0 0 0,0 0 0,0 0 0,0-1 0,0 1 0,1 0 0,4-2 0,0 0 0,0 0 0,0-1 0,-1 0 0,1 0 0,-1 0 0,7-6 0,9-8 0,34-38 0,13-12 0,-68 67 0,1 0 0,-1 0 0,0-1 0,0 1 0,0 0 0,0 0 0,1 0 0,-1 0 0,0 0 0,0 0 0,0 0 0,0 0 0,1-1 0,-1 1 0,0 0 0,0 0 0,0 0 0,1 0 0,-1 0 0,0 0 0,0 0 0,0 0 0,1 0 0,-1 0 0,0 0 0,0 0 0,0 0 0,1 0 0,-1 1 0,0-1 0,0 0 0,0 0 0,0 0 0,1 0 0,-1 0 0,0 0 0,0 0 0,0 1 0,4 9 0,-2 23 0,-1-22 0,-1-6-38,1-1 0,0 1 0,0-1 1,0 1-1,0-1 0,1 1 0,-1-1 0,1 0 0,0 0 0,1 0 0,-1 0 0,1 0 0,0 0 0,-1-1 0,2 1 0,-1-1 1,0 0-1,1 0 0,-1 0 0,1-1 0,0 1 0,0-1 0,0 0 0,0 0 0,0 0 0,1 0 0,-1-1 0,1 0 0,-1 0 1,1 0-1,-1 0 0,1-1 0,-1 1 0,1-1 0,8-1 0,15-2-6788</inkml:trace>
  <inkml:trace contextRef="#ctx0" brushRef="#br0" timeOffset="1062.65">835 390 24575,'0'-6'0,"0"1"0,1 0 0,-1-1 0,1 1 0,0 0 0,0 0 0,1-1 0,0 1 0,-1 0 0,2 0 0,-1 0 0,5-6 0,-5 8 0,1 0 0,-1 0 0,1 1 0,0-1 0,0 1 0,0 0 0,0 0 0,0 0 0,0 0 0,1 0 0,-1 1 0,0 0 0,1-1 0,0 1 0,-1 1 0,1-1 0,-1 0 0,8 1 0,-10-1 0,0 1 0,1 0 0,-1 0 0,0 0 0,0 0 0,0 0 0,0 0 0,0 1 0,0-1 0,0 0 0,0 0 0,0 1 0,0-1 0,0 1 0,0-1 0,0 1 0,0-1 0,0 1 0,0-1 0,0 1 0,0 0 0,-1 0 0,1 0 0,0-1 0,-1 1 0,1 0 0,0 0 0,-1 0 0,1 0 0,-1 0 0,1 0 0,-1 0 0,0 0 0,1 0 0,-1 0 0,0 0 0,0 0 0,0 0 0,0 0 0,0 1 0,0 0 0,0 5 0,-1 0 0,0 1 0,0-1 0,-5 13 0,4-16 0,-4 15 0,1-7 0,1 0 0,1 0 0,-3 16 0,6-26 0,-1 0 0,1 0 0,0 0 0,0 0 0,0 0 0,0 0 0,0 0 0,0 0 0,1 0 0,-1 0 0,1 0 0,-1 0 0,1 0 0,0 0 0,-1 0 0,1-1 0,0 1 0,0 0 0,0 0 0,1-1 0,-1 1 0,0-1 0,1 1 0,-1-1 0,1 0 0,-1 1 0,3 0 0,3 1-195,0-1 0,1 1 0,-1-1 0,1-1 0,-1 0 0,10 1 0,14 0-6631</inkml:trace>
  <inkml:trace contextRef="#ctx0" brushRef="#br0" timeOffset="1480.53">1259 919 24575,'2'0'0,"6"0"0,11 0 0,11 2 0,7 1 0,7-1 0,2-2 0,1-5 0,-7-2-8191</inkml:trace>
  <inkml:trace contextRef="#ctx0" brushRef="#br0" timeOffset="1829.86">1375 766 24575,'0'2'0,"2"11"0,3 10 0,2 13 0,2 7 0,2 1 0,-2-2 0,1-3 0,-3-9-8191</inkml:trace>
  <inkml:trace contextRef="#ctx0" brushRef="#br0" timeOffset="2292.83">1823 719 24575,'-3'5'0,"0"-1"0,0 1 0,1-1 0,-1 1 0,1 0 0,0 0 0,1 0 0,-1 0 0,-1 9 0,-1 1 0,1-5 0,0 0 0,1-1 0,0 1 0,1 0 0,-1 20 0,2-27 0,0-1 0,1 0 0,-1 1 0,0-1 0,1 0 0,0 1 0,-1-1 0,1 0 0,0 1 0,0-1 0,0 0 0,1 0 0,-1 0 0,0 0 0,1 0 0,-1 0 0,1-1 0,0 1 0,0 0 0,0-1 0,-1 1 0,1-1 0,1 0 0,-1 0 0,0 0 0,0 0 0,0 0 0,1 0 0,-1 0 0,0-1 0,3 1 0,59 5 0,-52-6 0,0 1 0,0 0 0,0 0 0,-1 1 0,1 1 0,13 4 0,-24-6 0,0-1 0,1 1 0,-1 0 0,0-1 0,0 1 0,1 0 0,-1 0 0,0 0 0,0-1 0,0 1 0,0 1 0,0-1 0,0 0 0,0 0 0,0 0 0,0 2 0,0-2 0,-1 0 0,0-1 0,0 1 0,0 0 0,0 0 0,0 0 0,0 0 0,0 0 0,0-1 0,0 1 0,0 0 0,0 0 0,0 0 0,-1 0 0,1-1 0,0 1 0,-1 0 0,1 0 0,-1-1 0,0 2 0,-1 1 0,-1 0 0,1 0 0,-1-1 0,0 1 0,0-1 0,0 0 0,-1 1 0,1-2 0,0 1 0,-6 2 0,-2 0-85,1 0 0,-1-1-1,0 0 1,0-1 0,0 0-1,0-1 1,0 0 0,-1-1-1,1 0 1,0-1 0,0 0-1,0 0 1,0-2 0,0 1-1,-18-8 1,4-3-6741</inkml:trace>
  <inkml:trace contextRef="#ctx0" brushRef="#br0" timeOffset="2641.91">2011 555 24575,'2'0'0,"0"0"0,0 0 0,-1 1 0,1-1 0,0 1 0,-1 0 0,1-1 0,0 1 0,-1 0 0,1 0 0,-1 0 0,1 0 0,-1 0 0,0 0 0,1 1 0,-1-1 0,0 0 0,0 1 0,0-1 0,0 1 0,0-1 0,0 1 0,0-1 0,1 4 0,-1-2 0,0 1 0,1-1 0,-1 1 0,0 0 0,-1-1 0,1 1 0,-1 0 0,1 0 0,-1 0 0,-1 5 0,-4 14 0,3-18 0,1 1 0,0-1 0,0 0 0,0 0 0,0 1 0,1 4 0,0-8 0,1 0 0,-1 0 0,1 0 0,-1 0 0,1-1 0,-1 1 0,1 0 0,0-1 0,0 1 0,0 0 0,0-1 0,0 1 0,0-1 0,1 0 0,-1 1 0,0-1 0,1 0 0,-1 0 0,1 1 0,-1-1 0,4 1 0,6 3-195,1-1 0,-1 0 0,1-1 0,0 0 0,0-1 0,22 1 0,7 0-6631</inkml:trace>
  <inkml:trace contextRef="#ctx0" brushRef="#br0" timeOffset="3798.45">1 884 24575,'1'1'0,"1"-1"0,-1 1 0,1 0 0,-1 0 0,0 0 0,1 0 0,-1 0 0,0 1 0,0-1 0,0 0 0,0 0 0,0 1 0,2 2 0,1 2 0,53 65 0,37 43 0,-76-95 0,0-1 0,1-1 0,37 26 0,-51-40 0,1 1 0,0-1 0,0 1 0,1-2 0,-1 1 0,7 1 0,-11-3 0,-1-1 0,1 0 0,0 0 0,-1 1 0,1-1 0,-1 0 0,1 0 0,0 0 0,-1-1 0,1 1 0,-1 0 0,1-1 0,-1 1 0,1-1 0,-1 1 0,1-1 0,-1 0 0,1 0 0,-1 1 0,0-1 0,1 0 0,-1 0 0,0 0 0,0-1 0,0 1 0,0 0 0,0 0 0,0-1 0,0 1 0,1-3 0,1-2 0,-1 0 0,0-1 0,0 1 0,-1-1 0,0 1 0,0-1 0,0 0 0,-1 1 0,0-1 0,0 0 0,-1 1 0,-2-13 0,-4-10 0,-14-43 0,18 64 0,-30-79 0,-51-91 0,48 108 0,3-2 0,-29-96 0,58 155-484,1-1-1,1 1 1,0-1-1,0 0 0,1 0 1,2-20-1,-1 27 259,1 0 0,1 1 0,-1-1 0,1 0 0,0 1-1,1-1 1,-1 1 0,1 0 0,0 0 0,1 0 0,0 0 0,0 0 0,0 1-1,10-10 1,-1 5 467,0 0 1,0 0-1,1 2 0,0 0 0,1 0 1,-1 1-1,2 1 0,-1 0 0,1 2 1,-1-1-1,18-1 0,25-2 1612,102-1 0,-115 8-1670,238-9-183,360-7 0,-182-6 0,-314 7 318,55-3-2001,-178 18-5143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5:56.41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548 24575,'35'-63'-5428,"60"-80"1,10-16 2815,-78 108 1408,25-65 0,-45 102 1276,-5 13 177,-5 22 230,0-5-560,-3 22-2,-1 63 0,7-90 306,0-1-1,1 1 1,0 0 0,1-1 0,0 1-1,1-1 1,0 1 0,0-1 0,1 0-1,1 0 1,5 10 0,-8-18-28,0 1-1,-1-1 1,1 0 0,0 1-1,0-1 1,0 0 0,1 0 0,-1 0-1,0 0 1,1-1 0,-1 1-1,1-1 1,0 0 0,-1 1-1,1-1 1,0 0 0,0-1 0,0 1-1,3 0 1,-3-1 282,1 0-1,-1 0 1,1 0-1,-1-1 1,1 0-1,-1 0 1,0 0-1,1 0 1,-1 0-1,0 0 1,0-1-1,0 0 1,0 1 0,0-1-1,5-5 1,7-6-301,-1-1 0,0 0 0,-1-2 0,-1 1 0,0-2 0,10-19 0,49-109-296,-69 141 138,0 4-18,-1 8 0,0 22 0,2 14 0,-3-40 6,1 0 1,0-1-1,0 1 0,0 0 0,1-1 0,-1 1 0,1-1 0,0 1 0,0-1 0,0 0 1,1 0-1,-1 0 0,1 0 0,-1 0 0,1 0 0,0-1 0,0 1 0,5 2 1,-2-2-142,0 0 0,0 0 1,0-1-1,0 0 0,0 0 0,0-1 1,1 0-1,-1 0 0,0 0 1,9-1-1,33-2-6692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4:27.34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,'41'17'0,"1"-1"0,0-3 0,58 11 0,-71-17 0,565 93 0,-496-87-5172,300 31 3560,-29-25 8658,185 2-7602,-501-19 850,258 5-294,-1-23 0,-265 11 0,-1-2 0,0-2 0,-1-2 0,74-28 0,-109 35-273,1 0 0,-1-1 0,0 0 0,13-10 0,-6 1-6554</inkml:trace>
  <inkml:trace contextRef="#ctx0" brushRef="#br0" timeOffset="733.98">1586 751 24575,'4'2'0,"-1"0"0,0 1 0,1-1 0,-1 1 0,-1 0 0,1 0 0,0 0 0,-1 1 0,1-1 0,-1 1 0,0-1 0,0 1 0,0 0 0,-1-1 0,1 1 0,-1 0 0,1 5 0,1 8 0,0 0 0,1 28 0,-3-43 0,0 17 0,0-1 0,-1 1 0,-1 0 0,-1-1 0,-1 1 0,0-1 0,-2 0 0,-8 26 0,13-43 0,0-1 0,-1 1 0,1-1 0,0 1 0,0-1 0,0 1 0,0-1 0,-1 1 0,1-1 0,0 1 0,0-1 0,-1 1 0,1-1 0,0 0 0,-1 1 0,1-1 0,0 0 0,-1 1 0,1-1 0,-1 0 0,1 1 0,0-1 0,-1 0 0,0 1 0,0-15 0,7-22 0,1 0 0,22-61 0,37-66 0,-59 148 0,33-66 0,-37 75 0,1-1 0,0 1 0,1 0 0,-1 1 0,1-1 0,0 1 0,1 0 0,-1 0 0,9-6 0,-13 11 0,0-1 0,0 1 0,0 0 0,-1-1 0,1 1 0,0 0 0,0 0 0,0-1 0,0 1 0,0 0 0,0 0 0,0 0 0,0 0 0,0 0 0,0 0 0,0 0 0,-1 1 0,1-1 0,0 0 0,0 0 0,0 1 0,0-1 0,0 0 0,0 1 0,-1-1 0,1 1 0,0-1 0,0 1 0,-1 0 0,1-1 0,0 1 0,-1 0 0,1-1 0,-1 1 0,2 1 0,1 3 0,0 0 0,0 1 0,-1-1 0,3 8 0,-4-10 0,26 80 0,23 133 0,-33-132 0,-5-31-1365,-4-11-5462</inkml:trace>
  <inkml:trace contextRef="#ctx0" brushRef="#br0" timeOffset="1094.78">1658 824 24575,'8'0'0,"14"0"0,17 0 0,19-3 0,-1 0-819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6:39.2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46 34 24575,'-25'22'0,"0"0"0,2 2 0,0 0 0,2 2 0,-19 28 0,27-35 0,1 1 0,1 1 0,1 0 0,1 1 0,1 0 0,1 0 0,-9 45 0,15-58 0,0 0 0,0 1 0,1-1 0,1 1 0,-1-1 0,1 0 0,3 11 0,-3-18 0,-1 0 0,1 0 0,0 0 0,-1 0 0,1 0 0,0-1 0,0 1 0,0 0 0,0-1 0,1 1 0,-1-1 0,0 1 0,1-1 0,-1 0 0,1 0 0,2 2 0,-2-2 0,0 0 0,0-1 0,0 1 0,0-1 0,0 0 0,0 0 0,1 0 0,-1 0 0,0 0 0,0 0 0,0 0 0,0-1 0,0 1 0,0-1 0,0 1 0,0-1 0,0 0 0,0 0 0,2-1 0,7-4 0,0-1 0,-1 0 0,0-1 0,0 0 0,0-1 0,-1 0 0,-1 0 0,10-13 0,-1-2 0,-1 0 0,20-40 0,-27 44 0,-1 1 0,0-1 0,8-41 0,-13 48 0,-1 0 0,-1 0 0,0 0 0,-1 0 0,0-1 0,-1 1 0,-3-19 0,3 28 6,0 0 1,-1 0-1,1 0 0,-1 0 0,1 0 0,-1 0 0,-1 0 1,1 0-1,0 1 0,-1-1 0,0 1 0,0 0 0,0 0 1,0 0-1,0 0 0,-1 0 0,1 1 0,-7-4 0,3 3-170,-1-1-1,0 1 0,-1 1 1,1 0-1,0 0 0,-1 0 0,1 1 1,-11 0-1,-33 1-6662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7:57.00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883 296 24575,'0'-1'0,"1"-1"0,-1 1 0,1 0 0,-1-1 0,1 1 0,0 0 0,0 0 0,0 0 0,0-1 0,0 1 0,2-1 0,3-5 0,-2 0 0,1 0 0,-1 0 0,0-1 0,-1 1 0,0-1 0,0 0 0,0 0 0,-1 0 0,0 0 0,-1 0 0,0-1 0,0 1 0,-1-11 0,-1 13 0,1 0 0,-1 0 0,0 0 0,0 1 0,-1-1 0,0 0 0,0 0 0,0 1 0,-1-1 0,0 1 0,0 0 0,0 0 0,-1 0 0,1 0 0,-1 1 0,0-1 0,-1 1 0,-8-7 0,3 5 6,0 0 1,-1 0-1,0 1 0,0 1 0,0 0 0,-1 0 1,1 1-1,-1 1 0,0 0 0,0 0 0,0 1 1,0 1-1,0 0 0,0 1 0,-15 2 0,-10 3-313,1 2 0,0 1-1,-56 23 1,-40 29-4944,96-41 4752,-53 40 0,67-43 691,1 1 0,1 0 0,0 2-1,1 0 1,1 2 0,1 0-1,1 0 1,-18 37 0,29-49 604,0 1 1,1 0-1,0 0 0,1 0 1,0 1-1,-2 23 1,5-25-794,0 1 1,1 0 0,0-1 0,0 1 0,1 0 0,1-1 0,0 0 0,0 1 0,1-1 0,0-1 0,1 1 0,0 0 0,0-1 0,1 0 0,0-1 0,1 1-1,0-1 1,0 0 0,16 12 0,-9-9-4,0-1 0,1-1 0,0 0 0,0-1 0,1-1 0,0 0 0,0-1 0,1-1 0,-1 0 0,1-1 0,34 2 0,-17-3 0,0-2 0,0-2 0,0-1 0,0-2 0,38-9 0,-47 7 0,-2-1 0,1-1 0,-1-1 0,0-1 0,-1-1 0,0-1 0,-1 0 0,0-2 0,-1-1 0,-1-1 0,28-28 0,-36 33 0,-1-1 0,0-1 0,0 1 0,-2-2 0,1 1 0,-2-1 0,0-1 0,0 1 0,-1-1 0,-1 0 0,-1 0 0,0-1 0,-1 1 0,-1-1 0,0 0 0,-1 0 0,-1 0 0,0 0 0,-3-17 0,1 22-97,0 0-1,-1 0 1,-1 0-1,0 0 1,0 1-1,-1 0 1,0 0-1,-1 0 1,0 0-1,-1 1 1,0 0-1,0 1 0,-14-13 1,-21-14-6730</inkml:trace>
  <inkml:trace contextRef="#ctx0" brushRef="#br0" timeOffset="769.01">2339 295 24575,'-17'-16'0,"0"1"0,-1 1 0,0 1 0,-1 0 0,-1 1 0,0 1 0,-37-14 0,28 15 0,0 1 0,-1 1 0,0 2 0,0 2 0,-37-2 0,5 6 0,0 2 0,1 4 0,-1 2 0,1 2 0,-72 23 0,61-10-678,1 2-1,1 4 1,1 3 0,-107 67-1,88-41-451,3 4-1,-137 131 0,163-131 942,3 1 0,2 3 0,4 3 0,-46 80 0,30-29 284,-89 228-1,131-286-10,4 1 0,2 1 0,3 0 0,3 1 0,3 1 0,3 0 0,2 0 0,9 110 0,3-126 885,2-1 1,2 1-1,2-2 0,2 0 0,2-1 0,29 52 0,-32-71-969,1-1 0,1-1 0,2 0 0,0-1 0,2-2 0,0 0 0,29 23 0,-20-21 0,2-3 0,0 0 0,1-2 0,1-1 0,52 20 0,-41-22 0,1-3 0,1-1 0,0-2 0,0-3 0,1-1 0,0-3 0,1-2 0,-1-2 0,0-1 0,50-10 0,-63 6 0,-2-2 0,1-1 0,-1-2 0,60-25 0,-90 33 0,1 0 0,0 0 0,-1-1 0,1 1 0,-1-1 0,1 0 0,-1 0 0,0 0 0,0 0 0,-1 0 0,5-7 0,-6 8 0,0-1 0,0 1 0,0-1 0,0 1 0,0-1 0,-1 1 0,1-1 0,-1 0 0,0 1 0,0-1 0,0 0 0,0 1 0,0-1 0,-1 0 0,1 1 0,-1-1 0,0 0 0,1 1 0,-4-5 0,-16-25-1365,-6 2-5462</inkml:trace>
  <inkml:trace contextRef="#ctx0" brushRef="#br0" timeOffset="1129.29">1134 2837 24575,'3'0'0,"10"2"0,16 4 0,13 5 0,9 6 0,2 3 0,-2 8 0,-9 4 0,-12-1 0,-11-1 0,-11 3 0,-19 7 0,-18 5 0,-10-3 0,1-6 0,6-9-8191</inkml:trace>
  <inkml:trace contextRef="#ctx0" brushRef="#br0" timeOffset="2126.23">2015 3130 24575,'19'-23'0,"-1"-1"0,-1 0 0,-2-1 0,0-1 0,-1-1 0,-2 0 0,-1 0 0,14-53 0,-24 76 0,0 0 0,-1 0 0,1 0 0,-1 1 0,0-1 0,0 0 0,0 0 0,0 0 0,-1 0 0,-1-7 0,1 10 0,0 0 0,0-1 0,0 1 0,1-1 0,-1 1 0,-1 0 0,1 0 0,0 0 0,0-1 0,0 1 0,-1 0 0,1 0 0,0 1 0,-1-1 0,1 0 0,-1 0 0,1 1 0,-1-1 0,1 1 0,-1-1 0,1 1 0,-1 0 0,0-1 0,1 1 0,-1 0 0,1 0 0,-1 0 0,-2 1 0,-2-1 0,-1 2 0,1-1 0,0 0 0,0 1 0,0 0 0,0 1 0,0-1 0,0 1 0,1 0 0,-1 1 0,1-1 0,0 1 0,-9 8 0,1 1 0,1 0 0,-1 1 0,-15 25 0,16-20 0,0 0 0,2 1 0,1 0 0,0 1 0,-10 38 0,16-50 0,1 0 0,0 1 0,1-1 0,0 0 0,0 1 0,1-1 0,0 0 0,1 1 0,0-1 0,0 0 0,1 1 0,0-1 0,1 0 0,0 0 0,0 0 0,7 10 0,-7-14 0,0 0 0,1-1 0,-1 1 0,1-1 0,0 0 0,1 0 0,-1 0 0,1 0 0,0-1 0,-1 0 0,1 0 0,1 0 0,-1 0 0,0-1 0,12 3 0,-10-3 0,1-1 0,0 0 0,0-1 0,0 0 0,0 0 0,0 0 0,0-1 0,-1 0 0,1-1 0,14-4 0,-11 2 0,-1 0 0,0-1 0,0 0 0,0 0 0,0-1 0,-1 0 0,0-1 0,0 0 0,-1-1 0,0 0 0,0 0 0,-1 0 0,0-1 0,0 0 0,-1-1 0,8-15 0,-12 21 0,-1 0 0,0-1 0,0 1 0,0 0 0,-1-1 0,1-4 0,-1 8 0,0 1 0,0-1 0,0 0 0,0 1 0,0-1 0,0 1 0,0-1 0,0 0 0,0 1 0,0-1 0,0 0 0,0 1 0,0-1 0,0 1 0,-1-1 0,1 1 0,0-1 0,-1 0 0,1 1 0,0-1 0,-1 1 0,1-1 0,0 1 0,-1 0 0,1-1 0,-1 1 0,1-1 0,-1 1 0,1 0 0,-1-1 0,1 1 0,-1 0 0,1-1 0,-1 1 0,1 0 0,-1 0 0,0 0 0,1 0 0,-1-1 0,1 1 0,-1 0 0,0 0 0,1 0 0,-1 0 0,1 0 0,-1 0 0,0 1 0,1-1 0,-1 0 0,-1 0 0,1 1 0,-1 0 0,1 1 0,-1-1 0,1 0 0,-1 0 0,1 1 0,0-1 0,-1 1 0,1-1 0,0 1 0,0-1 0,0 1 0,0 0 0,1-1 0,-1 1 0,0 0 0,1 0 0,-1 0 0,0 3 0,0-2 0,1 0 0,-1 1 0,1-1 0,0 0 0,0 0 0,0 1 0,0-1 0,1 0 0,-1 0 0,1 1 0,1 3 0,0-4 0,0 0 0,0 0 0,0 1 0,0-1 0,1-1 0,0 1 0,-1 0 0,1-1 0,0 1 0,0-1 0,1 0 0,-1 0 0,0 0 0,1 0 0,-1-1 0,1 1 0,0-1 0,-1 0 0,1 0 0,0 0 0,0-1 0,-1 1 0,1-1 0,6 0 0,1 0 0,0-1 0,1 0 0,-1 0 0,0-1 0,0-1 0,0 0 0,11-5 0,-15 6 0,-1-1 0,1-1 0,-1 1 0,0-1 0,0 0 0,0 0 0,0-1 0,-1 1 0,0-1 0,0-1 0,5-5 0,-8 8 0,-1 1 0,0-1 0,1 1 0,-1-1 0,0 0 0,0 0 0,0 1 0,-1-1 0,1 0 0,-1 0 0,1 0 0,-1 0 0,0 0 0,0 0 0,0 0 0,0 0 0,-1 1 0,1-1 0,-1 0 0,0 0 0,0 0 0,0 0 0,0 1 0,0-1 0,-1 1 0,1-1 0,-1 1 0,0-1 0,-2-2 0,-4-3 0,0 0 0,0 0 0,-1 1 0,0 0 0,0 1 0,-1 0 0,0 0 0,0 1 0,0 0 0,-15-4 0,24 9 0,1 0 0,0 0 0,0 0 0,0 0 0,-1 0 0,1 0 0,0 0 0,0 0 0,0 0 0,-1-1 0,1 1 0,0 0 0,0 0 0,0 0 0,-1 0 0,1 0 0,0 0 0,0-1 0,0 1 0,0 0 0,0 0 0,-1 0 0,1 0 0,0-1 0,0 1 0,0 0 0,0 0 0,0 0 0,0-1 0,0 1 0,0 0 0,0 0 0,-1 0 0,1-1 0,0 1 0,0 0 0,0 0 0,0-1 0,9-4 0,18-1 0,-25 5 0,46-7 0,1 1 0,0 3 0,80 2 0,-122 2 0,-1 1 0,1 0 0,-1 0 0,1 0 0,0 1 0,-1 0 0,8 3 0,-12-4 0,-1 0 0,1 0 0,0 0 0,-1 0 0,0 0 0,1 0 0,-1 1 0,0-1 0,1 1 0,-1-1 0,0 0 0,0 1 0,0 0 0,0-1 0,-1 1 0,1 0 0,0-1 0,-1 1 0,1 0 0,-1 0 0,1-1 0,-1 1 0,0 0 0,0 0 0,0 0 0,0 0 0,0-1 0,0 1 0,-1 0 0,0 2 0,0 1-68,-1 0 0,0-1-1,0 0 1,0 1 0,-1-1 0,1 0-1,-1 0 1,0 0 0,0 0 0,-1-1-1,1 1 1,-1-1 0,0 0 0,1 0-1,-2 0 1,1-1 0,0 1 0,0-1-1,-9 3 1,-22 11-6759</inkml:trace>
  <inkml:trace contextRef="#ctx0" brushRef="#br0" timeOffset="3241.51">2957 2660 24575,'-10'8'0,"-6"9"0,-3 13 0,0 13 0,3 11 0,4 8 0,6 5 0,5 1 0,5-6-6784,4-6 6784,10 0 0,11-2 0,12-6 0,-1-10-1407</inkml:trace>
  <inkml:trace contextRef="#ctx0" brushRef="#br0" timeOffset="3744.13">3998 2515 24575,'7'10'0,"11"13"0,6 13 0,5 10 0,0 7 0,-6 8 0,-6 2 0,-6 4 0,-7 0 0,-10 1 0,-9 0 0,-6-5 0,-2-11 0,-8-6 0,2-11-8191</inkml:trace>
  <inkml:trace contextRef="#ctx0" brushRef="#br0" timeOffset="4241.62">3483 2748 24575,'1'1'0,"0"-1"0,0 1 0,1-1 0,-1 1 0,0-1 0,-1 1 0,1 0 0,0-1 0,0 1 0,0 0 0,0 0 0,0-1 0,-1 1 0,1 0 0,0 0 0,-1 0 0,1 0 0,0 2 0,11 23 0,-10-22 0,4 8 0,-2 1 0,0-1 0,0 1 0,-1 0 0,-1-1 0,0 1 0,-1 0 0,0 1 0,-1-1 0,0 0 0,-1 0 0,-1 0 0,0 0 0,-1 0 0,0-1 0,-1 1 0,0-1 0,-1 1 0,-1-2 0,1 1 0,-2 0 0,0-1 0,0 0 0,-1-1 0,-14 15 0,16-19 0,-1 0 0,1-1 0,-2 0 0,1 0 0,0 0 0,-9 3 0,11-5 0,1-1 0,-1-1 0,1 1 0,-1-1 0,0 1 0,0-1 0,0-1 0,0 1 0,1-1 0,-1 0 0,0 0 0,-6-1 0,9 0 0,-1 0 0,1 0 0,0 0 0,-1-1 0,1 1 0,0-1 0,0 1 0,0-1 0,0 0 0,0 0 0,1 0 0,-1 0 0,0 0 0,1 0 0,0 0 0,-1 0 0,1-1 0,0 1 0,0-1 0,0 1 0,0-1 0,1 1 0,-1-1 0,1 1 0,-1-5 0,0-3 0,0-1 0,0 0 0,1 0 0,2-20 0,0 23 0,-1 1 0,1-1 0,1 1 0,-1 0 0,1 0 0,1 0 0,-1 0 0,1 1 0,1-1 0,-1 1 0,11-11 0,-11 13 0,0 0 0,0 0 0,1 0 0,-1 1 0,1 0 0,0 0 0,0 0 0,0 0 0,1 1 0,-1-1 0,0 2 0,1-1 0,0 0 0,-1 1 0,1 0 0,6 0 0,-9 1 4,0 1 0,0 0-1,0-1 1,0 1 0,0 0 0,0 0-1,-1 0 1,1 1 0,0-1-1,0 1 1,-1-1 0,1 1 0,-1 0-1,0 0 1,0 0 0,1 0-1,-1 1 1,0-1 0,2 4 0,5 7-257,-1 0 0,10 23 1,-13-24-430,20 40-614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8:02.14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8 6 24575,'8'10'0,"9"10"0,13 16 0,10 12 0,2 5 0,-7-5 0,-7-4 0,-8-3 0,-7-12 0,-6-13 0,-4-9-8191</inkml:trace>
  <inkml:trace contextRef="#ctx0" brushRef="#br0" timeOffset="348.45">148 241 24575,'0'8'0,"5"11"0,4 9 0,11 6 0,7-2 0,11-7 0,1-7 0,-2-7 0,-6-8 0,-6-4 0,-4-5 0,-6-4 0,-5-2 0,-5-2 0,-3-1 0,-4-3 0,-10-8 0,-2 0-8191</inkml:trace>
  <inkml:trace contextRef="#ctx0" brushRef="#br0" timeOffset="703.2">1 80 24575,'0'-3'0,"0"-3"0,2-3 0,11-7 0,6-2 0,2 3 0,8 6 0,0 5 0,4 10 0,-4 8 0,-4 2 0,-5 2 0,-2 3 0,0 0 0,-3-3-8191</inkml:trace>
  <inkml:trace contextRef="#ctx0" brushRef="#br0" timeOffset="1347.4">940 6 24575,'-1'0'0,"0"0"0,0 1 0,0 0 0,0-1 0,0 1 0,0 0 0,0-1 0,0 1 0,1 0 0,-1 0 0,0 0 0,0 0 0,1 0 0,-1 0 0,0 0 0,1 0 0,-1 0 0,0 2 0,-1 1 0,-13 21 0,-49 76 0,56-90 0,0-1 0,-1 0 0,0-1 0,0 0 0,-1-1 0,0 0 0,-12 8 0,18-14 0,0 0 0,0 0 0,0 0 0,0-1 0,0 1 0,-1-1 0,1 0 0,0 0 0,-1-1 0,1 1 0,-1-1 0,-7-1 0,10 1 0,0 0 0,-1-1 0,1 1 0,0-1 0,0 0 0,0 0 0,0 0 0,1 0 0,-1 0 0,0 0 0,0 0 0,1-1 0,-1 1 0,0 0 0,1-1 0,0 0 0,-1 1 0,1-1 0,0 0 0,0 0 0,0 1 0,0-1 0,0 0 0,0 0 0,0 0 0,1 0 0,-1 0 0,0-3 0,0-3 0,0 1 0,1-1 0,0 0 0,0 1 0,1-1 0,0 0 0,0 1 0,1-1 0,3-9 0,-4 13 0,0 1 0,0-1 0,0 1 0,1-1 0,-1 1 0,1 0 0,0 0 0,0 0 0,0 0 0,1 0 0,-1 0 0,1 1 0,-1-1 0,1 1 0,0 0 0,0 0 0,0 0 0,0 0 0,0 0 0,1 1 0,4-3 0,-6 4 0,0 0 0,0 0 0,-1 0 0,1 0 0,0 1 0,-1-1 0,1 0 0,0 1 0,-1-1 0,1 1 0,-1-1 0,1 1 0,-1 0 0,1 0 0,-1 0 0,1 0 0,-1 0 0,2 2 0,24 26 0,-20-21 0,32 40-31,-11-14-636,38 37 0,-40-48-616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0:10.75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0 24575,'10'5'0,"13"14"0,11 17 0,4 11-8305,-2 9 8305,-5 7-3233,-7 2 3233,-7 1 0,-8-2 0,-7 2-1585,-4-1 1585,-4-2-2437,-4-1 2437,-3-1-652,-3 1 652,-5 1-171,-4 1 171,3-10 8192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9:50.959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3144 731 24575,'-1'0'0,"-1"1"0,1-1 0,0 1 0,0-1 0,0 1 0,0 0 0,1-1 0,-1 1 0,1-1 0,-1 1 0,1 1 0,-2 1 0,-20 23 0,-28 39 0,114-142 0,-58 69 0,15-13 0,-18 19 0,0 0 0,0 0 0,1 0 0,0-1 0,1 1 0,9-3 0,-13 5 0,0 0 0,-1-1 0,1 1 0,0 0 0,0 0 0,0 0 0,0-1 0,0 1 0,0 0 0,0 0 0,0 0 0,0 0 0,0 0 0,0-1 0,1 1 0,-1 0 0,0 0 0,0 0 0,0 0 0,0 0 0,2 0 0,0 0 0,-1 1 0,0-1 0,0 0 0,0 0 0,0 0 0,0 1 0,0-1 0,0 0 0,0 1 0,3 0 0,3 1 0,0 0 0,0 0 0,10 5 0,-15-6 0,101 45 124,-38-16-1613,-50-24-5338</inkml:trace>
  <inkml:trace contextRef="#ctx0" brushRef="#br0" timeOffset="-3248.25">192 335 24575,'-7'5'0,"-6"7"0,-5 11 0,-2 14 0,-2 13 0,1 9 0,1 3 0,0 5 0,5 2 0,1 1 0,3-3 0,4-2 0,3 0 0,5-6 0,4-8 0,2-12-8191</inkml:trace>
  <inkml:trace contextRef="#ctx0" brushRef="#br0" timeOffset="-2635.15">529 687 24575,'-11'276'0,"11"-274"0,2-7 0,5-20 0,9-36 0,-8 22 0,0-5 0,3-1 0,1 2 0,23-52 0,-33 90 0,1 0 0,-1 0 0,1 1 0,0-1 0,0 1 0,1 0 0,-1 0 0,7-5 0,-9 8 0,0 0 0,0 0 0,0 0 0,1 1 0,-1-1 0,0 1 0,1-1 0,-1 1 0,1-1 0,-1 1 0,0 0 0,1 0 0,-1 0 0,1 0 0,-1 0 0,1 0 0,-1 0 0,1 0 0,-1 0 0,0 1 0,1-1 0,-1 0 0,0 1 0,1 0 0,-1-1 0,0 1 0,1 0 0,-1-1 0,0 1 0,0 0 0,0 0 0,0 0 0,0 0 0,0 0 0,2 2 0,9 11 0,-1 0 0,0 1 0,-1 0 0,10 20 0,29 70 0,-42-89 0,37 102-12,-29-73-1341,-6-20-5474</inkml:trace>
  <inkml:trace contextRef="#ctx0" brushRef="#br0" timeOffset="-2232.22">603 850 24575,'0'-3'0,"13"-2"0,16-7 0,11-3 0,-2 1-8191</inkml:trace>
  <inkml:trace contextRef="#ctx0" brushRef="#br0" timeOffset="-1853.91">1073 614 24575,'13'2'0,"0"0"0,0 0 0,-1 2 0,1-1 0,-1 2 0,0 0 0,15 8 0,-17-9 0,1 1 0,61 32 0,-66-34 0,0 1 0,0 0 0,-1 0 0,1 1 0,-1 0 0,-1-1 0,1 2 0,-1-1 0,6 8 0,-9-10 0,0 0 0,0 1 0,0-1 0,0 1 0,0-1 0,-1 0 0,1 1 0,-1-1 0,0 1 0,0-1 0,-1 1 0,1-1 0,-1 1 0,1-1 0,-1 0 0,0 1 0,0-1 0,-1 0 0,1 0 0,-1 1 0,1-1 0,-5 5 0,-4 6 0,0-1 0,-1 0 0,-14 14 0,23-25 0,-7 8 0,4-4 0,0-1 0,-1 0 0,1 0 0,-1 0 0,-7 4 0,10-9 0,4-6 0,14-21 0,2 0 0,21-27 0,0 0 0,-28 38 0,-1 3 0,0 0 0,-1 0 0,-1-1 0,0 0 0,-1 0 0,6-19 0,-12 33 0,0 0 0,0 0 0,0 0 0,0 0 0,0 0 0,0 0 0,0 0 0,0 0 0,0 0 0,0 0 0,0 0 0,0 0 0,0 0 0,0 0 0,-1 0 0,1 0 0,0 0 0,0 0 0,0 0 0,0 0 0,0-1 0,0 1 0,0 0 0,0 0 0,0 0 0,0 0 0,0 0 0,0 0 0,0 0 0,0 0 0,0 0 0,0 0 0,0 0 0,0 0 0,0 0 0,0 0 0,0 0 0,0 0 0,0 0 0,0 0 0,-5 9 0,-5 19 0,8-15-91,1 0 0,1 0 0,1 0 0,-1 0 0,2 0 0,0 0 0,1 0 0,0 0 0,1-1 0,0 1 0,1-1 0,0 0 0,1 0 0,11 16 0,3-1-6736</inkml:trace>
  <inkml:trace contextRef="#ctx0" brushRef="#br0" timeOffset="-1481.88">1660 438 24575,'10'10'0,"11"15"0,7 17 0,0 11 0,-1 6 0,-5 3 0,-7 4 0,-8 0 0,-10 0 0,-8-5 0,-6-5 0,-1-9 0,1-13 0,0-12 0,1-13 0,3-7-8191</inkml:trace>
  <inkml:trace contextRef="#ctx0" brushRef="#br0" timeOffset="-1133.81">1999 190 24575,'0'5'0,"2"14"0,4 17 0,3 14 0,3 9 0,1-1 0,1-3 0,-1-8 0,-4-9 0,-2-12-8191</inkml:trace>
  <inkml:trace contextRef="#ctx0" brushRef="#br0" timeOffset="-786.9">1735 263 24575,'2'-3'0,"6"-3"0,5 0 0,11-2 0,13 0 0,12 2 0,10 2 0,5 1 0,2 2 0,2 0 0,2 1 0,-8 1 0,-15-1-8191</inkml:trace>
  <inkml:trace contextRef="#ctx0" brushRef="#br0" timeOffset="11807.12">2600 762 24575,'3'-3'0,"5"-3"0,5 0 0,11 0 0,16 2 0,9 1 0,10 1 0,0-1 0,-1-3 0,-9-1-8191</inkml:trace>
  <inkml:trace contextRef="#ctx0" brushRef="#br0" timeOffset="13338.64">3086 793 24575,'0'-1'0,"0"0"0,0 0 0,1 1 0,-1-1 0,0 0 0,1 0 0,-1 1 0,1-1 0,-1 1 0,1-1 0,-1 0 0,1 1 0,-1-1 0,1 1 0,-1-1 0,1 1 0,0-1 0,-1 1 0,1 0 0,0-1 0,0 1 0,21-9 0,-11 5 0,10-7 0,0 1 0,1 1 0,1 1 0,-1 1 0,1 1 0,40-5 0,-42 10 0,1 0 0,0 1 0,-1 1 0,1 1 0,-1 1 0,1 1 0,-1 1 0,26 9 0,-43-12 0,0 0 0,-1 0 0,1 0 0,0 1 0,-1-1 0,1 1 0,-1 0 0,0 0 0,0 0 0,0 0 0,0 0 0,-1 1 0,1-1 0,-1 1 0,3 5 0,-4-6 0,0 0 0,0 0 0,0 0 0,-1 0 0,1 0 0,-1 0 0,1 0 0,-1 0 0,0 1 0,0-1 0,-1 0 0,1 0 0,-1 0 0,1 0 0,-1 0 0,0 0 0,0 0 0,0 0 0,0 0 0,-1 0 0,-2 4 0,-7 6 0,0-1 0,-1 0 0,0-1 0,-1 0 0,0-1 0,0-1 0,-1 0 0,-1 0 0,1-2 0,-1 0 0,0 0 0,-1-2 0,-25 7 0,23-11 0,18-1 0,0 0 0,-1 0 0,1 0 0,0 0 0,0 0 0,0 0 0,-1 0 0,1 0 0,0 0 0,0 0 0,0 0 0,0 0 0,-1 0 0,1 0 0,0 0 0,0 0 0,0-1 0,0 1 0,-1 0 0,1 0 0,0 0 0,0 0 0,0 0 0,0-1 0,0 1 0,0 0 0,0 0 0,0 0 0,-1 0 0,1-1 0,0 1 0,0 0 0,0 0 0,0 0 0,0 0 0,0-1 0,0 1 0,0 0 0,1-2 0,0 0 0,0 1 0,1-1 0,-1 0 0,0 1 0,1 0 0,-1-1 0,1 1 0,-1 0 0,1 0 0,0-1 0,2 0 0,168-94 0,27-16 0,-142 76 0,6-4 0,63-51 0,-118 82 0,-14 13 0,-19 13 0,6-1 0,0 2 0,2 0 0,0 1 0,2 0 0,0 1 0,1 1 0,-17 34 0,28-50-565,1 0 0,-1 0 0,1 0-1,0 0 1,1 0 0,-1 1 0,1-1-1,0 8 1,1-11 374,0 0 0,0 0 1,0 0-1,1-1 0,-1 1 0,1 0 0,-1 0 0,1 0 0,0 0 0,-1-1 1,1 1-1,0 0 0,2 2 0,17 12 1166,-13-12-963,1-1 0,-1 0 0,1-1 0,0 0 0,0 0 0,0-1 0,0 0 0,0 0 0,0-1 0,1 0 0,15-2 0,2-1 1370,-1-2-1,34-11 0,-3-2-7077</inkml:trace>
  <inkml:trace contextRef="#ctx0" brushRef="#br0" timeOffset="13983.38">2761 0 24575,'-6'1'0,"-1"0"0,1 0 0,0 0 0,0 1 0,0-1 0,0 1 0,1 1 0,-1-1 0,0 1 0,1 0 0,0 1 0,0-1 0,0 1 0,-7 7 0,-4 4 0,0 2 0,-21 29 0,11-7 0,1 0 0,2 2 0,2 1 0,-30 84 0,28-54 0,4 0 0,-14 100 0,26-124 0,3 1 0,1 0 0,9 97 0,-3-121 0,1 0 0,1 0 0,2-1 0,0 0 0,1 0 0,2-1 0,0 0 0,2 0 0,21 32 0,-16-33-136,0-1-1,2 0 1,1-2-1,0 0 1,1-1-1,1-1 1,1-1-1,0-1 0,33 16 1,13-1-6691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9:54.78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58 32 24575,'-1'1'0,"0"-1"0,1 0 0,-1 1 0,1-1 0,-1 0 0,0 1 0,1-1 0,-1 1 0,1-1 0,-1 1 0,1-1 0,0 1 0,-1-1 0,1 1 0,-1 0 0,1-1 0,0 1 0,-1 0 0,1 0 0,-2 3 0,-32 63 0,3 1 0,-34 110 0,45-120 0,-75 216 0,139-415 0,109-319 0,-150 453 0,0-2 0,0 0 0,0 0 0,1 1 0,0-1 0,1 1 0,9-12 0,-13 18 0,0 1 0,0 1 0,0-1 0,0 0 0,1 0 0,-1 0 0,0 1 0,0-1 0,1 0 0,-1 1 0,0-1 0,1 1 0,-1-1 0,0 1 0,1 0 0,-1 0 0,1 0 0,-1 0 0,0 0 0,1 0 0,-1 0 0,1 0 0,-1 0 0,0 1 0,1-1 0,-1 0 0,0 1 0,1-1 0,-1 1 0,0 0 0,0-1 0,1 1 0,-1 0 0,2 2 0,2 1 0,0 1 0,0 0 0,0 0 0,-1 0 0,8 12 0,5 12 0,-2 1 0,-1 0 0,20 63 0,16 101 0,-23-78-1365,-15-71-5462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9:44.399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31 24575,'3'-3'0,"8"0"0,14-1 0,17-1 0,9 0 0,8 1 0,5 1 0,5 1 0,-8 1 0,-13 1-8191</inkml:trace>
  <inkml:trace contextRef="#ctx0" brushRef="#br0" timeOffset="364.42">14 207 24575,'3'0'0,"12"0"0,15 0 0,14 0 0,20-2 0,-1-2-819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9:30.590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710 45 24575,'-3'0'0,"0"1"0,0 0 0,0 0 0,0 0 0,0 0 0,1 1 0,-1-1 0,0 1 0,1-1 0,-4 4 0,-5 3 0,-363 208 0,249-145 0,112-64 0,-70 44 0,75-45 0,0 0 0,0 0 0,1 1 0,0 0 0,0 1 0,0 0 0,-6 10 0,13-18 0,-1 1 0,1 0 0,-1 0 0,1 0 0,-1 0 0,1 0 0,-1 0 0,1 1 0,0-1 0,0 0 0,0 0 0,-1 0 0,1 0 0,0 0 0,0 0 0,1 0 0,-1 0 0,0 1 0,0-1 0,0 0 0,1 0 0,-1 0 0,1 0 0,-1 0 0,1 0 0,-1 0 0,1 0 0,-1 0 0,1 0 0,0-1 0,-1 1 0,1 0 0,0 0 0,0-1 0,0 1 0,0 0 0,0-1 0,0 1 0,0-1 0,1 2 0,5 1 0,0 0 0,0-1 0,0 0 0,14 3 0,33 3 0,108 0 0,-82-6 0,-38 0-119,1-1-193,1 1 1,0 3-1,54 12 1,-70-8-6516</inkml:trace>
  <inkml:trace contextRef="#ctx0" brushRef="#br0" timeOffset="1081.09">1369 105 24575,'-4'65'0,"-2"-1"0,-31 124 0,36-182 0,-11 43 0,2-10 0,8-28 0,2-10 0,1-3 0,58-147 0,-36 86 0,2 1 0,42-72 0,-65 131 0,0 0 0,0-1 0,0 1 0,0 0 0,0 0 0,1 1 0,-1-1 0,1 1 0,0-1 0,0 1 0,0 0 0,0 0 0,0 0 0,4-2 0,-4 4 0,-1 0 0,0-1 0,1 1 0,-1 0 0,0 0 0,1 0 0,-1 1 0,0-1 0,1 0 0,-1 1 0,0 0 0,0-1 0,1 1 0,-1 0 0,0 0 0,0 0 0,0 1 0,0-1 0,0 0 0,0 1 0,-1-1 0,1 1 0,1 2 0,12 11 20,0 1 0,-1 1 0,-1 0 0,-1 1 0,15 29 0,-5-2-763,22 60 1,-31-68-6085</inkml:trace>
  <inkml:trace contextRef="#ctx0" brushRef="#br0" timeOffset="1431.36">1385 338 24575,'10'0'0,"16"-2"0,13-2 0,11 1 0,-4 1-8191</inkml:trace>
  <inkml:trace contextRef="#ctx0" brushRef="#br0" timeOffset="1966.75">2177 105 24575,'11'0'0,"-1"1"0,0 1 0,0 0 0,0 0 0,0 1 0,-1 0 0,1 0 0,11 7 0,-7-3 0,-1 1 0,-1 0 0,1 1 0,20 18 0,-29-23 0,-1 0 0,1 0 0,-1 0 0,1 0 0,-1 0 0,0 1 0,-1-1 0,1 1 0,-1 0 0,0 0 0,2 6 0,-4-8 0,1 1 0,-1-1 0,0 1 0,0-1 0,0 1 0,0-1 0,0 0 0,-1 1 0,0-1 0,0 1 0,0-1 0,0 0 0,0 0 0,-1 0 0,1 1 0,-1-1 0,0 0 0,-2 3 0,-2 1 0,0 0 0,0-1 0,0 1 0,-1-1 0,0-1 0,0 1 0,-1-1 0,1 0 0,-1-1 0,-10 4 0,17-7 0,1-1 0,-1 1 0,0-1 0,0 0 0,0 1 0,0-1 0,0 0 0,0 0 0,0 0 0,1 0 0,-1 0 0,0 0 0,0 0 0,0 0 0,0 0 0,-1 0 0,2 0 0,-1-1 0,1 1 0,0 0 0,0-1 0,0 1 0,-1 0 0,1 0 0,0-1 0,0 1 0,0 0 0,0-1 0,0 1 0,0 0 0,0-1 0,0 1 0,0 0 0,0-1 0,0 1 0,0 0 0,0-1 0,0 1 0,0 0 0,0-1 0,0 1 0,0 0 0,0-1 0,1 1 0,-1 0 0,0-1 0,20-28 0,157-152 0,-150 156 0,-23 24 0,-4 8 0,-9 24 0,0 2 0,8-26-105,0-1 0,1 1 0,0 0 0,1-1 0,-1 1 0,1-1 0,1 1 0,-1-1 0,1 1 0,0-1 0,0 0 0,7 11 0,6 7-6722</inkml:trace>
  <inkml:trace contextRef="#ctx0" brushRef="#br0" timeOffset="2332.97">3131 486 24575,'-2'2'0,"-4"14"0,-3 14 0,-5 14 0,-2 3 0,0-5 0,4-4 0,4-9-8191</inkml:trace>
  <inkml:trace contextRef="#ctx0" brushRef="#br0" timeOffset="2959.97">3704 237 24575,'1'189'0,"4"-161"0,-5-28 0,0 0 0,0 1 0,0-1 0,0 0 0,0 0 0,0 1 0,1-1 0,-1 0 0,0 0 0,0 1 0,0-1 0,1 0 0,-1 0 0,0 1 0,1-1 0,-1 0 0,0 0 0,0 0 0,1 0 0,-1 1 0,0-1 0,1 0 0,-1 0 0,0 0 0,1 0 0,-1 0 0,1 0 0,-1 0 0,1 0 0,0-1 0,0 1 0,0-1 0,-1 1 0,1-1 0,0 1 0,-1-1 0,1 1 0,0-1 0,-1 0 0,1 1 0,-1-1 0,1 0 0,0-1 0,15-26 0,-1-1 0,-2 0 0,-1-1 0,13-51 0,-9 29 0,-6 22 0,-3 7 0,0 1 0,2-1 0,14-24 0,-23 45 0,1 1 0,0 0 0,-1-1 0,1 1 0,0 0 0,0 0 0,0 0 0,0 0 0,0 0 0,0 0 0,0 0 0,0 0 0,0 0 0,0 0 0,0 0 0,1 1 0,-1-1 0,0 0 0,1 1 0,-1-1 0,0 1 0,1 0 0,-1-1 0,1 1 0,-1 0 0,1 0 0,-1 0 0,0 0 0,1 0 0,-1 0 0,1 1 0,-1-1 0,1 0 0,-1 1 0,0-1 0,1 1 0,-1-1 0,0 1 0,1-1 0,-1 1 0,0 0 0,0 0 0,0 0 0,2 2 0,5 4 0,0 1 0,-1 0 0,1 0 0,9 17 0,-15-21 0,27 39 0,-2 2 0,35 82 0,-60-123-195,0 1 0,0-1 0,-1 1 0,0 0 0,0 0 0,1 9 0,-3 0-6632</inkml:trace>
  <inkml:trace contextRef="#ctx0" brushRef="#br0" timeOffset="3364.86">3806 294 24575,'10'0'0,"13"0"0,13 0 0,20-2 0,1-1-8191</inkml:trace>
  <inkml:trace contextRef="#ctx0" brushRef="#br0" timeOffset="3776.87">4541 45 24575,'12'1'0,"-1"1"0,1 0 0,0 1 0,-1 1 0,0 0 0,1 0 0,14 9 0,-10-5 0,-6-4 0,1 1 0,-1 1 0,0 0 0,0 0 0,-1 1 0,16 15 0,-22-20 0,-1 1 0,0 0 0,1 0 0,-1 0 0,-1 0 0,1 0 0,0 0 0,-1 0 0,1 1 0,-1-1 0,0 0 0,0 1 0,-1-1 0,1 1 0,-1 0 0,1-1 0,-1 1 0,0-1 0,-1 1 0,1 0 0,-1-1 0,1 1 0,-1-1 0,0 1 0,0-1 0,-2 4 0,-2 2 0,-1 1 0,1-1 0,-2 0 0,1 0 0,-1-1 0,-1 0 0,1 0 0,-1-1 0,-1 0 0,1 0 0,-1-1 0,-14 7 0,22-12 0,0 0 0,0 0 0,0-1 0,0 1 0,-1-1 0,1 1 0,0 0 0,0-1 0,-1 0 0,1 1 0,0-1 0,0 0 0,-1 0 0,1 0 0,0 0 0,-1 0 0,-2 0 0,4-1 0,0 0 0,-1 0 0,1 1 0,0-1 0,0 0 0,0 0 0,0 0 0,0 0 0,0 0 0,0 0 0,0 0 0,0 0 0,0 0 0,0 0 0,0 0 0,1 1 0,-1-1 0,0 0 0,1 0 0,-1 0 0,1 0 0,-1 1 0,1-1 0,-1 0 0,1 0 0,0 0 0,24-38 0,53-63 0,-6 8 0,-55 70 0,-17 24 0,0 0 0,0 0 0,1 0 0,-1 0 0,0-1 0,0 1 0,0 0 0,0 0 0,0 0 0,0 0 0,0 0 0,0 0 0,0 0 0,1 0 0,-1 0 0,0 0 0,0-1 0,0 1 0,0 0 0,0 0 0,0 0 0,1 0 0,-1 0 0,0 0 0,0 0 0,0 0 0,0 0 0,0 0 0,1 0 0,-1 0 0,0 0 0,0 0 0,0 0 0,0 0 0,0 0 0,0 1 0,1-1 0,-1 0 0,0 0 0,0 0 0,0 0 0,0 0 0,0 0 0,0 0 0,0 0 0,1 0 0,-1 1 0,3 8 0,-1 18 0,-2-22 0,1 7 0,0 9 0,1 0 0,7 35 0,-7-49 0,0-1 0,1 1 0,-1-1 0,1 0 0,0 1 0,1-1 0,0 0 0,0-1 0,0 1 0,0-1 0,1 0 0,7 7 0,19 9-1365,1-5-5462</inkml:trace>
  <inkml:trace contextRef="#ctx0" brushRef="#br0" timeOffset="6227.8">5319 0 24575,'18'8'0,"0"-2"0,1 0 0,0-1 0,20 3 0,11 3 0,12 4 0,131 37 0,-193-52 0,7 3 0,0-1 0,0 1 0,0 0 0,9 6 0,-16-8 0,1-1 0,0 1 0,-1-1 0,1 1 0,0-1 0,-1 1 0,1 0 0,0-1 0,-1 1 0,1 0 0,-1 0 0,0-1 0,1 1 0,-1 0 0,0 0 0,1 0 0,-1-1 0,0 1 0,0 1 0,0-1 0,0 1 0,0-1 0,-1 0 0,1 0 0,-1 0 0,1-1 0,-1 1 0,1 0 0,-1 0 0,0 0 0,1 0 0,-1 0 0,0-1 0,0 1 0,1 0 0,-1-1 0,0 1 0,0 0 0,0-1 0,-2 1 0,-24 13 0,0-1 0,-1-2 0,-30 9 0,-10 3 0,-2 6-1365,4 0-5462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5:20.843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 1 24575,'-1'297'0,"2"315"0,4-433 0,2 136 0,-8 1724 0,8-1866 0,53 305 0,-58-465 0,-1-5 0,0 0 0,0 0 0,1 0 0,0 0 0,1 0 0,3 8 0,-5-16-26,-1 1 0,0-1 0,0 0 1,1 0-1,-1 0 0,0 0 0,1 0 0,-1 1 0,0-1 0,1 0 0,-1 0 0,0 0 0,1 0 0,-1 0 0,0 0 1,1 0-1,-1 0 0,0 0 0,1-1 0,-1 1 0,0 0 0,1 0 0,-1 0 0,0 0 0,1 0 0,-1 0 0,0-1 0,1 1 1,-1 0-1,0 0 0,0 0 0,1-1 0,-1 1 0,0 0 0,0 0 0,0-1 0,1 1 0,-1 0 0,0-1 0,0 1 0,0 0 1,0-1-1,1 1-225,6-10-6575</inkml:trace>
  <inkml:trace contextRef="#ctx0" brushRef="#br0" timeOffset="719.3">567 2236 24575,'-3'4'0,"1"0"0,-1 0 0,1 0 0,0 1 0,0 0 0,1-1 0,-1 1 0,1 0 0,-1 5 0,-3 10 0,-29 72 0,18-52 0,2 0 0,2 1 0,-11 62 0,22-99 0,1 0 0,-1 1 0,1-1 0,0 0 0,1 0 0,0 7 0,-1-11 0,1 1 0,-1 0 0,0 0 0,1 0 0,-1 0 0,0-1 0,1 1 0,-1 0 0,1 0 0,0-1 0,-1 1 0,1 0 0,0-1 0,-1 1 0,1-1 0,0 1 0,0-1 0,-1 1 0,1-1 0,0 1 0,0-1 0,0 0 0,-1 0 0,1 1 0,0-1 0,0 0 0,0 0 0,0 0 0,0 0 0,0 0 0,0 0 0,0 0 0,-1 0 0,1 0 0,1-1 0,22-3 0,36-12 0,-37 9 0,46-8 0,-6 11 0,-57 4 0,0 0 0,0 1 0,0-1 0,-1 1 0,1 1 0,0-1 0,0 1 0,7 3 0,-12-5 0,0 1 0,0-1 0,0 1 0,0-1 0,0 1 0,0 0 0,0-1 0,-1 1 0,1 0 0,0 0 0,0-1 0,0 1 0,-1 0 0,1 0 0,0 0 0,-1 0 0,1 0 0,-1 0 0,1 0 0,-1 0 0,0 0 0,1 0 0,-1 0 0,0 1 0,0-1 0,0 0 0,0 0 0,0 0 0,0 0 0,0 0 0,0 0 0,0 1 0,0-1 0,-1 0 0,1 0 0,0 0 0,-1 0 0,1 0 0,-1 0 0,1 0 0,-1 0 0,0 0 0,1 0 0,-2 1 0,-1 1 0,0 1 0,-1 0 0,1-1 0,-1 0 0,1 0 0,-1 0 0,0 0 0,0-1 0,-7 4 0,3-3 31,-1-1 0,1 0 0,-1 0 0,1-1 0,-1 0 0,0 0 0,0-1 0,1 0 1,-1-1-1,-15-2 0,2-2-600,0 0 0,-39-17 0,10 1-6257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9:03.37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28 24575,'3'-2'0,"25"-4"0,19 0 0,10 0-9830,9 2 8340,1 1-665,-15 6 2155,-15 3 5284</inkml:trace>
  <inkml:trace contextRef="#ctx0" brushRef="#br0" timeOffset="350.71">59 219 24575,'10'0'0,"18"-2"0,24-4 0,14-3 0,0 0-8693,-11 1 919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49:25.393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71 24575,'20'1'0,"1"1"0,35 9 0,-12-2 0,159 21 0,294 5 0,-443-35 0,0-3 0,0-2 0,0-2 0,-1-2 0,0-3 0,-1-2 0,0-3 0,-1-2 0,57-29 0,-79 34-1365,-9 3-546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1:02.63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6 266 24575,'10'1'0,"0"0"0,0 0 0,-1 1 0,1 0 0,-1 1 0,0 0 0,0 0 0,0 1 0,0 0 0,10 7 0,-8-4 0,0 0 0,0 1 0,-1 1 0,0 0 0,-1 0 0,16 20 0,-23-27 0,-1 0 0,0 1 0,1-1 0,-1 0 0,0 0 0,0 1 0,-1-1 0,1 0 0,0 1 0,-1-1 0,1 1 0,-1-1 0,0 1 0,0-1 0,0 1 0,0-1 0,-1 5 0,0-2 0,0-1 0,-1 0 0,0 0 0,0 0 0,0 0 0,0 0 0,0 0 0,-1-1 0,-4 6 0,-6 4 0,0-1 0,-1 0 0,-28 18 0,38-27 0,-86 52 0,78-48 0,0-1 0,0-1 0,-1 0 0,0-1 0,-20 5 0,33-9 0,0-1 0,0 1 0,1 0 0,-1 0 0,0 0 0,0 0 0,0 0 0,0 0 0,0 0 0,0-1 0,0 1 0,0 0 0,0 0 0,0 0 0,0 0 0,0 0 0,0-1 0,0 1 0,0 0 0,0 0 0,0 0 0,0 0 0,0 0 0,0-1 0,0 1 0,0 0 0,0 0 0,0 0 0,0 0 0,0 0 0,0 0 0,0-1 0,0 1 0,0 0 0,0 0 0,0 0 0,-1 0 0,1 0 0,0 0 0,0 0 0,0-1 0,0 1 0,0 0 0,0 0 0,0 0 0,-1 0 0,1 0 0,0 0 0,0 0 0,0 0 0,0 0 0,0 0 0,-1 0 0,15-11 0,170-99 0,-120 75 0,-2-3 0,77-59 0,-134 92 0,25-22 0,-28 25 0,-1 1 0,0 0 0,0-1 0,0 1 0,0 0 0,0-1 0,0 1 0,0-1 0,0 0 0,0 1 0,-1-1 0,1 0 0,-1 0 0,1 1 0,-1-1 0,0 0 0,0-2 0,0 4 0,0-1 0,0 1 0,0 0 0,0 0 0,0 0 0,0-1 0,0 1 0,0 0 0,0 0 0,0 0 0,0-1 0,0 1 0,0 0 0,-1 0 0,1 0 0,0 0 0,0-1 0,0 1 0,0 0 0,0 0 0,-1 0 0,1 0 0,0 0 0,0 0 0,0-1 0,0 1 0,-1 0 0,1 0 0,0 0 0,0 0 0,0 0 0,-1 0 0,1 0 0,0 0 0,0 0 0,0 0 0,-1 0 0,1 0 0,0 0 0,0 0 0,-1 0 0,-10 7 0,-8 11 0,16-11 76,-1-1 0,1 1 0,-1-1-1,-3 15 1,5-13-552,0 1 0,1-1-1,0 0 1,0 1 0,1-1-1,0 1 1,1 11 0,0-14 216,0 0 0,0 0 1,1 1-1,0-1 0,0 0 1,0 0-1,1-1 0,0 1 1,0 0-1,0-1 0,1 0 1,-1 0-1,1 0 0,1 0 1,-1 0-1,1-1 0,-1 0 0,9 5 1,17 7 432</inkml:trace>
  <inkml:trace contextRef="#ctx0" brushRef="#br0" timeOffset="479.87">865 0 24575,'5'10'0,"6"16"0,7 16 0,5 8 0,1 8 0,-3 2 0,-8-7 0,-6-12-8191</inkml:trace>
  <inkml:trace contextRef="#ctx0" brushRef="#br0" timeOffset="830.76">615 43 24575,'7'-2'0,"13"-4"0,13 0 0,11 0 0,7 2 0,8 1 0,4 1 0,2 1 0,3-1 0,-8-2-8191</inkml:trace>
  <inkml:trace contextRef="#ctx0" brushRef="#br0" timeOffset="1227.87">1569 266 24575,'4'-3'0,"1"1"0,-1-1 0,1 1 0,0 0 0,-1 1 0,1-1 0,0 1 0,0 0 0,0 0 0,0 0 0,1 1 0,6 0 0,3-2 0,1 0 0,0 1 0,0 0 0,1 1 0,-1 0 0,0 1 0,0 1 0,0 1 0,0 0 0,26 10 0,-40-12 0,1 0 0,0 0 0,0 1 0,-1-1 0,1 1 0,0-1 0,-1 1 0,0 0 0,1 0 0,-1 0 0,0 1 0,0-1 0,0 0 0,0 1 0,-1-1 0,1 1 0,-1 0 0,1-1 0,-1 1 0,0 0 0,0 0 0,0 0 0,-1 0 0,1 0 0,-1 0 0,1 0 0,-1 0 0,0 0 0,0 0 0,0 0 0,-1 0 0,1 0 0,-1 0 0,0 0 0,-1 3 0,-1 2 0,0 0 0,0-1 0,-1 1 0,-1-1 0,1 0 0,-1 0 0,0 0 0,-1 0 0,0-1 0,0 0 0,-9 7 0,-40 22 0,55-35 0,0 0 0,0 0 0,0-1 0,0 1 0,0 0 0,0 0 0,0 0 0,0 0 0,0 0 0,0 0 0,0 0 0,0 0 0,0 0 0,0 0 0,0 0 0,0 0 0,-1 0 0,1 0 0,0 0 0,0 0 0,0 0 0,0 0 0,0 0 0,0 0 0,0 0 0,0 0 0,0 0 0,0 0 0,0 0 0,-1 0 0,1 0 0,12-11 0,19-16 0,10-6 0,-3 3 0,-1-1 0,62-70 0,-97 99 0,0 0 0,-1 0 0,1 0 0,-1 0 0,1 0 0,-1 0 0,0 0 0,0-1 0,0 1 0,0 0 0,0-1 0,0-2 0,-9 12 0,3-1 0,1 0 0,0 1 0,1 0 0,-1-1 0,1 1 0,1 1 0,-1-1 0,1 0 0,0 1 0,1-1 0,0 1 0,0-1 0,1 1 0,0-1 0,0 1 0,1 0 0,-1-1 0,2 1 0,3 12 0,-2-10 0,1 0 0,0 0 0,1 0 0,0 0 0,1-1 0,0 0 0,1 0 0,-1 0 0,2-1 0,-1 0 0,1 0 0,0-1 0,12 8 0,-6-6-170,0 0-1,0-1 0,1-1 1,0-1-1,1 0 0,0 0 1,27 4-1,4-3-665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1:01.83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97 24575,'10'-5'0,"13"-4"0,13-3 0,11 0 0,6 0 0,5 2 0,5 1 0,1-2 0,3 2 0,-10 2-8191</inkml:trace>
  <inkml:trace contextRef="#ctx0" brushRef="#br0" timeOffset="350.18">163 199 24575,'2'0'0,"9"0"0,15 0 0,12 0 0,13 0 0,18-3 0,-4 0-819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0:44.262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293 24575,'2'18'0,"-1"-1"0,2 1 0,6 20 0,3 21 0,-7-21 0,-2 0 0,-1 1 0,-2-1 0,-2 1 0,-1-1 0,-2 1 0,-16 61 0,21-100 0,0 0 0,0 0 0,0 0 0,0 0 0,0 0 0,0 0 0,0 0 0,0 0 0,-1 0 0,1 0 0,0 0 0,0 0 0,0 0 0,0 0 0,0 0 0,0 0 0,0 0 0,0 0 0,0 0 0,0 0 0,0 0 0,0 0 0,0 0 0,-1 0 0,1 0 0,0 0 0,0 0 0,0 0 0,0 0 0,0 0 0,0 0 0,0 0 0,0 0 0,0 0 0,0 0 0,0 0 0,0 0 0,0 0 0,0 0 0,0 0 0,0 0 0,0 0 0,0 0 0,-1 0 0,1 0 0,0 1 0,0-1 0,0 0 0,0 0 0,0 0 0,0 0 0,0 0 0,-2-12 0,0-17 0,5-62 0,4 1 0,4 0 0,28-115 0,-31 169 0,2 0 0,18-43 0,-23 66 0,2 1 0,-1-1 0,1 1 0,1 0 0,0 1 0,1 0 0,0 0 0,1 1 0,11-11 0,-19 19 0,0 0 0,1 1 0,-1-1 0,0 0 0,1 1 0,-1 0 0,1-1 0,-1 1 0,1 0 0,0 0 0,0 1 0,-1-1 0,1 1 0,0-1 0,0 1 0,0 0 0,-1 0 0,1 0 0,0 0 0,0 0 0,0 1 0,-1-1 0,1 1 0,0 0 0,0 0 0,-1 0 0,1 0 0,-1 0 0,1 1 0,-1-1 0,1 1 0,-1 0 0,0-1 0,0 1 0,0 0 0,0 0 0,0 0 0,0 1 0,2 3 0,9 13 0,0 0 0,-1 1 0,14 34 0,22 72 0,-26-66 0,79 229-774,-92-263 183,6 21-6236</inkml:trace>
  <inkml:trace contextRef="#ctx0" brushRef="#br0" timeOffset="369.76">133 527 24575,'0'-3'0,"5"0"0,11 0 0,16 0 0,13 1 0,8 1 0,5-2 0,13-3 0,-6 0-819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0:45.47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109 24575,'9'-6'0,"1"0"0,0 0 0,0 1 0,0 1 0,1 0 0,-1 0 0,14-2 0,-2 1 0,1 2 0,33-2 0,-39 5 0,1 0 0,-1 2 0,0 0 0,0 1 0,0 0 0,0 1 0,26 11 0,-36-12 0,0 0 0,1 1 0,-1-1 0,0 1 0,-1 1 0,1-1 0,-1 1 0,0 1 0,0-1 0,0 1 0,-1 0 0,0 0 0,0 0 0,0 1 0,-1 0 0,0 0 0,0 0 0,3 11 0,-6-14 0,0 0 0,0 1 0,0-1 0,-1 0 0,0 1 0,0-1 0,0 0 0,0 1 0,-1-1 0,0 0 0,1 0 0,-4 8 0,1-5 0,0 0 0,-1 0 0,0-1 0,0 1 0,0-1 0,-9 10 0,-3 0 0,0-2 0,-1 0 0,-37 24 0,36-27 0,1 0 0,-2-1 0,1-1 0,-1-1 0,-1 0 0,1-2 0,-1 0 0,-38 5 0,55-10 0,1-1 0,0 0 0,-1 0 0,1 0 0,-1-1 0,1 1 0,0 0 0,-1-1 0,1 0 0,0 1 0,-5-3 0,7 2 0,-1 1 0,0-1 0,1 1 0,-1-1 0,1 0 0,0 1 0,-1-1 0,1 0 0,-1 1 0,1-1 0,0 0 0,-1 0 0,1 1 0,0-1 0,0 0 0,0 0 0,0 0 0,0 1 0,0-1 0,0 0 0,0 0 0,0 0 0,0 0 0,0 1 0,0-1 0,0 0 0,1 0 0,-1 1 0,0-1 0,1 0 0,-1 0 0,1 1 0,-1-1 0,0 0 0,1 1 0,-1-1 0,2 0 0,11-16 0,2 0 0,-1 2 0,2-1 0,0 2 0,1 0 0,20-12 0,10-10 0,261-218 0,-298 247 0,-6 2 0,1 2 0,0-1 0,0 0 0,1 1 0,-1 0 0,7-2 0,-11 4 0,-1 1 0,0 0 0,0 0 0,1 0 0,-1 0 0,0 0 0,1 0 0,-1 0 0,0 0 0,0 0 0,1 0 0,-1 1 0,0-1 0,0 0 0,1 0 0,-1 0 0,0 0 0,1 0 0,-1 0 0,0 1 0,0-1 0,0 0 0,1 0 0,-1 0 0,0 0 0,0 1 0,0-1 0,1 0 0,-1 0 0,0 1 0,0-1 0,0 0 0,0 0 0,0 1 0,0-1 0,0 0 0,1 0 0,-1 1 0,0-1 0,0 0 0,0 1 0,0-1 0,0 0 0,0 0 0,0 1 0,0-1 0,0 0 0,-1 1 0,1-1 0,0 0 0,0 0 0,0 1 0,0-1 0,0 0 0,0 0 0,-1 1 0,-5 22 0,4-18 0,-6 22 0,0 1 0,2 0 0,2 0 0,0 0 0,2 0 0,2 42 0,0-65 0,1 0 0,0 0 0,0 0 0,0-1 0,1 1 0,-1 0 0,1-1 0,0 0 0,1 1 0,-1-1 0,1 0 0,0 0 0,0 0 0,0 0 0,5 4 0,-3-4 0,0 0 0,1 0 0,0 0 0,0-1 0,0 0 0,0 0 0,1-1 0,-1 1 0,13 1 0,-2-1 0,0-1 0,0-1 0,1 0 0,-1-2 0,0 0 0,0-1 0,0 0 0,17-6 0,-11 2-195,0-2 0,-1-1 0,0-1 0,0 0 0,-1-2 0,20-15 0,3-5-6632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0:27.824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5 514 24575,'9'148'0,"-9"-130"0,0-1 0,0 0 0,-2 1 0,-4 24 0,6-41 0,0-1 0,0 1 0,0 0 0,-1 0 0,1 0 0,0 0 0,0-1 0,-1 1 0,1 0 0,0 0 0,-1-1 0,1 1 0,-1 0 0,1 0 0,-1-1 0,1 1 0,-1-1 0,1 1 0,-1 0 0,-1 0 0,2-1 0,-1 0 0,1-1 0,-1 1 0,1 0 0,-1-1 0,1 1 0,-1-1 0,1 1 0,-1 0 0,1-1 0,0 1 0,-1-1 0,1 1 0,0-1 0,0 1 0,-1-1 0,1 1 0,0-1 0,0 0 0,0 1 0,-1-2 0,-7-38 0,7 14 0,2 0 0,0 0 0,2 0 0,11-47 0,39-97 0,-50 162 0,1-4 0,1-1 0,0 1 0,14-22 0,-18 32 0,0 0 0,1 0 0,-1 0 0,1 0 0,0 0 0,-1 1 0,1-1 0,0 0 0,0 1 0,0-1 0,0 1 0,0 0 0,0 0 0,1 0 0,-1 0 0,0 0 0,1 0 0,-1 0 0,0 1 0,1-1 0,-1 1 0,1 0 0,-1 0 0,1 0 0,-1 0 0,1 0 0,3 1 0,2 2 1,1 0 0,-1 1 0,-1 0-1,1 0 1,-1 1 0,1 0 0,-1 0-1,0 0 1,-1 1 0,0 0 0,7 9-1,11 13-2191,25 41 0,-42-57 911,48 73 597,54 111 1,-91-156-492</inkml:trace>
  <inkml:trace contextRef="#ctx0" brushRef="#br0" timeOffset="368.74">39 497 24575,'10'0'0,"16"0"0,13 0 0,13 0 0,10 0 0,9 0 0,-7 0-8191</inkml:trace>
  <inkml:trace contextRef="#ctx0" brushRef="#br0" timeOffset="721.72">993 85 24575,'5'10'0,"7"14"0,6 14 0,5 12 0,4 6 0,2 7 0,-2-5 0,-4-5 0,-7-9 0,-6-12-8191</inkml:trace>
  <inkml:trace contextRef="#ctx0" brushRef="#br0" timeOffset="1065.14">730 99 24575,'10'-7'0,"11"-3"0,11-2 0,14-2 0,8 2 0,5 3 0,6 1 0,3 1 0,1 2 0,-5-1 0,-5 1 0,-12 1-8191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0:26.324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391 24575,'2'-3'0,"0"0"0,0 1 0,0-1 0,0 1 0,0 0 0,1 0 0,0 0 0,-1 0 0,1 0 0,0 0 0,5-2 0,-3 1 0,10-6 0,1 1 0,1 0 0,-1 1 0,1 1 0,0 0 0,1 2 0,34-5 0,-39 7 0,0 1 0,1 0 0,-1 1 0,0 1 0,1 0 0,-1 1 0,0 1 0,0 0 0,0 0 0,0 2 0,16 6 0,-24-8 0,-1-1 0,0 1 0,0-1 0,0 1 0,0 0 0,0 1 0,-1-1 0,1 1 0,-1-1 0,0 1 0,0 0 0,0 0 0,-1 1 0,0-1 0,4 8 0,-4-5 0,0 0 0,-1 0 0,0 1 0,0-1 0,0 0 0,-1 0 0,0 0 0,-1 1 0,-1 11 0,-3 1 0,-1 0 0,0 0 0,-1-1 0,-1 0 0,-1-1 0,-18 28 0,12-22 0,0-1 0,-2-1 0,-1 0 0,0-1 0,-2-1 0,-26 21 0,29-32 0,17-9 0,-1 0 0,1 0 0,0 0 0,0 0 0,0 0 0,-1 0 0,1 0 0,0 0 0,0 0 0,0 0 0,0 0 0,-1 0 0,1 0 0,0 0 0,0-1 0,0 1 0,0 0 0,-1 0 0,1 0 0,0 0 0,0 0 0,0 0 0,0 0 0,0 0 0,-1-1 0,1 1 0,0 0 0,0 0 0,0 0 0,0 0 0,0-1 0,0 1 0,0 0 0,0 0 0,0 0 0,0 0 0,-1-1 0,1 1 0,0 0 0,0 0 0,0 0 0,0 0 0,0-1 0,1-2 0,0 1 0,-1-1 0,1 0 0,0 0 0,0 1 0,1-1 0,-1 0 0,0 1 0,3-3 0,26-39 0,58-65 0,47-32 0,-68 73 0,-54 53 0,-10 11 0,1 0 0,-1 0 0,1 0 0,0 1 0,0-1 0,0 1 0,0 0 0,7-3 0,-11 5 0,1 1 0,-1 0 0,0 0 0,1 0 0,-1 0 0,0 0 0,0 0 0,1 0 0,-1 1 0,0-1 0,0 0 0,1 0 0,-1 0 0,0 0 0,0 0 0,1 0 0,-1 0 0,0 0 0,0 1 0,0-1 0,1 0 0,-1 0 0,0 0 0,0 1 0,0-1 0,0 0 0,1 0 0,-1 0 0,0 1 0,0-1 0,0 0 0,0 0 0,0 1 0,0-1 0,0 0 0,0 0 0,1 1 0,-1-1 0,0 0 0,0 0 0,0 1 0,0-1 0,0 0 0,-1 0 0,1 1 0,2 18 0,-3 34 0,0-38 0,0 0 0,1 0 0,1 0 0,4 24 0,-3-34 0,-1 0 0,0-1 0,1 1 0,0-1 0,0 0 0,1 1 0,-1-1 0,1 0 0,0 0 0,0-1 0,0 1 0,0-1 0,1 1 0,-1-1 0,1 0 0,0 0 0,0-1 0,9 5 0,22 6-1365,0-5-5462</inkml:trace>
  <inkml:trace contextRef="#ctx0" brushRef="#br0" timeOffset="390">1219 9 24575,'0'3'0,"3"13"0,5 13 0,5 10 0,1 4 0,0-2 0,-1-2 0,-3 0 0,-2-2 0,-3-5 0,-5-7 0,-5-9 0,-2-6-8191</inkml:trace>
  <inkml:trace contextRef="#ctx0" brushRef="#br0" timeOffset="749.57">883 55 24575,'10'-3'0,"15"0"0,15-3 0,9 0 0,9 1 0,5 1 0,2 2 0,2-2 0,2 0 0,0 1 0,0 0 0,-9 2 0,-15-2 0,-12-1 0,-12 1-819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0:23.130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0 24575,'3'0'0,"12"0"0,15 0 0,12 0 0,11 0 0,7 0 0,2 0 0,5 0 0,2 0 0,-5 0 0,-14 0-819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0:54.6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65 24575,'15'10'0,"0"-1"0,0-1 0,1 0 0,24 7 0,-13-4 0,110 41 0,2-7 0,1-5 0,2-7 0,186 20 0,-158-41 0,272-16 0,-345-1 0,-1-5 0,1-4 0,-2-4 0,0-4 0,150-56 0,-172 48 0,74-43 0,-115 54 0,-1-1 0,0-1 0,-2-2 0,39-38 0,-60 52-341,0 1 0,-1-1-1,7-12 1,-5 5-648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5:19.52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77 36 24575,'0'-1'0,"-1"-1"0,1 1 0,0-1 0,-1 1 0,1 0 0,-1-1 0,1 1 0,-1 0 0,0 0 0,0-1 0,0 1 0,1 0 0,-1 0 0,0 0 0,0 0 0,-1 0 0,1 0 0,0 0 0,0 0 0,-3-1 0,2 1 0,-1-1 0,1 1 0,-1 0 0,1 0 0,-1 0 0,1 0 0,-1 1 0,0-1 0,-5 0 0,4 2 0,-1 0 0,0 0 0,0 0 0,0 1 0,1-1 0,-1 1 0,0 0 0,1 1 0,0-1 0,0 1 0,-1 0 0,2 0 0,-7 6 0,2-2 0,0 1 0,1 0 0,0 0 0,1 1 0,-8 12 0,13-18 0,0-1 0,0 0 0,0 0 0,0 1 0,0-1 0,0 1 0,1-1 0,-1 0 0,1 1 0,0-1 0,0 1 0,0-1 0,0 1 0,0-1 0,1 5 0,0-6 0,-1 1 0,1-1 0,0 1 0,-1-1 0,1 0 0,0 1 0,0-1 0,0 0 0,0 0 0,0 0 0,1 0 0,-1 0 0,0 0 0,0 0 0,1 0 0,-1 0 0,0 0 0,1-1 0,-1 1 0,1-1 0,-1 1 0,1-1 0,-1 1 0,1-1 0,2 0 0,6 1 0,-1-1 0,1-1 0,0 1 0,-1-1 0,1-1 0,-1 0 0,0 0 0,1-1 0,-1 0 0,17-9 0,-9 3 0,-1 0 0,1-2 0,-2 1 0,23-21 0,-28 20 0,-5 5 0,-5 14 0,0-4 0,-1 1 0,1-1 0,0 0 0,1 0 0,-1 0 0,1 0 0,0 0 0,0 0 0,0 0 0,0 0 0,1 0 0,-1 0 0,1 0 0,0-1 0,1 1 0,-1-1 0,5 6 0,0-1 0,0 0 0,0-1 0,0 1 0,1-2 0,0 1 0,11 6 0,23 7-1365,0-4-546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0:23.483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27 24575,'2'0'0,"14"0"0,16 0 0,15 0 0,13-3 0,8 0 0,0-3 0,1 0 0,-9 2 0,-12 0 0,-14 4 0,-13 2-819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1:10.70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09 24575,'0'2'0,"3"14"0,3 14 0,0 14 0,0 10 0,-2 8 0,-1 3 0,-1 1 0,-1 2 0,1 1 0,2 0 0,-1 0 0,-1 1 0,2-12 0,0-15-8191</inkml:trace>
  <inkml:trace contextRef="#ctx0" brushRef="#br0" timeOffset="365.02">383 309 24575,'0'3'0,"0"8"0,0 14 0,3 14 0,0 12 0,0 10 0,0 2 0,1 3 0,0 3 0,0-1 0,-1-1 0,-1 0 0,-1-2 0,4-11 0,2-16-8191</inkml:trace>
  <inkml:trace contextRef="#ctx0" brushRef="#br0" timeOffset="1015.38">795 486 24575,'2'-2'0,"1"1"0,-1 0 0,1 0 0,0 0 0,0 0 0,0 1 0,-1-1 0,1 1 0,0-1 0,0 1 0,0 0 0,3 1 0,1-2 0,3 1 0,-1 0 0,0 0 0,1 1 0,-1 0 0,0 1 0,0-1 0,1 2 0,14 5 0,-19-5 0,1 0 0,-1 0 0,0 0 0,0 1 0,0-1 0,0 1 0,-1 1 0,1-1 0,-1 0 0,0 1 0,0 0 0,-1 0 0,0 0 0,5 9 0,-3-2 0,-1 0 0,-1 1 0,1-1 0,-2 1 0,0-1 0,0 1 0,-1 0 0,-1 0 0,0 0 0,-1-1 0,-4 24 0,0-10 0,-1-1 0,-1 0 0,-2 0 0,-19 39 0,20-49 0,11-29 0,49-104 510,44-55-6565,-53 99 4816,-38 66 1239,-1-1 0,2 1 0,-1-1 0,9-9 0,-14 18 1,0 0-1,0-1 0,0 1 0,0 0 1,0 0-1,0 0 0,1 0 0,-1 0 1,0 0-1,0 0 0,0 0 1,0 0-1,0 0 0,0 0 0,0 0 1,0-1-1,0 1 0,0 0 0,1 0 1,-1 0-1,0 0 0,0 0 1,0 0-1,0 0 0,0 0 0,0 0 1,0 0-1,0 0 0,1 0 1,-1 0-1,0 0 0,0 0 0,0 0 1,0 0-1,0 0 0,0 0 0,0 0 1,0 1-1,1-1 0,-1 0 1,0 0-1,0 0 0,0 0 0,0 0 1,0 0-1,0 0 0,0 0 0,0 0 1,0 0-1,0 0 0,0 0 1,0 1-1,0-1 0,0 0 0,1 0 1,-1 0-1,0 0 0,0 0 1,0 0-1,0 0 0,0 0 0,0 1 1,0-1-1,0 12-37,-3 18 958,3-28-692,-3 26 2829,1 53 0,3-61-3319,0 1 0,2-1 0,1 0-1,0 0 1,2-1 0,7 21 0,6 2-6566</inkml:trace>
  <inkml:trace contextRef="#ctx0" brushRef="#br0" timeOffset="1385.24">1646 413 24575,'0'3'0,"3"10"0,2 14 0,7 14 0,0 10 0,1 6 0,1 5 0,-2 2 0,-1 5 0,-2 1 0,-2 0 0,-3-9 0,0-16 0,-2-18 0,-2-13-8191</inkml:trace>
  <inkml:trace contextRef="#ctx0" brushRef="#br0" timeOffset="1748.13">1969 353 24575,'0'3'0,"0"8"0,3 14 0,2 14 0,2 12 0,1 8 0,2 3 0,-1 4 0,-1 1 0,-3 1 0,-2-3 0,-1-10 0,-2-15-8191</inkml:trace>
  <inkml:trace contextRef="#ctx0" brushRef="#br0" timeOffset="2133.39">2144 104 24575,'0'-2'0,"1"0"0,0 0 0,-1 0 0,1 0 0,0 0 0,0 0 0,1 0 0,-1 0 0,0 1 0,1-1 0,-1 0 0,1 1 0,-1-1 0,1 1 0,2-2 0,1-1 0,1-3 0,1 0 0,1 1 0,-1 0 0,1 0 0,0 1 0,1 0 0,-1 1 0,1 0 0,0 0 0,0 1 0,0 0 0,0 0 0,1 1 0,-1 0 0,1 1 0,-1 0 0,1 1 0,0 0 0,-1 0 0,1 1 0,-1 0 0,14 4 0,-20-5 0,0 1 0,0 1 0,0-1 0,0 0 0,0 1 0,-1-1 0,1 1 0,0 0 0,-1 0 0,0 0 0,1 0 0,-1 1 0,0-1 0,0 0 0,0 1 0,0 0 0,0-1 0,-1 1 0,1 0 0,-1 0 0,0 0 0,0 0 0,0 0 0,0 0 0,-1 0 0,1 0 0,-1 1 0,1-1 0,-1 0 0,-1 5 0,0 2 0,0-1 0,0 1 0,-1-1 0,-1 1 0,0-1 0,0 0 0,-1 0 0,-9 17 0,-11 12 0,-3-1 0,-1-1 0,-34 33 0,41-47 0,2 2 0,19-24 0,0 0 0,0 0 0,-1 0 0,1 1 0,0-1 0,0 0 0,0 0 0,0 1 0,0-1 0,0 0 0,0 0 0,-1 0 0,1 1 0,0-1 0,0 0 0,0 0 0,0 1 0,0-1 0,0 0 0,0 0 0,0 1 0,1-1 0,-1 0 0,0 0 0,0 1 0,0-1 0,0 0 0,0 0 0,0 1 0,0-1 0,0 0 0,1 0 0,-1 0 0,0 1 0,0-1 0,0 0 0,0 0 0,1 0 0,-1 0 0,0 0 0,0 1 0,0-1 0,1 0 0,-1 0 0,0 0 0,0 0 0,1 0 0,-1 0 0,0 0 0,1 0 0,6 1 0,0 0 0,0-1 0,0 0 0,0 0 0,13-3 0,-2 1 0,43-4-93,91-11-5409,-127 13 5218,-1-1-1,0-2 0,0 0 0,24-12 1,-6-2-89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1:04.3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3'0'0,"8"0"0,12 0 0,12 0 0,13 0 0,10 0 0,11 3 0,-6 0-8191</inkml:trace>
  <inkml:trace contextRef="#ctx0" brushRef="#br0" timeOffset="362.87">177 177 24575,'5'2'0,"11"2"0,14-1 0,13 0 0,18-2 0,-3 1-819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0:57.6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08 1 24575,'-3'2'0,"0"12"0,0 12 0,0 13 0,4 9 0,4 6 0,5 7 0,5 1 0,-1-6 0,2-5 0,-1-11-8191</inkml:trace>
  <inkml:trace contextRef="#ctx0" brushRef="#br0" timeOffset="349.47">72 499 24575,'3'0'0,"10"3"0,14 2 0,11 2 0,13 1 0,9 0 0,5 0 0,2 0 0,-4-2 0,0-2 0,-1-2 0,3 0 0,-11-2-8191</inkml:trace>
  <inkml:trace contextRef="#ctx0" brushRef="#br0" timeOffset="702.44">0 1 24575,'10'0'0,"16"0"0,13 0 0,11 0 0,6 0 0,3 0 0,0 2-6784,0 2 6784,-3-1 0,14 4 0,-5 2-1407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2:19.81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33 24575,'10'-7'0,"16"-6"0,13-2 0,10 1 0,10 0 0,6 1 0,3 1 0,2 4 0,-1 1 0,-2 0 0,-2 0 0,-1-1 0,-10 0-8191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2:19.43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69 24575,'5'-2'0,"14"-1"0,14-1 0,14 2 0,8 0 0,6 1 0,5 0 0,0 1 0,2 0 0,2 0 0,-1 0 0,-2 0 0,0-2 0,-2-4 0,1-3 0,2-2 0,4-2 0,-10 1-819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2:02.2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6 217 24575,'-23'35'0,"-33"65"0,19-31 0,22-43 0,11-22 0,5-12 0,7-23 0,-6 25 0,24-83 0,61-143 0,-84 225 0,-1 1 0,1 0 0,1 0 0,-1 1 0,1-1 0,0 1 0,0-1 0,0 1 0,1 0 0,0 1 0,8-7 0,-12 10 0,0 1 0,1-1 0,-1 1 0,0 0 0,0-1 0,0 1 0,1 0 0,-1 0 0,0 0 0,0 0 0,1 0 0,-1 0 0,0 0 0,0 0 0,1 0 0,-1 1 0,0-1 0,0 0 0,0 1 0,1-1 0,-1 1 0,0-1 0,0 1 0,0 0 0,0 0 0,0-1 0,0 1 0,1 1 0,3 3 0,-1 0 0,1 0 0,6 12 0,-9-15 0,17 28 40,-2 2 0,23 55 0,16 73-1525,-46-127-5342</inkml:trace>
  <inkml:trace contextRef="#ctx0" brushRef="#br0" timeOffset="2732.12">19 290 24575,'10'0'0,"11"0"0,11 0 0,14 0 0,8 2 0,-5 2-8191</inkml:trace>
  <inkml:trace contextRef="#ctx0" brushRef="#br0" timeOffset="3680.4">827 99 24575,'1'6'0,"1"0"0,0-1 0,0 1 0,0-1 0,1 1 0,0-1 0,0 0 0,0 0 0,0 0 0,1-1 0,0 1 0,0-1 0,0 0 0,7 5 0,-4-5 0,0 1 0,0-1 0,0-1 0,1 0 0,-1 0 0,1 0 0,0-1 0,0 0 0,15 2 0,-17-4 0,0 1 0,0-1 0,0 0 0,0 0 0,0-1 0,-1 0 0,1 0 0,0 0 0,0-1 0,-1 1 0,1-2 0,-1 1 0,1 0 0,-1-1 0,7-5 0,-8 5 0,0 0 0,-1 0 0,0-1 0,0 1 0,0-1 0,0 0 0,0 1 0,-1-1 0,1-1 0,-1 1 0,0 0 0,-1 0 0,1-1 0,-1 1 0,1-1 0,-1 0 0,-1 1 0,1-1 0,-1-8 0,0 6 0,0-1 0,0 1 0,-1 0 0,-1-1 0,1 1 0,-1 0 0,0 0 0,-1 0 0,1 0 0,-7-11 0,8 17 0,1 1 0,0-1 0,0 1 0,-1-1 0,1 1 0,0-1 0,-1 1 0,1 0 0,0-1 0,-1 1 0,1 0 0,-1-1 0,1 1 0,0 0 0,-1-1 0,1 1 0,-1 0 0,1 0 0,-1-1 0,1 1 0,-1 0 0,0 0 0,-5 7 0,3 22 0,5 7 0,3-1 0,1 1 0,20 66 0,-5-24 0,21 137 0,-39-187 0,-1-1 0,-1 1 0,-1 0 0,-1 0 0,-10 50 0,9-71 0,1 0 0,-2 0 0,1 0 0,-1 0 0,0 0 0,-4 6 0,6-12 0,1 0 0,-1 0 0,0 0 0,1 0 0,-1 0 0,0 0 0,0-1 0,0 1 0,1 0 0,-1 0 0,0-1 0,0 1 0,0 0 0,0-1 0,0 1 0,-1-1 0,1 1 0,0-1 0,0 0 0,0 0 0,0 1 0,0-1 0,0 0 0,-1 0 0,1 0 0,0 0 0,0 0 0,0 0 0,0 0 0,-1-1 0,1 1 0,0 0 0,0-1 0,0 1 0,0-1 0,0 1 0,0-1 0,0 1 0,0-1 0,0 0 0,0 0 0,0 1 0,0-1 0,1 0 0,-2-1 0,-2-3 0,-1 0 0,1-1 0,1 1 0,-1-1 0,1 0 0,0 0 0,0 0 0,1 0 0,-1 0 0,1-1 0,-1-11 0,0 1 0,0 0 0,2 0 0,0-26 0,2 32-62,0-1 0,1 1 0,0-1 0,1 1 0,1 0 0,-1 0 0,1 0 0,1 0 0,0 1 0,1 0 0,0 0 0,0 0-1,1 1 1,1 0 0,-1 0 0,1 1 0,1 0 0,-1 0 0,2 1 0,-1 0 0,14-8 0,25-9-676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1:59.24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1 164 24575,'-1'0'0,"1"0"0,-1 1 0,0-1 0,0 1 0,1-1 0,-1 1 0,0-1 0,1 1 0,-1 0 0,1-1 0,-1 1 0,1 0 0,-1-1 0,1 1 0,-1 0 0,1 0 0,0 0 0,-1-1 0,1 1 0,0 0 0,0 1 0,-8 25 0,7-20 0,-28 93 0,-43 97 0,133-346 0,61-144 0,-118 281 0,-1 6 0,0-1 0,0 1 0,0-1 0,1 1 0,0 0 0,4-6 0,-7 12 0,0-1 0,-1 1 0,1-1 0,-1 1 0,1-1 0,0 1 0,-1-1 0,1 1 0,0 0 0,0-1 0,-1 1 0,1 0 0,0 0 0,0-1 0,-1 1 0,1 0 0,0 0 0,0 0 0,0 0 0,-1 0 0,1 0 0,0 0 0,0 0 0,0 1 0,-1-1 0,1 0 0,0 0 0,0 1 0,-1-1 0,1 0 0,0 1 0,-1-1 0,1 1 0,0-1 0,-1 1 0,1-1 0,0 1 0,-1-1 0,1 1 0,-1-1 0,1 1 0,0 1 0,2 3 0,1 0 0,-1 1 0,0-1 0,3 8 0,-6-12 0,51 125 37,-25-59-738,36 67 0,-39-92-6126</inkml:trace>
  <inkml:trace contextRef="#ctx0" brushRef="#br0" timeOffset="354.1">134 295 24575,'3'0'0,"13"0"0,13 0 0,13 0 0,9 0 0,8 3 0,-6 0-8191</inkml:trace>
  <inkml:trace contextRef="#ctx0" brushRef="#br0" timeOffset="835.14">898 207 24575,'6'1'0,"0"0"0,0 0 0,0 0 0,-1 1 0,1 0 0,-1 0 0,1 1 0,6 3 0,2 1 0,-3-2 0,45 23 0,-53-26 0,0 0 0,0 0 0,0 0 0,-1 0 0,1 0 0,-1 0 0,0 1 0,0-1 0,1 1 0,-1 0 0,-1-1 0,1 1 0,0 0 0,-1 0 0,2 5 0,-3-6 0,1 0 0,-1-1 0,0 1 0,0 0 0,-1 0 0,1 0 0,0 0 0,-1-1 0,1 1 0,-1 0 0,1 0 0,-1-1 0,0 1 0,0 0 0,0-1 0,0 1 0,0-1 0,0 1 0,0-1 0,0 1 0,0-1 0,-1 0 0,-1 2 0,-4 2 0,-1 0 0,1 0 0,-13 6 0,17-10 0,-17 10 0,0-2 0,-1 0 0,-1-1 0,-29 6 0,31-13 0,20-1 0,-1 0 0,1 0 0,0 0 0,0 0 0,0 0 0,-1 0 0,1 0 0,0-1 0,0 1 0,-1 0 0,1 0 0,0 0 0,0 0 0,0 0 0,-1 0 0,1-1 0,0 1 0,0 0 0,0 0 0,0 0 0,-1-1 0,1 1 0,0 0 0,0 0 0,0 0 0,0-1 0,0 1 0,0 0 0,0 0 0,0-1 0,0 1 0,0 0 0,0 0 0,0-1 0,0 1 0,1-3 0,0 0 0,0 1 0,1-1 0,-1 1 0,1 0 0,0 0 0,-1-1 0,1 1 0,0 0 0,3-2 0,6-6 0,169-152 0,-178 160 0,1 0 0,-1 0 0,1 0 0,0 1 0,0-1 0,6-1 0,-9 2 0,1 1 0,0 0 0,0 0 0,0 0 0,-1 0 0,1 0 0,0 0 0,0 0 0,0 0 0,0 0 0,-1 0 0,1 0 0,0 0 0,0 1 0,0-1 0,-1 0 0,1 1 0,1 0 0,0 1 0,-1 0 0,1-1 0,-1 1 0,0 1 0,0-1 0,1 0 0,-1 0 0,-1 0 0,1 1 0,0-1 0,-1 0 0,1 1 0,-1-1 0,1 0 0,-1 6 0,7 47-1365,-1-29-5462</inkml:trace>
  <inkml:trace contextRef="#ctx0" brushRef="#br0" timeOffset="1187.38">1603 355 24575,'-3'10'0,"-5"16"0,-4 8 0,-6 11 0,2 1 0,2-3 0,4-9-8191</inkml:trace>
  <inkml:trace contextRef="#ctx0" brushRef="#br0" timeOffset="2312.91">1529 414 24575,'13'2'0,"-9"9"0,-10 5 0,-4 2 0,0 0 0,2 0 0,4-3 0,13-4 0,8-4 0,3-3 0,1-3 0,-4-3 0,-3-5 0,7 3 0,0 0-819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13.7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3 162 24575,'-1'103'0,"3"132"0,1-174 0,20 107 0,-16-145 0,-7-23 0,0 0 0,0 0 0,0-1 0,0 1 0,0 0 0,0 0 0,0 0 0,0 0 0,0 0 0,0 0 0,0 0 0,0 0 0,0 0 0,0 0 0,0 0 0,0 0 0,0 0 0,0-1 0,1 1 0,-1 0 0,0 0 0,0 0 0,0 0 0,0 0 0,0 0 0,0 0 0,0 0 0,0 0 0,0 0 0,0 0 0,1 0 0,-1 0 0,0 0 0,0 0 0,0 0 0,0 0 0,0 0 0,0 0 0,0 0 0,0 0 0,0 0 0,0 0 0,0 1 0,1-1 0,-1 0 0,0 0 0,0 0 0,0 0 0,0 0 0,0 0 0,0 0 0,0 0 0,0 0 0,0 0 0,0 0 0,0 0 0,0 0 0,0 1 0,0-1 0,0 0 0,4-14 0,-1-20 0,-1-67 0,7-102 0,-6 171 0,2-1 0,2 1 0,1 1 0,14-39 0,-21 67 0,0 1 0,0-1 0,0 1 0,0-1 0,0 1 0,1 0 0,-1 0 0,1 0 0,0-1 0,-1 1 0,1 1 0,0-1 0,0 0 0,0 0 0,0 1 0,0-1 0,1 1 0,-1 0 0,5-2 0,-4 2 0,0 1 0,0 0 0,-1 0 0,1 0 0,0 0 0,0 1 0,-1-1 0,1 1 0,0-1 0,-1 1 0,1 0 0,-1 0 0,1 0 0,-1 1 0,1-1 0,-1 0 0,0 1 0,4 3 0,7 6 0,0 1 0,-1 0 0,0 1 0,-1 1 0,18 27 0,38 80 0,-65-117 0,19 38-1365,-6-7-5462</inkml:trace>
  <inkml:trace contextRef="#ctx0" brushRef="#br0" timeOffset="368.96">45 353 24575,'2'0'0,"12"3"0,14 0 0,14 1 0,9-2 0,6 3 0,11-1 0,-6 0-8191</inkml:trace>
  <inkml:trace contextRef="#ctx0" brushRef="#br0" timeOffset="2317.41">74 0 24575,'-4'5'0,"-1"-1"0,1 0 0,1 1 0,-1 0 0,1 0 0,0 0 0,0 1 0,0-1 0,0 1 0,1-1 0,0 1 0,-2 12 0,-7 36 0,2 1 0,3-1 0,2 2 0,5 85 0,1-118-72,1 0 1,1 0-1,1 0 0,1-1 0,1 1 0,1-2 0,1 1 0,1-1 1,0 0-1,2-1 0,1 0 0,0-1 0,1-1 0,1 0 0,1-1 1,0 0-1,1-2 0,27 20 0,17 9-675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15.12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 0 24575,'-12'40'0,"12"-31"0,0 1 0,0-1 0,0 1 0,1-1 0,1 1 0,0-1 0,0 0 0,1 0 0,0 0 0,0 0 0,1 0 0,1-1 0,-1 0 0,1 1 0,0-2 0,1 1 0,0 0 0,0-1 0,1-1 0,0 1 0,0-1 0,0 0 0,16 9 0,-13-9 0,-1-1 0,1 0 0,0 0 0,0-1 0,1-1 0,-1 0 0,1 0 0,-1-1 0,1 0 0,0-1 0,0 0 0,0-1 0,0 0 0,0-1 0,0 0 0,-1 0 0,1-1 0,0-1 0,-1 0 0,17-7 0,-22 7 0,0 0 0,-1 0 0,1 0 0,-1 0 0,0-1 0,0 0 0,0 0 0,0 0 0,-1 0 0,0 0 0,0-1 0,0 0 0,0 0 0,-1 1 0,1-2 0,-1 1 0,-1 0 0,1 0 0,0-6 0,0 2 0,0 0 0,-1-1 0,-1 1 0,1 0 0,-2 0 0,1-1 0,-1 1 0,-1 0 0,1 0 0,-5-12 0,6 21 0,0 0 0,0 0 0,0 0 0,0 0 0,-1 0 0,1 0 0,0 0 0,0 0 0,0 0 0,0 0 0,0 0 0,0 0 0,0 0 0,0 0 0,0 0 0,0 0 0,0 0 0,0 0 0,0 0 0,-1 0 0,1 0 0,0 0 0,0 0 0,0 0 0,0 0 0,0 0 0,0 0 0,0 0 0,0 0 0,0 0 0,0 0 0,0 0 0,0 0 0,0 0 0,0 0 0,0 0 0,-1 0 0,1 0 0,0-1 0,0 1 0,0 0 0,0 0 0,0 0 0,0 0 0,0 0 0,-1 13 0,3 20 0,39 149 0,-24-116 0,14 114 0,-25-62 0,-6-102 0,-1-1 0,-1 1 0,0 0 0,-1-1 0,-6 21 0,7-32 0,1-1 0,-1 1 0,0 0 0,0-1 0,0 1 0,0-1 0,-1 0 0,1 0 0,-1 0 0,0 0 0,0 0 0,0-1 0,0 1 0,-1-1 0,-6 4 0,8-5 0,0 0 0,0 0 0,0-1 0,0 1 0,0-1 0,0 0 0,-1 0 0,1 1 0,0-1 0,0 0 0,0-1 0,-1 1 0,1 0 0,0-1 0,0 1 0,0-1 0,0 0 0,0 0 0,0 1 0,0-1 0,0-1 0,0 1 0,0 0 0,0 0 0,1-1 0,-1 1 0,0-1 0,1 1 0,0-1 0,-1 0 0,-1-2 0,-2-5 0,-1 0 0,1-1 0,0 1 0,1-1 0,0 0 0,1-1 0,0 1 0,0 0 0,-1-16 0,1 3 0,2 0 0,0 0 0,3-32 0,1 32 0,9-42 0,-10 57 0,0 1 0,1-1 0,0 1 0,0 0 0,0 0 0,1 0 0,0 1 0,1-1 0,6-8 0,-8 13 0,0 0 0,0 0 0,0 0 0,0 0 0,0 0 0,0 1 0,1-1 0,-1 1 0,0 0 0,7-1 0,41-5 0,-20 4 0,-4-2-1365,-3 1-5462</inkml:trace>
  <inkml:trace contextRef="#ctx0" brushRef="#br0" timeOffset="507.7">1026 28 24575,'2'10'0,"2"16"0,1 13 0,1 11 0,-1 6 0,1 6 0,0 5 0,-1 4 0,-5-1 0,-1 1 0,-6-2 0,-5-5 0,-9-1 0,-12-4 0,0-11-819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5:15.216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99 24575,'287'12'0,"400"-21"0,-566 7 0,421 0 0,-302 3 0,185 11 0,-95 0 0,-3 0 0,26-1-6784,73 9 11742,-207-7-3132,236 2-1826,-237-11 0,212 3 0,447 4 0,-285-23 0,-406 12 0,357 7 0,-541-7 14,11 0 310,-13 0-357,0 0 0,0 0 0,0 0 1,1 0-1,-1 0 0,0 0 0,0 0 1,0 0-1,0 0 0,1 0 0,-1 0 1,0 0-1,0 0 0,0 0 0,0 0 1,1 0-1,-1 0 0,0 0 1,0 0-1,0 0 0,0 0 0,0 0 1,1-1-1,-1 1 0,0 0 0,0 0 1,0 0-1,0 0 0,0 0 0,0 0 1,0-1-1,1 1 0,-1 0 0,0 0 1,0 0-1,0 0 0,0-1 0,0 1 1,0 0-1,0 0 0,0 0 0,0 0 1,0-1-1,0 1 0,0 0 0,0 0 1,0 0-1,0 0 0,0-1 0,0 1 1,0 0-1,-7-7-6793</inkml:trace>
  <inkml:trace contextRef="#ctx0" brushRef="#br0" timeOffset="1163.04">6551 123 24575,'-2'1'0,"-1"1"0,1 0 0,0 0 0,0 0 0,0 0 0,0 0 0,0 0 0,0 1 0,1-1 0,-1 0 0,1 1 0,0-1 0,-1 1 0,1 0 0,0-1 0,1 1 0,-1 0 0,0 3 0,1-4 0,0 0 0,0-1 0,0 1 0,0 0 0,1 0 0,-1-1 0,1 1 0,-1 0 0,1-1 0,-1 1 0,1 0 0,0-1 0,0 1 0,0-1 0,0 1 0,0-1 0,0 0 0,0 1 0,0-1 0,1 0 0,-1 0 0,1 0 0,-1 0 0,0 0 0,1 0 0,0 0 0,-1-1 0,1 1 0,3 1 0,6 1 0,1 0 0,1 0 0,-1-1 0,0-1 0,0 0 0,1-1 0,16-1 0,-20 1 0,-1-1 0,1-1 0,-1 1 0,0-1 0,0-1 0,0 1 0,0-2 0,0 1 0,0-1 0,-1 0 0,12-8 0,-17 11 0,-1-1 0,1 1 0,0-1 0,-1 0 0,1 1 0,-1-1 0,0 0 0,1 0 0,-1 0 0,0 0 0,0 0 0,0 0 0,0 0 0,-1 0 0,1 0 0,-1 0 0,1-1 0,-1 1 0,0-3 0,0 3 0,0 0 0,-1 0 0,1 0 0,-1 0 0,0 1 0,1-1 0,-1 0 0,0 1 0,0-1 0,0 1 0,0-1 0,-1 1 0,1-1 0,0 1 0,-1 0 0,1-1 0,-1 1 0,1 0 0,-1 0 0,1 0 0,-1 0 0,0 0 0,-2 0 0,-4-2 0,0 0 0,0 1 0,0 1 0,0-1 0,0 1 0,-1 0 0,1 1 0,-16 1 0,18 0 0,-1-1 0,1 1 0,0 0 0,0 1 0,0 0 0,0 0 0,0 0 0,0 1 0,0-1 0,1 1 0,-1 1 0,-6 4 0,11-7 0,0 0 0,-1 0 0,1 1 0,0-1 0,0 0 0,0 0 0,0 1 0,0-1 0,0 1 0,1-1 0,-1 0 0,0 1 0,1 0 0,-1-1 0,1 1 0,0-1 0,-1 1 0,1 1 0,0-2 0,0 1 0,1-1 0,-1 0 0,0 1 0,1-1 0,-1 0 0,1 0 0,0 1 0,-1-1 0,1 0 0,0 0 0,-1 0 0,1 0 0,0 0 0,0 0 0,0 0 0,2 1 0,1 1 0,1 0 0,-1 0 0,1-1 0,0 0 0,0 0 0,0 0 0,0 0 0,1-1 0,5 1 0,-2-1 0,0 0 0,0-1 0,0 0 0,0-1 0,-1 0 0,1 0 0,0-1 0,10-4 0,-15 6 0,-1-1 0,0-1 0,1 1 0,-1 0 0,0-1 0,0 1 0,0-1 0,-1 0 0,1 0 0,0 0 0,0 0 0,-1-1 0,0 1 0,1-1 0,-1 0 0,0 1 0,0-1 0,-1 0 0,1 0 0,0 0 0,-1 0 0,0-1 0,0 1 0,1-5 0,-1 5 0,-2 1 0,1-1 0,0 0 0,0 0 0,-1 1 0,1-1 0,-1 0 0,0 1 0,0-1 0,0 1 0,0-1 0,0 1 0,-1 0 0,1-1 0,-1 1 0,0 0 0,1 0 0,-1 0 0,0 0 0,0 0 0,0 0 0,0 1 0,-1-1 0,1 1 0,0 0 0,-1-1 0,1 1 0,-1 0 0,1 0 0,-4 0 0,-4-3 0,-1 1 0,1 1 0,-1 0 0,0 0 0,0 1 0,-14 1 0,17 0 0,0 1 0,0 0 0,0 0 0,-1 1 0,1 0 0,-15 7 0,20-8 0,0 1 0,-1-1 0,1 1 0,0 0 0,0 0 0,0 0 0,1 0 0,-1 1 0,0-1 0,1 1 0,0 0 0,-1 0 0,1-1 0,0 1 0,0 1 0,1-1 0,-1 0 0,-1 5 0,2-6 0,1-1 0,0 1 0,0-1 0,-1 1 0,1 0 0,0-1 0,0 1 0,0 0 0,1-1 0,-1 1 0,0-1 0,1 1 0,-1 0 0,1-1 0,-1 1 0,1-1 0,0 1 0,-1-1 0,1 0 0,0 1 0,1 0 0,1 1 0,-1-1 0,0 0 0,1 0 0,0 0 0,0 0 0,-1 0 0,1-1 0,0 1 0,6 1 0,1 0 0,-1-1 0,0 0 0,0 0 0,1-1 0,-1-1 0,14 0 0,-17 0 0,0-1 0,1 0 0,-1-1 0,0 0 0,0 0 0,0 0 0,0 0 0,-1-1 0,1 0 0,-1 0 0,1-1 0,7-6 0,-11 8 0,0 0 0,0 0 0,0 0 0,0-1 0,0 1 0,0 0 0,-1-1 0,1 1 0,-1-1 0,0 0 0,0 1 0,0-1 0,0 0 0,0 0 0,-1 1 0,1-1 0,-1 0 0,1 0 0,-1 0 0,0 0 0,-1 0 0,1 0 0,0 0 0,-1 1 0,1-1 0,-1 0 0,0 0 0,0 0 0,-2-4 0,0 2 0,-1 1 0,1-1 0,-1 1 0,1-1 0,-1 1 0,-1 0 0,1 1 0,0-1 0,-1 1 0,0 0 0,0 0 0,0 0 0,0 0 0,0 1 0,0 0 0,-1 0 0,1 1 0,-1-1 0,1 1 0,-11 0 0,6 0 0,0 0 0,0 1 0,0 0 0,0 1 0,0 0 0,0 0 0,1 1 0,-1 1 0,0 0 0,1 0 0,-10 5 0,15-6 0,0 0 0,0 1 0,1-1 0,-1 1 0,0 0 0,1 0 0,0 0 0,0 1 0,0-1 0,0 1 0,0 0 0,1 0 0,-4 6 0,6-8 0,-1 0 0,0 0 0,1 0 0,-1 0 0,1 0 0,-1 0 0,1 0 0,0 1 0,0-1 0,0 0 0,0 0 0,1 0 0,-1 0 0,1 1 0,-1-1 0,1 0 0,0 0 0,-1 0 0,1 0 0,0 0 0,0 0 0,1 0 0,-1-1 0,0 1 0,1 0 0,-1-1 0,1 1 0,-1-1 0,4 3 0,2 1 0,0 0 0,0-1 0,1 0 0,0 0 0,0-1 0,0 1 0,0-2 0,0 1 0,16 1 0,-11-2 0,0-1 0,0 0 0,0-1 0,0 0 0,24-5 0,-34 5 0,-1-1 0,0 1 0,0-1 0,0 1 0,0-1 0,1 0 0,-1 1 0,0-1 0,0 0 0,0 0 0,-1-1 0,1 1 0,0 0 0,0-1 0,-1 1 0,1-1 0,0 1 0,-1-1 0,0 0 0,1 0 0,-1 0 0,0 0 0,0 1 0,1-5 0,-1 4 0,-1-1 0,0 0 0,0 0 0,0 1 0,-1-1 0,1 0 0,-1 1 0,1-1 0,-1 0 0,0 1 0,0-1 0,0 1 0,0-1 0,-1 1 0,1-1 0,0 1 0,-1 0 0,0 0 0,-3-4 0,-1 0 0,0 1 0,0 0 0,0 0 0,-1 0 0,0 1 0,0 0 0,0 0 0,0 1 0,0 0 0,-1 0 0,-14-3 0,12 4 0,-1 0 0,1 0 0,-1 2 0,1-1 0,-1 1 0,1 0 0,-1 1 0,-15 3 0,24-3 0,-1-1 0,1 1 0,0 0 0,-1 0 0,1 0 0,0 0 0,0 0 0,0 0 0,0 1 0,0-1 0,0 1 0,0-1 0,0 1 0,1 0 0,-3 2 0,3-2 0,1-1 0,-1 0 0,0 1 0,1-1 0,0 0 0,-1 1 0,1-1 0,0 1 0,0-1 0,0 1 0,0-1 0,0 1 0,0-1 0,0 0 0,0 1 0,1-1 0,-1 1 0,0-1 0,1 0 0,-1 1 0,1-1 0,0 0 0,-1 1 0,1-1 0,0 0 0,1 2 0,8 8 0,0-1 0,0 0 0,1-1 0,0 0 0,1 0 0,0-2 0,15 9 0,16 11 0,-38-23-1365,-9-5-546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09.44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19 379 24575,'0'300'0,"3"-268"0,-3-32 0,0 0 0,0 1 0,0-1 0,0 0 0,0 1 0,0-1 0,0 0 0,0 1 0,0-1 0,0 0 0,0 1 0,1-1 0,-1 0 0,0 1 0,0-1 0,0 0 0,0 1 0,1-1 0,-1 0 0,0 0 0,0 1 0,1-1 0,-1 0 0,0 0 0,0 1 0,1-1 0,-1 0 0,0 0 0,1 1 0,5-9 0,3-18 0,5-41 0,6-83 0,-13 83 0,23-93 0,-29 157 0,-1 0 0,1 0 0,0 0 0,1 0 0,-1 0 0,0 0 0,1 0 0,0 1 0,0-1 0,0 0 0,4-3 0,-5 5 0,0 0 0,0 1 0,0-1 0,0 1 0,0 0 0,0-1 0,0 1 0,1 0 0,-1 0 0,0-1 0,0 1 0,0 0 0,0 0 0,0 0 0,1 1 0,-1-1 0,0 0 0,0 0 0,0 1 0,0-1 0,0 0 0,0 1 0,0-1 0,0 1 0,0-1 0,0 1 0,0 0 0,0-1 0,0 1 0,0 0 0,0 0 0,0 0 0,-1 0 0,1 0 0,1 1 0,13 16 0,0 1 0,-1 0 0,-1 2 0,16 29 0,32 93 0,-40-73-1365,-16-45-5462</inkml:trace>
  <inkml:trace contextRef="#ctx0" brushRef="#br0" timeOffset="347.76">347 511 24575,'10'0'0,"16"-2"0,16-4 0,5-3 0,3-2 0,-7 0-8191</inkml:trace>
  <inkml:trace contextRef="#ctx0" brushRef="#br0" timeOffset="761.65">803 336 24575,'19'4'0,"1"2"0,0 0 0,-1 1 0,20 11 0,-28-13 0,-1 1 0,0 0 0,0 1 0,0 0 0,-1 1 0,0 0 0,-1 0 0,11 13 0,-18-19 115,1 1 0,0 0-1,-1-1 1,1 1-1,-1 0 1,0 0 0,0 0-1,2 7 1,-3-6-377,0-1 1,0 1-1,0 0 0,0 0 1,0 0-1,-1-1 0,1 1 1,-1 0-1,0 0 0,0-1 1,-2 5-1,-1-2-205,1 1-1,-1-1 0,0 0 1,0 0-1,-1 0 1,1-1-1,-1 1 0,-1-1 1,-9 7-1,2-5 468,7-10 0,6 1 0,0 1 0,0-1 0,0 1 0,1-1 0,-1 0 0,0 1 0,0-1 0,1 1 0,-1-1 0,1 1 0,0 0 0,-1-1 0,1 1 0,1-3 0,26-38-254,-15 24 2013,2 1 1,0 0 0,26-22-1,-40 38-1759,0-1 0,1 1 0,-1 0 0,0 0 0,0 0 0,1 1 0,-1-1 0,0 0 0,1 0 0,-1 1 0,1-1 0,-1 1 0,1-1 0,-1 1 0,1 0 0,-1-1 0,1 1 0,0 0 0,-1 0 0,1 0 0,-1 0 0,1 1 0,2-1 0,-2 2 0,0-1 0,-1 0 0,1 1 0,0-1 0,-1 1 0,1-1 0,-1 1 0,1 0 0,-1 0 0,0 0 0,1 0 0,-1 0 0,0 0 0,-1 0 0,2 3 0,26 86-1365,-18-65-5462</inkml:trace>
  <inkml:trace contextRef="#ctx0" brushRef="#br0" timeOffset="1115.81">1552 217 24575,'5'10'0,"4"9"0,3 10 0,3 11 0,-3 11 0,1 9 0,-3 4 0,-3 5 0,-8-1 0,-6 2 0,-4-7 0,-10-7 0,-10-7 0,2-12-8191</inkml:trace>
  <inkml:trace contextRef="#ctx0" brushRef="#br0" timeOffset="1544.69">11 29 24575,'-2'2'0,"-1"9"0,0 15 0,0 10 0,4 9 0,6 7 0,7 7 0,6 4 0,5 1 0,6 2 0,4 2 0,7-1 0,9 2 0,7-2 0,5-9 0,9-8 0,-8-11-8191</inkml:trace>
  <inkml:trace contextRef="#ctx0" brushRef="#br0" timeOffset="1991.73">1862 130 24575,'0'8'0,"2"14"0,4 14 0,3 14 0,0 2 0,1-2 0,-1-6 0,0-2 0,-4-8 0,-2-9-8191</inkml:trace>
  <inkml:trace contextRef="#ctx0" brushRef="#br0" timeOffset="3027.81">1567 56 24575,'10'0'0,"11"-2"0,11-2 0,14 1 0,8 1 0,8-2 0,-2-1 0,-4-1 0,-8 0 0,-11 0 0,-6 0 0,-6 1 0,-7 3 0,-1 2 0,-5-1 0,-1-1 0,-2 1-819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06.81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73 24575,'2'-1'0,"0"-1"0,0 1 0,0 0 0,0 0 0,1 0 0,-1 0 0,1 1 0,-1-1 0,0 1 0,1-1 0,2 1 0,3-2 0,45-6 0,82-3 0,58 10 0,-110 2 0,224 7 0,3 1 0,68-4 0,402-43 0,-454 16 0,-307 21-117,-8-1-61,-1 2-1,0-1 1,0 1 0,1 1 0,-1 0-1,19 4 1,-15 1-6649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2:56.50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8 235 24575,'-16'-17'0,"0"-1"0,1 0 0,1-1 0,0-1 0,2 0 0,0-1 0,-12-32 0,23 52 0,0-1 0,1 0 0,-1 0 0,1 1 0,-1-1 0,1 0 0,0 0 0,-1 0 0,1 0 0,0 0 0,0 0 0,0 1 0,1-1 0,-1 0 0,0 0 0,1 0 0,0-1 0,0 1 0,0 1 0,0 0 0,0 0 0,0 0 0,1 0 0,-1 0 0,0 0 0,1 0 0,-1 0 0,1 1 0,-1-1 0,1 0 0,-1 1 0,1-1 0,-1 1 0,1 0 0,-1-1 0,1 1 0,0 0 0,-1 0 0,3 0 0,26 1 0,1 0 0,-1 3 0,59 12 0,-44-7 0,429 57 496,-188-43-1943,-95-12-3255,182 16-1731,251 7 4514,-322-19 6326,-73 0-1593,63-1 238,42 1 680,23-2-5097,-321-12-5462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2:22.53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37 469 24575,'-10'1'0,"1"0"0,-1 1 0,1 0 0,0 0 0,0 1 0,-10 4 0,-8 3 0,-149 48 0,-234 113 0,395-164 0,-1 0 0,0 1 0,1 0 0,0 1 0,0 1 0,1 0 0,-17 16 0,30-25 0,0 0 0,0 0 0,0 0 0,0 0 0,0 0 0,0 1 0,1-1 0,-1 0 0,0 0 0,1 0 0,-1 1 0,1-1 0,-1 1 0,1-1 0,0 0 0,-1 1 0,1-1 0,0 0 0,0 1 0,0-1 0,0 1 0,0-1 0,1 1 0,-1-1 0,0 0 0,1 1 0,-1-1 0,0 0 0,1 1 0,0-1 0,-1 0 0,1 0 0,0 1 0,0-1 0,0 0 0,-1 0 0,1 0 0,0 0 0,0 0 0,1 0 0,-1 0 0,1 0 0,5 4 0,0-1 0,0 0 0,0 0 0,1-1 0,-1 1 0,10 1 0,47 10 0,0-2 0,98 5 0,-133-15 0,270 25-1365,-279-26-5462</inkml:trace>
  <inkml:trace contextRef="#ctx0" brushRef="#br0" timeOffset="905.67">1791 617 24575,'-1'2'0,"-1"1"0,0 0 0,1 0 0,-1 0 0,1 0 0,0 0 0,0 0 0,0 0 0,0 0 0,0 4 0,-2 6 0,-66 236 0,92-392 0,-2 4 0,50-173 0,-70 310 0,1-4 0,-1 1 0,1 0 0,1 0 0,3-8 0,-5 13 0,-1-1 0,1 0 0,-1 0 0,1 1 0,-1-1 0,1 0 0,-1 0 0,1 1 0,0-1 0,-1 1 0,1-1 0,0 1 0,0-1 0,-1 1 0,1-1 0,0 1 0,0 0 0,0-1 0,0 1 0,-1 0 0,1 0 0,0 0 0,0 0 0,0 0 0,0 0 0,0 0 0,0 0 0,-1 0 0,1 0 0,0 0 0,0 0 0,0 0 0,0 1 0,0-1 0,-1 0 0,1 1 0,1 0 0,3 2 0,0 1 0,0 0 0,0 1 0,-1-1 0,1 1 0,-1-1 0,5 9 0,27 45 0,-17-25 0,28 42-455,-4 2 0,48 115 0,-84-171-6372</inkml:trace>
  <inkml:trace contextRef="#ctx0" brushRef="#br0" timeOffset="1267.29">1674 630 24575,'3'-3'0,"7"0"0,13 0 0,15 1 0,13 0 0,8 1 0,7 0 0,-3 1 0,-8 0 0,-5 3 0,-11 0-8191</inkml:trace>
  <inkml:trace contextRef="#ctx0" brushRef="#br0" timeOffset="2983.59">2775 455 24575,'0'-6'0,"0"-1"0,0 1 0,1-1 0,0 1 0,0-1 0,0 1 0,1 0 0,0 0 0,0-1 0,1 1 0,0 1 0,0-1 0,0 0 0,0 1 0,1-1 0,0 1 0,0 0 0,1 0 0,-1 1 0,1-1 0,0 1 0,0 0 0,1 1 0,-1-1 0,1 1 0,0 0 0,-1 0 0,1 1 0,1-1 0,-1 2 0,0-1 0,0 0 0,1 1 0,8 0 0,-7 0 0,-1 1 0,0 0 0,1 1 0,-1-1 0,0 2 0,0-1 0,1 1 0,-1 0 0,0 0 0,12 6 0,-16-6 0,0 0 0,0 0 0,0 0 0,0 0 0,0 0 0,0 1 0,-1-1 0,0 1 0,1 0 0,-1-1 0,0 1 0,0 0 0,0 0 0,-1 1 0,1-1 0,-1 0 0,0 1 0,1-1 0,-2 0 0,1 1 0,0-1 0,-1 1 0,1 0 0,-1 6 0,-2 2 0,0 0 0,0 0 0,-1 0 0,-1 0 0,0 0 0,0 0 0,-1-1 0,-1 0 0,-8 13 0,1-4 0,0-1 0,-2 0 0,-31 32 0,44-49 0,0-1 0,0 1 0,0 0 0,0 0 0,0-1 0,-1 1 0,1-1 0,0 0 0,-1 0 0,0 0 0,-2 1 0,5-2 0,-1 0 0,1 0 0,0 0 0,0 0 0,0 0 0,-1 0 0,1 0 0,0 0 0,0 0 0,-1 0 0,1 0 0,0 0 0,0 0 0,0 0 0,-1-1 0,1 1 0,0 0 0,0 0 0,0 0 0,-1 0 0,1 0 0,0 0 0,0-1 0,0 1 0,0 0 0,-1 0 0,1 0 0,0-1 0,0 1 0,0 0 0,0 0 0,0 0 0,0-1 0,0 1 0,0 0 0,0 0 0,-1-1 0,1 1 0,6-19 0,2 4 0,1 0 0,1 0 0,0 1 0,15-15 0,53-50 0,-37 40 0,54-54 0,-95 93 0,0-1 0,0 1 0,0 0 0,0 0 0,1 0 0,-1 0 0,0 0 0,0 0 0,0-1 0,0 1 0,0 0 0,0 0 0,0 0 0,1 0 0,-1 0 0,0 0 0,0 0 0,0 0 0,0 0 0,0 0 0,0 0 0,1 0 0,-1 0 0,0 0 0,0 0 0,0 0 0,0 0 0,1 0 0,-1 0 0,0 0 0,0 0 0,0 0 0,0 0 0,0 0 0,1 0 0,-1 0 0,0 0 0,0 0 0,0 0 0,0 0 0,0 0 0,0 0 0,1 1 0,-1-1 0,1 9 0,-7 18 0,5-21 0,-2 9 24,0 0 0,2 0 0,-1 1 0,2 17 0,0-28-123,1 1 0,0 0 0,0-1 0,0 1 0,1-1 0,0 0 0,0 1 0,0-1 0,0 0 0,1 0 0,0 0 0,0 0 0,1-1 0,5 7 0,16 12-6728</inkml:trace>
  <inkml:trace contextRef="#ctx0" brushRef="#br0" timeOffset="3331.35">3788 469 24575,'0'5'0,"0"15"0,0 15 0,0 10 0,-5 10 0,-6 8 0,-7 5 0,-8 2 0,-7-2 0,3-11-8191</inkml:trace>
  <inkml:trace contextRef="#ctx0" brushRef="#br0" timeOffset="5380.83">4566 193 24575,'8'20'0,"-1"0"0,-1 1 0,-1 0 0,-1 1 0,0-1 0,-2 1 0,0 0 0,-3 41 0,-3-6 0,-20 94 0,39-230-181,31-124-5597,-39 179 5660,2 1 0,0 0 1,1 0-1,2 1 0,0 0 0,19-25 0,-30 45 130,1-1 0,0 1 0,0-1-1,0 1 1,0 0 0,1 0 0,-1 0 0,0 0-1,1 0 1,0 0 0,-1 1 0,1-1 0,0 1 0,0-1-1,0 1 1,0 0 0,0 1 0,0-1 0,0 0-1,0 1 1,0 0 0,0-1 0,0 1 0,0 1-1,0-1 1,1 0 0,-1 1 0,0-1 0,5 3-1,-4-1 519,0 0 0,-1 0 0,1 0 0,-1 1 0,1-1 0,-1 1 0,0 0 0,0 0 0,3 4 0,24 35-150,-1 2 1,24 49 0,7 10-393,-23-45-1353,-6-10-5462</inkml:trace>
  <inkml:trace contextRef="#ctx0" brushRef="#br0" timeOffset="5747.86">4640 366 24575,'10'0'0,"13"0"0,13 0 0,10 0 0,7 0 0,8 0 0,8 0 0,-8 0-8191</inkml:trace>
  <inkml:trace contextRef="#ctx0" brushRef="#br0" timeOffset="6280.94">5653 148 24575,'0'6'0,"1"-1"0,0 0 0,0 0 0,0 0 0,1 0 0,-1 0 0,1 0 0,0-1 0,4 7 0,28 37 0,-26-39-53,0-1 0,1 1 0,0-1 0,0-1 0,1 0 0,0 0 0,0-1 0,1 0-1,18 7 1,-19-9-1227,0-1-1,0 0 1,17 2-1,-24-5 1241,0 1 1,-1-1-1,1 0 0,-1 0 1,1 0-1,-1 0 0,1 0 1,0-1-1,-1 1 0,1-1 1,-1 0-1,0 0 0,1 0 1,-1 0-1,0 0 0,1 0 0,-1 0 1,0-1-1,0 1 0,0-1 1,0 0-1,0 1 0,0-1 1,-1 0-1,1 0 0,-1 0 1,1-1-1,-1 1 0,0 0 1,2-3-1,-2 1 46,0 0 0,0 0 0,0-1-1,0 1 1,-1 0 0,0-1 0,1 1 0,-2-1 0,1 1-1,0 0 1,-1-1 0,0 1 0,0 0 0,0-1 0,-1 1-1,-2-7 1,-4 1 3,7 19 1488,8 22 2651,46 101-2923,-36-97-1244,-2 1 0,-1 0 0,-2 1 0,8 44 0,-19-74 19,0 0 0,0 0 0,-1 0 0,0 0 0,0 0 0,-1 0 0,0 0 0,0 0 0,-4 11 0,4-15 0,0-1 0,-1 1 0,1 0 0,-1-1 0,0 1 0,1-1 0,-1 0 0,0 1 0,-1-1 0,1 0 0,0 0 0,-1 0 0,1-1 0,-1 1 0,1 0 0,-1-1 0,0 0 0,0 1 0,1-1 0,-1-1 0,0 1 0,0 0 0,0-1 0,-5 1 0,1 0 0,0-1 0,0 0 0,1 0 0,-1-1 0,0 0 0,1 0 0,-1-1 0,0 0 0,1 0 0,0 0 0,-8-4 0,11 4 0,-1 0 0,1 0 0,0 0 0,0 0 0,0-1 0,0 1 0,0-1 0,1 1 0,-1-1 0,1 0 0,0 0 0,0 0 0,0-1 0,0 1 0,0 0 0,1-1 0,-1 1 0,1-1 0,0 0 0,0 1 0,-1-7 0,6-30-1365,6-1-5462</inkml:trace>
  <inkml:trace contextRef="#ctx0" brushRef="#br0" timeOffset="6723.48">6431 1 24575,'22'2'0,"0"0"0,0 2 0,-1 0 0,35 13 0,-25-8 0,-30-9-16,85 25 317,96 41 1,-154-53-741,0 1 0,0 2 0,34 26 0,-46-30-964,-1 2-1,0 0 0,18 22 0,-30-33 1404,-1-1 0,0 1 0,0 0 0,0-1 0,-1 1 0,1 0 0,-1 0 0,1 0 0,-1 1 0,0-1 0,0 0 0,0 0 0,-1 1 0,1-1 0,-1 0 0,0 1 0,0-1 0,0 6 0,-1-6 0,-1 1 0,1 0 0,-1-1 0,1 1 0,-1-1 0,0 0 0,-1 0 0,1 1 0,0-1 0,-1-1 0,0 1 0,0 0 0,0-1 0,0 1 0,-6 3 0,-15 9 1604,-2 0 1,0-2-1,-40 15 0,-90 21-1707,109-35-792,-4 2-5932</inkml:trace>
  <inkml:trace contextRef="#ctx0" brushRef="#br0" timeOffset="7911.02">381 1204 24575,'394'15'0,"-1"0"0,-126-9 170,-7 1-782,-88-12-5730,300-10 6342,-239 9 0,298-8 6784,-410 9-7208,550-28-5936,-382 17 6360,81-7 0,568-37 0,-424 46 0,57-18 40,-266 11-314,-244 18-900</inkml:trace>
  <inkml:trace contextRef="#ctx0" brushRef="#br0" timeOffset="9256.02">909 1498 24575,'3'0'0,"2"3"0,4 3 0,6 3 0,1 2 0,-1 5 0,0 9 0,-4 14 0,-3 11 0,-5 8 0,-6 7 0,-3 2 0,6-16 0,1-15-8191</inkml:trace>
  <inkml:trace contextRef="#ctx0" brushRef="#br0" timeOffset="9611.36">1174 1482 24575,'0'3'0,"0"10"0,2 16 0,4 16 0,0 12 0,3 6 0,-2 6 0,-1 0 0,4-3 0,-1-14-8191</inkml:trace>
  <inkml:trace contextRef="#ctx0" brushRef="#br0" timeOffset="12892.79">1732 1525 24575,'12'127'0,"-2"31"0,-7-134 0,-3-24 0,0 0 0,0 0 0,0-1 0,0 1 0,0 0 0,0 0 0,0 0 0,1 0 0,-1 0 0,0 0 0,0-1 0,0 1 0,0 0 0,0 0 0,0 0 0,0 0 0,0 0 0,0 0 0,0 0 0,0 0 0,0-1 0,1 1 0,-1 0 0,0 0 0,0 0 0,0 0 0,0 0 0,0 0 0,0 0 0,0 0 0,1 0 0,-1 0 0,0 0 0,0 0 0,0 0 0,0 0 0,0 0 0,0 0 0,1 0 0,-1 0 0,0 0 0,0 0 0,0 0 0,0 0 0,0 0 0,0 0 0,1 0 0,-1 0 0,0 0 0,0 0 0,0 0 0,0 0 0,0 0 0,0 0 0,0 0 0,1 1 0,-1-1 0,0 0 0,0 0 0,0 0 0,0 0 0,0 0 0,4-14 0,14-77 0,15-63 0,-25 122 0,2 1 0,24-53 0,-33 81 0,0 1 0,0 0 0,0 0 0,1 0 0,-1 0 0,0 0 0,1 0 0,0 0 0,-1 0 0,1 0 0,0 1 0,0-1 0,0 1 0,0-1 0,3-1 0,-3 3 0,-1 0 0,0 0 0,1 0 0,-1 0 0,0 0 0,1 0 0,-1 1 0,0-1 0,1 1 0,-1-1 0,0 0 0,0 1 0,1 0 0,-1-1 0,0 1 0,0 0 0,0 0 0,0 0 0,0-1 0,0 1 0,0 0 0,0 0 0,0 0 0,0 1 0,-1-1 0,1 0 0,0 0 0,0 2 0,14 26 0,-1 0 0,-2 0 0,-1 1 0,10 41 0,-4-13 0,-17-58 0,16 49-682,16 82-1,-28-102-6144</inkml:trace>
  <inkml:trace contextRef="#ctx0" brushRef="#br0" timeOffset="13238.33">1777 1658 24575,'2'-3'0,"11"-3"0,16 0 0,11-2 0,10-2 0,7 0 0,-6 3-8191</inkml:trace>
  <inkml:trace contextRef="#ctx0" brushRef="#br0" timeOffset="13586.55">2481 1556 24575,'36'17'0,"-23"-12"0,0 1 0,-1 1 0,0-1 0,14 12 0,-24-17 0,-1 0 0,1 1 0,-1-1 0,0 0 0,1 1 0,-1 0 0,0-1 0,0 1 0,0 0 0,0 0 0,0-1 0,0 1 0,-1 0 0,1 0 0,-1 0 0,1 0 0,-1 0 0,0 0 0,0 0 0,0 0 0,0 0 0,0 0 0,0 0 0,0 0 0,-1 0 0,1 0 0,-1 0 0,1 0 0,-1-1 0,0 1 0,0 0 0,1 0 0,-2 0 0,1-1 0,0 1 0,0-1 0,-2 3 0,-2 2 0,0-1 0,0 0 0,0 1 0,-1-2 0,0 1 0,0-1 0,0 0 0,-11 6 0,12-8 0,1-1 0,-1 1 0,1-1 0,-1 0 0,0 0 0,-5 1 0,9-2 0,1 0 0,-1 0 0,0 0 0,1 0 0,-1 0 0,0-1 0,1 1 0,-1 0 0,0 0 0,1 0 0,-1 0 0,0-1 0,1 1 0,-1 0 0,0-1 0,1 1 0,-1-1 0,1 1 0,-1 0 0,0-1 0,1 0 0,0 0 0,-1 0 0,1 0 0,0 0 0,0 1 0,0-1 0,0 0 0,0 0 0,-1 0 0,2 0 0,-1 0 0,0 0 0,0 1 0,0-1 0,0 0 0,0 0 0,1 0 0,-1 0 0,0 1 0,2-2 0,5-11 0,1 0 0,1 1 0,0 0 0,1 0 0,0 1 0,1 0 0,20-15 0,-24 20 0,-5 5 0,1-2 0,0 0 0,0 1 0,0-1 0,0 1 0,1 0 0,5-3 0,-8 5 0,0 0 0,0-1 0,0 1 0,0 0 0,0 0 0,0 0 0,0 0 0,-1 0 0,1 0 0,0 0 0,0 1 0,0-1 0,0 0 0,0 0 0,0 1 0,-1-1 0,1 0 0,0 1 0,0-1 0,0 1 0,-1-1 0,1 1 0,0 0 0,-1-1 0,1 1 0,0 0 0,-1-1 0,1 1 0,-1 0 0,1 0 0,-1-1 0,0 1 0,1 0 0,0 1 0,4 11 15,0-1 0,5 20 0,-8-23-172,1 0 0,-1 0 1,2 0-1,-1-1 1,1 1-1,1-1 0,-1 0 1,8 9-1,2-3-6670</inkml:trace>
  <inkml:trace contextRef="#ctx0" brushRef="#br0" timeOffset="13955.58">2892 1423 24575,'0'10'0,"0"16"0,0 13 0,2 3 0,1 6 0,0 8 0,2 2 0,1-9-8191</inkml:trace>
  <inkml:trace contextRef="#ctx0" brushRef="#br0" timeOffset="14301.71">3009 1380 24575,'3'7'0,"2"16"0,4 13 0,0 11 0,-1 9 0,-3 6 0,1 2 0,0-10-8191</inkml:trace>
  <inkml:trace contextRef="#ctx0" brushRef="#br0" timeOffset="14736.54">3920 1468 24575,'-3'10'0,"0"11"0,0 14 0,1 11 0,0 8 0,3 5 0,2-3 0,0-6 0,-1-9 0,-2-11 0,-2-14 0,-1-9-8191</inkml:trace>
  <inkml:trace contextRef="#ctx0" brushRef="#br0" timeOffset="15087.88">4096 1380 24575,'0'3'0,"3"12"0,5 15 0,5 12 0,-1 6 0,0 5 0,-1 6 0,-1-3 0,1-2 0,-1-11-8191</inkml:trace>
  <inkml:trace contextRef="#ctx0" brushRef="#br0" timeOffset="15566.55">4580 1511 24575,'-1'55'0,"-1"-28"0,2 1 0,1-1 0,7 42 0,-8-69 0,0-1 0,0 1 0,1 0 0,-1 0 0,0 0 0,0 0 0,0 0 0,0 0 0,0 0 0,1-1 0,-1 1 0,0 0 0,0 0 0,0 0 0,0 0 0,1 0 0,-1 0 0,0 0 0,0 0 0,0 0 0,0 0 0,1 0 0,-1 0 0,0 0 0,0 0 0,0 0 0,0 0 0,1 0 0,-1 0 0,0 0 0,0 0 0,0 0 0,0 0 0,1 1 0,-1-1 0,0 0 0,0 0 0,0 0 0,0 0 0,0 0 0,1 0 0,-1 1 0,0-1 0,0 0 0,0 0 0,0 0 0,0 0 0,0 0 0,0 1 0,0-1 0,0 0 0,0 0 0,0 0 0,1 0 0,-1 1 0,0-1 0,0 0 0,0 0 0,6-17 0,13-100 0,-16 84 0,2 0 0,16-54 0,-21 86 0,0-1 0,1 1 0,-1-1 0,1 1 0,0 0 0,-1 0 0,1-1 0,0 1 0,0 0 0,0 0 0,-1 0 0,1 0 0,1 0 0,-1 0 0,0 0 0,2-1 0,-2 1 0,0 1 0,0 0 0,0 0 0,0-1 0,0 1 0,0 0 0,0 0 0,0 0 0,0 0 0,0 0 0,0 1 0,0-1 0,0 0 0,0 0 0,0 1 0,0-1 0,0 0 0,1 2 0,2 0 0,0 1 0,0 0 0,0 1 0,0-1 0,-1 0 0,1 1 0,-1 0 0,4 6 0,4 9 24,0 1 0,-1 0 0,-1 0 0,8 31 0,16 87-1509,-29-116-5342</inkml:trace>
  <inkml:trace contextRef="#ctx0" brushRef="#br0" timeOffset="15958.72">4624 1556 24575,'2'0'0,"12"0"0,15 3 0,10 0 0,9 0 0,-4 0-8191</inkml:trace>
  <inkml:trace contextRef="#ctx0" brushRef="#br0" timeOffset="16394.81">5213 1380 24575,'0'14'0,"1"0"0,1-1 0,0 1 0,1-1 0,0 1 0,1-1 0,1 0 0,0 0 0,7 12 0,-8-16 0,1-2 0,0 1 0,0 0 0,0-1 0,1 0 0,0 0 0,1-1 0,0 0 0,0 0 0,0 0 0,0-1 0,1 0 0,0-1 0,10 5 0,-16-8 0,1 0 0,-1 0 0,0 0 0,1 0 0,-1-1 0,0 1 0,1-1 0,-1 1 0,1-1 0,-1 0 0,0 0 0,1 0 0,-1-1 0,1 1 0,-1 0 0,0-1 0,1 0 0,-1 1 0,0-1 0,1 0 0,-1 0 0,0 0 0,0-1 0,0 1 0,0 0 0,0-1 0,2-2 0,-2 2 0,0-1 0,-1 0 0,1 0 0,-1 0 0,1 1 0,-1-1 0,0 0 0,-1-1 0,1 1 0,0 0 0,-1 0 0,0 0 0,1 0 0,-1 0 0,0-1 0,-1 1 0,1 0 0,-1 0 0,1 0 0,-2-4 0,-3-4 0,2 11 0,1 20 0,17 85 0,2 7 0,-16-100 0,-1 1 0,-1-1 0,0 0 0,0 0 0,-1 0 0,0 0 0,-6 15 0,7-24-30,-1 1-1,0 0 1,0-1-1,-1 0 0,1 1 1,0-1-1,-1 0 1,0 0-1,0 0 1,0-1-1,0 1 1,0-1-1,-1 1 0,1-1 1,-1 0-1,1 0 1,-1-1-1,0 1 1,0-1-1,0 0 1,0 0-1,0 0 0,0 0 1,0-1-1,0 0 1,0 1-1,0-1 1,0-1-1,0 1 1,0-1-1,0 0 0,0 0 1,0 0-1,0 0 1,0 0-1,-4-3 1,6 3-442,1 0 1,-1-1 0,0 1 0,1 0-1,-1-1 1,1 1 0,-1-1 0,1 1-1,-2-3 1,2 2 362,0-1 0,0 1 0,0 0 1,1 0-1,-1 0 0,1 0 0,-1-1 0,1 1 0,0 0 0,-1 0 0,1-1 0,1-1 1,0-4 156,0 0 0,1 0 0,0 0 0,7-14 0,7-17-1222</inkml:trace>
  <inkml:trace contextRef="#ctx0" brushRef="#br0" timeOffset="16752.78">5681 1306 24575,'0'2'0,"0"9"0,0 14 0,3 16 0,0 14 0,3 9 0,-1 4 0,0 4 0,2-7 0,1-13 0,0-17-8191</inkml:trace>
  <inkml:trace contextRef="#ctx0" brushRef="#br0" timeOffset="17099.33">5873 1380 24575,'2'10'0,"2"13"0,4 15 0,6 14 0,3 8 0,-1-1 0,7-1 0,-1-10-8191</inkml:trace>
  <inkml:trace contextRef="#ctx0" brushRef="#br0" timeOffset="17471.18">7194 969 24575,'7'-5'0,"13"-4"0,13-1 0,13 2 0,9 2 0,0 4 0,3 8 0,-6 3 0,-6 2 0,-12-1-8191</inkml:trace>
  <inkml:trace contextRef="#ctx0" brushRef="#br0" timeOffset="17472.18">7326 1057 24575,'10'0'0,"10"0"0,15 0 0,12 0 0,9 0 0,11 0 0,-6 0-8191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1:56.5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5 24575,'0'-3'0,"5"0"0,14 0 0,16 1 0,15 0 0,9 1 0,7 0 0,-6 1 0,-12 0-8191</inkml:trace>
  <inkml:trace contextRef="#ctx0" brushRef="#br0" timeOffset="366.81">147 147 24575,'9'-2'0,"15"-2"0,12-1 0,10-4 0,20-1 0,-2-1-819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1:52.94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89 193 24575,'7'-7'0,"-1"-1"0,0 1 0,0-2 0,-1 1 0,0-1 0,-1 1 0,0-1 0,0-1 0,-1 1 0,0 0 0,0-1 0,-1 0 0,-1 1 0,1-1 0,-1-15 0,-1 24 0,0-1 0,-1 1 0,1-1 0,0 1 0,0-1 0,-1 1 0,1 0 0,-1-1 0,1 1 0,-1-1 0,1 1 0,-1 0 0,0-1 0,0 1 0,0 0 0,0 0 0,0 0 0,0 0 0,0 0 0,0 0 0,0 0 0,0 0 0,-1 0 0,1 0 0,0 1 0,-1-1 0,1 0 0,0 1 0,-1-1 0,1 1 0,-1 0 0,1-1 0,-1 1 0,1 0 0,-1 0 0,1 0 0,-1 0 0,1 0 0,-1 0 0,1 1 0,-1-1 0,1 0 0,-3 2 0,-4 0 0,1 1 0,-1 0 0,1 0 0,0 1 0,0 0 0,-13 9 0,3 1 0,1 2 0,0-1 0,2 2 0,-1 0 0,-12 21 0,5-4 0,-33 71 0,45-82 0,0 1 0,2 0 0,0 0 0,2 1 0,1 0 0,1 0 0,-2 32 0,6-48 0,1 0 0,-1 0 0,1 0 0,1-1 0,0 1 0,0 0 0,1-1 0,0 1 0,0-1 0,7 11 0,-6-13 0,0 0 0,0-1 0,1 1 0,0-1 0,0 0 0,0 0 0,1-1 0,-1 0 0,1 0 0,0 0 0,0-1 0,1 1 0,-1-2 0,13 5 0,-8-4 7,1-1-1,0 0 1,0 0 0,0-2-1,1 1 1,-1-2 0,0 1-1,0-2 1,0 1-1,0-2 1,-1 0 0,1 0-1,0-1 1,17-8-1,1-3-252,-1-1 0,0-1 1,-1-1-1,27-25 0,-7 2-4518,-37 31 4468,-1 0-1,10-14 0,-14 16 297,-11 14 0,-9 19 0,11-18 543,1 0-1,1 1 1,-1-1-1,1 1 1,1 0 0,-1-1-1,1 1 1,1-1-1,-1 1 1,1 0-1,3 10 1,-3-15-533,0 1 1,0 0-1,1-1 1,-1 0-1,1 1 1,0-1-1,0 0 1,0 0-1,0 0 1,0 0 0,1 0-1,0-1 1,-1 1-1,1-1 1,0 1-1,0-1 1,0 0-1,0 0 1,0-1-1,1 1 1,-1-1-1,1 1 1,-1-1-1,1 0 1,5 1-1,-4-2-42,1 1-1,-1-1 1,0 0-1,0 0 0,0 0 1,0-1-1,0 0 1,0 0-1,0 0 1,0-1-1,0 0 0,-1 0 1,1 0-1,0 0 1,-1-1-1,0 1 1,0-1-1,1 0 0,-2-1 1,1 1-1,0-1 1,-1 1-1,1-1 1,-1 0-1,0 0 0,-1-1 1,1 1-1,-1-1 1,1 1-1,-1-1 1,1-6-1,0 4-240,-1-1-1,0 1 1,0-1-1,-1 1 1,0-1-1,-1 0 1,0 1 0,0-1-1,0 0 1,-1 1-1,0-1 1,0 1 0,-1-1-1,0 1 1,-1-1-1,1 1 1,-2 0 0,1 0-1,-1 1 1,-6-11-1,-2 4 274,-1 0 0,-22-17 0,21 19 0,0-1 0,-11-13 0,24 24 67,1 1 1,0 0-1,-1 0 0,1-1 0,0 1 0,-1 0 1,1-1-1,0 1 0,0-1 0,0 1 0,-1 0 1,1-1-1,0 1 0,0-1 0,0 1 0,0 0 0,0-1 1,0 1-1,0-1 0,-1 1 0,1-1 0,1 1 1,-1 0-1,0-1 0,0 1 0,0-1 0,0 1 1,0-1-1,0 1 0,0 0 0,1-1 0,12-6 2799,21 5-1098,-14 3-1768,-1 1 0,0 2 0,0-1 0,0 2 0,0 1 0,-1 0 0,0 1 0,0 1 0,0 1 0,-1 0 0,19 15 0,-33-22 0,0 0 0,0 1 0,0 0 0,-1-1 0,1 1 0,-1 0 0,1 0 0,-1 1 0,0-1 0,0 0 0,-1 1 0,1-1 0,-1 1 0,0-1 0,0 1 0,0 0 0,1 5 0,-2-6 0,0 0 0,-1 1 0,1-1 0,-1 0 0,1 0 0,-1 0 0,0 1 0,0-1 0,0 0 0,-1 0 0,1 0 0,-1-1 0,0 1 0,0 0 0,0-1 0,0 1 0,0-1 0,0 1 0,-1-1 0,-3 2 0,-12 7-1365,2-8-5462</inkml:trace>
  <inkml:trace contextRef="#ctx0" brushRef="#br0" timeOffset="544.36">1553 106 24575,'10'26'0,"0"-4"0,9 37 0,-17-50 0,0 0 0,-1-1 0,0 1 0,-1 0 0,0 0 0,0 0 0,-4 17 0,1-10 0,-2 0 0,0-1 0,-1 1 0,-1-1 0,0-1 0,-1 1 0,0-1 0,-1 0 0,-13 14 0,13-17 0,0-1 0,-1 0 0,0 0 0,0-2 0,-1 1 0,0-1 0,-1 0 0,0-1 0,0-1 0,0 0 0,-18 6 0,28-11 0,0-1 0,-1 1 0,1 0 0,0-1 0,-1 1 0,1-1 0,0 0 0,-1 0 0,1 0 0,0 0 0,-1 0 0,1 0 0,0-1 0,-1 1 0,1-1 0,0 0 0,0 1 0,-1-1 0,-3-3 0,5 3 0,-1-1 0,1 1 0,0-1 0,0 0 0,0 0 0,0 0 0,0 0 0,0 1 0,0-1 0,1-1 0,-1 1 0,1 0 0,-1 0 0,1 0 0,0 0 0,0 0 0,0 0 0,0 0 0,0 0 0,0-1 0,1-2 0,1-5 0,0-1 0,1 1 0,0 0 0,1 0 0,0 0 0,0 0 0,1 1 0,0 0 0,1 0 0,0 0 0,0 1 0,1-1 0,0 2 0,8-9 0,-10 13 0,-1-1 0,1 0 0,-1 1 0,1 0 0,0 0 0,0 1 0,0-1 0,1 1 0,-1 0 0,0 0 0,1 1 0,0 0 0,-1 0 0,1 0 0,0 1 0,-1-1 0,1 1 0,0 1 0,-1-1 0,1 1 0,0 0 0,-1 0 0,1 1 0,-1-1 0,1 1 0,-1 1 0,9 4 0,-5-2-508,-1 1 1,0 0-1,0 0 0,-1 1 0,1 0 0,-2 0 1,1 1-1,10 15 0,-5-3-1015,-1 1-1,15 38 1,-17-40 1681,-1-5 632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1:49.80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 24 24575,'-5'-10'0,"-2"-3"-8191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4:25.71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366 182 24575,'-64'-37'0,"-135"-54"0,165 79 0,-1 2 0,-1 0 0,1 3 0,-1 1 0,-1 2 0,1 1 0,-1 2 0,1 1 0,0 2 0,-1 1 0,1 3 0,0 0 0,1 3 0,-1 0 0,2 3 0,-50 22 0,30-6 26,1 2-1,2 3 1,1 1-1,1 3 1,3 2 0,-68 71-1,62-51-767,-60 86 0,-24 79-4737,114-179 5618,2 2-1,1 0 1,-20 83-1,26-70 1939,3 1 0,-5 103-1,14-113-2076,2-1 0,2 0 0,2 0 0,3 0 0,26 90 0,-23-108 350,2 0 0,2 0 0,21 34 0,-16-35-883,2 0 0,1-2 0,1 0 1,1-2-1,38 32 0,-38-38 149,0-2 1,2-1-1,0 0 1,1-2-1,0-1 0,2-2 1,-1-1-1,2-1 1,0-1-1,0-2 0,0-1 1,34 3-1,-15-7 384,0-1 0,0-3 0,0-2 0,0-2 0,-1-2 0,1-3 0,-2-2 0,1-1 0,-2-3 0,0-2 0,-1-2 0,-1-2 0,-1-2 0,-1-1 0,-1-3 0,-1-1 0,68-65 0,-61 45 0,-2-1 0,-2-2 0,-2-3 0,-3-1 0,-2-1 0,-3-3 0,-3 0 0,-2-2 0,27-83 0,-56 145 0,82-288 1979,-71 241-1244,-3 0 0,-2-1 0,-1 0 0,-3-58 0,-3 96-543,1 0 1,-2-1 0,1 1 0,-1 0-1,-1 0 1,-3-11 0,4 19-257,1-1 1,0 0 0,-1 1-1,1-1 1,-1 0 0,0 1-1,0 0 1,0-1 0,0 1-1,0 0 1,0 0 0,-1 0-1,1 0 1,-1 1-1,1-1 1,-1 1 0,0 0-1,0-1 1,1 1 0,-1 0-1,0 0 1,0 1 0,0-1-1,-5 0 1,-17 1-6764</inkml:trace>
  <inkml:trace contextRef="#ctx0" brushRef="#br0" timeOffset="2530.29">1426 2363 24575,'-1'2'0,"0"-1"0,0 1 0,0 0 0,0 0 0,0 0 0,0 0 0,1 0 0,-1 0 0,1 0 0,0 0 0,-1 0 0,1 4 0,-1 3 0,-18 104 0,-5-1 0,-5-1 0,-60 148 0,-29 52 0,116-307-52,-1 7-94,-1-1 1,-1 1-1,0-1 0,-1 0 0,0-1 0,0 1 0,-1-1 0,-13 14 0,1-10-6681</inkml:trace>
  <inkml:trace contextRef="#ctx0" brushRef="#br0" timeOffset="2874.59">764 3094 24575,'-2'2'0,"0"1"0,1 0 0,0-1 0,-1 1 0,1 0 0,0 0 0,0 0 0,0-1 0,1 1 0,-1 0 0,0 6 0,0-1 0,-3 18 0,1 0 0,1 0 0,1 1 0,1-1 0,5 33 0,-3-45 0,0 0 0,2-1 0,0 1 0,0-1 0,1 0 0,1 0 0,0-1 0,1 1 0,0-1 0,0-1 0,16 18 0,-16-22 0,0 0 0,1-1 0,-1-1 0,1 1 0,0-1 0,1-1 0,-1 1 0,1-1 0,0-1 0,0 0 0,0 0 0,0 0 0,0-1 0,1-1 0,-1 0 0,1 0 0,-1-1 0,1 0 0,14-2 0,-1-1 0,1-1 0,0-1 0,-1-1 0,0-1 0,-1-1 0,35-18 0,-43 19-170,0 0-1,-1-1 0,0-1 1,0-1-1,-1 1 0,0-2 1,14-15-1,-9 3-6656</inkml:trace>
  <inkml:trace contextRef="#ctx0" brushRef="#br0" timeOffset="3228.79">191 3785 24575,'5'10'0,"7"16"0,8 15 0,9 12 0,6 6 0,6 6 0,0-1 0,-7-6 0,-11-13 0,-13-15 0,-7-11-8191</inkml:trace>
  <inkml:trace contextRef="#ctx0" brushRef="#br0" timeOffset="3613.39">1 3814 24575,'0'-2'0,"12"-7"0,17-5 0,16-7 0,12-4 0,8 2 0,1 5 0,-2 8 0,-12 6-8191</inkml:trace>
  <inkml:trace contextRef="#ctx0" brushRef="#br0" timeOffset="5824">426 4166 24575,'0'1'0,"0"-1"0,0 1 0,0-1 0,1 1 0,-1-1 0,0 1 0,0-1 0,1 1 0,-1-1 0,0 0 0,0 1 0,1-1 0,-1 1 0,1-1 0,-1 0 0,0 1 0,1-1 0,-1 0 0,1 0 0,-1 1 0,1-1 0,-1 0 0,1 0 0,-1 1 0,1-1 0,-1 0 0,1 0 0,-1 0 0,1 0 0,-1 0 0,2 0 0,18-2 0,-11-2 90,0 0 1,-1 0-1,0-1 0,11-8 0,54-52-5186,-31 26 2957,-37 35 2139,5-5 0,-1 1 0,2 0 0,-1 1 0,12-7 0,-20 14-2,-1-1 1,0 1-1,0-1 0,1 1 0,-1 0 1,0-1-1,1 1 0,-1 0 0,0 0 0,1 0 1,-1 0-1,0 0 0,1 0 0,-1 1 1,0-1-1,0 0 0,1 1 0,-1-1 0,0 1 1,0-1-1,1 1 0,-1 0 0,0-1 0,0 1 1,0 0-1,0 0 0,0 0 0,0 0 1,0 0-1,0 0 0,-1 0 0,1 0 0,0 0 1,0 0-1,0 2 0,3 5 109,0 1 1,0 0-1,-1-1 0,2 11 1,-2-7 550,-1-5 624,2 4-206,-1 0 0,1 0 0,8 14 0,-11-23-1073,1 1 1,0 0-1,-1-1 1,1 0-1,0 1 1,0-1-1,0 0 1,1 0 0,-1 0-1,0 0 1,1-1-1,-1 1 1,1-1-1,0 1 1,-1-1 0,1 0-1,0 0 1,4 1-1,1-1-3,0-1 0,-1 0 0,1 0 0,0-1 0,0 0 0,0-1 0,-1 1 0,1-1 0,-1-1 0,1 0 0,-1 0 0,0 0 0,12-8 0,-4 2 0,-1-1 0,0 0 0,-1-1 0,-1 0 0,17-20 0,-26 29 0,0-1 0,-1 0 0,0 0 0,0 0 0,0-1 0,0 1 0,0 0 0,-1-1 0,3-6 0,-4 10 0,0 0 0,0 0 0,0-1 0,0 1 0,0 0 0,0 0 0,0-1 0,0 1 0,0 0 0,0-1 0,0 1 0,0 0 0,0 0 0,-1-1 0,1 1 0,0 0 0,0 0 0,0-1 0,0 1 0,0 0 0,-1 0 0,1 0 0,0-1 0,0 1 0,0 0 0,-1 0 0,1 0 0,0 0 0,0-1 0,0 1 0,-1 0 0,1 0 0,0 0 0,0 0 0,-1 0 0,1 0 0,0 0 0,-1 0 0,1 0 0,-16 2 0,-14 11 0,21-9 0,0 0 0,1 1 0,0 0 0,0 1 0,1 0 0,-1 0 0,1 1 0,1-1 0,-1 1 0,1 1 0,-5 8 0,10-16 0,1 0 0,0 1 0,0-1 0,0 0 0,-1 1 0,1-1 0,0 0 0,0 1 0,0-1 0,0 0 0,-1 1 0,1-1 0,0 1 0,0-1 0,0 0 0,0 1 0,0-1 0,0 1 0,0-1 0,0 0 0,0 1 0,0-1 0,1 1 0,-1-1 0,0 0 0,0 1 0,0-1 0,0 0 0,1 1 0,-1-1 0,0 1 0,14-1 0,18-12 0,24-23 0,-44 27 0,0-1 0,0 2 0,1 0 0,0 0 0,15-4 0,-27 10 0,0 1 0,0 0 0,0-1 0,0 1 0,0 0 0,0 0 0,1 0 0,-1 0 0,0 0 0,0 0 0,0 0 0,0 0 0,0 0 0,0 1 0,0-1 0,0 0 0,0 1 0,0-1 0,0 1 0,0-1 0,0 1 0,0-1 0,0 1 0,-1 0 0,2 0 0,0 2 0,0 0 0,0-1 0,-1 1 0,1 0 0,-1 0 0,2 6 0,7 12 0,-10-20 0,1-1 0,-1 1 0,1-1 0,-1 1 0,1-1 0,-1 1 0,1-1 0,0 1 0,-1-1 0,1 0 0,0 1 0,-1-1 0,1 0 0,0 1 0,0-1 0,-1 0 0,1 0 0,0 0 0,0 0 0,-1 0 0,1 0 0,0 0 0,0 0 0,-1 0 0,1 0 0,1 0 0,3-2 0,1-1 0,-1 1 0,0-1 0,1 1 0,-1-2 0,0 1 0,-1 0 0,1-1 0,-1 0 0,7-7 0,-6 6 0,0 0 0,1 0 0,-1 0 0,1 1 0,0 0 0,8-4 0,-13 8 0,0 0 0,0 0 0,-1 0 0,1-1 0,0 1 0,0 0 0,0 0 0,-1 1 0,1-1 0,0 0 0,0 0 0,0 0 0,-1 1 0,1-1 0,0 0 0,0 0 0,-1 1 0,1-1 0,0 1 0,-1-1 0,1 1 0,-1-1 0,1 1 0,0-1 0,-1 1 0,1 0 0,-1-1 0,1 1 0,-1 0 0,0-1 0,1 2 0,13 28 0,-10-20 0,-3-7 0,1-1 0,-1 1 0,0-1 0,1 1 0,0-1 0,-1 0 0,1 1 0,0-1 0,0 0 0,1 0 0,-1 0 0,0-1 0,0 1 0,1 0 0,-1-1 0,1 0 0,5 3 0,-5-4 0,0 0 0,0 1 0,0-1 0,0 0 0,0-1 0,1 1 0,-1 0 0,0-1 0,0 0 0,0 0 0,0 0 0,0 0 0,0 0 0,0 0 0,-1-1 0,5-2 0,-1 0 0,0 0 0,0 0 0,-1-1 0,1 0 0,-1 0 0,0 0 0,0-1 0,0 1 0,4-9 0,-1 0 0,-1 0 0,-1-1 0,6-17 0,-12 30 0,1 1 0,-1 0 0,0-1 0,1 1 0,-1 0 0,1 0 0,-1-1 0,1 1 0,0 0 0,0 0 0,0 0 0,-1 0 0,1 0 0,0 0 0,0 0 0,0 0 0,0 0 0,1 0 0,-1 1 0,0-1 0,0 0 0,0 1 0,1-1 0,-1 1 0,0-1 0,1 1 0,-1 0 0,0-1 0,1 1 0,1 0 0,-1 1 0,1-1 0,-1 1 0,0 0 0,0 0 0,0 0 0,0 0 0,0 0 0,0 0 0,0 0 0,-1 1 0,1-1 0,0 1 0,-1-1 0,1 1 0,-1 0 0,1 0 0,-1-1 0,2 4 0,6 25 0,-8-27 0,-1 0 0,1 0 0,-1 0 0,1 0 0,0 0 0,0-1 0,0 1 0,1 0 0,-1-1 0,1 1 0,1 2 0,-2-5 0,-1 1 0,0-1 0,1 0 0,-1 0 0,0 1 0,1-1 0,-1 0 0,0 0 0,1 0 0,-1 0 0,0 0 0,1 0 0,-1 0 0,1 0 0,-1 0 0,0 1 0,1-1 0,-1-1 0,0 1 0,1 0 0,-1 0 0,1 0 0,-1 0 0,0 0 0,1 0 0,-1 0 0,0 0 0,1-1 0,-1 1 0,1 0 0,10-13 0,6-19 0,-16 30 0,13-32 0,-2 1 0,-1-2 0,-2 0 0,-2 0 0,0 0 0,-3-1 0,1-58 0,-5 87 0,0 0 0,-1 0 0,1 0 0,-1 1 0,-1-1 0,-2-10 0,4 16 0,0 1 0,0-1 0,-1 1 0,1 0 0,0-1 0,0 1 0,0 0 0,0-1 0,-1 1 0,1-1 0,0 1 0,0 0 0,-1-1 0,1 1 0,0 0 0,0 0 0,-1-1 0,1 1 0,0 0 0,-1 0 0,1-1 0,0 1 0,-1 0 0,1 0 0,-1 0 0,1 0 0,0 0 0,-1 0 0,1-1 0,-1 1 0,1 0 0,0 0 0,-1 0 0,1 0 0,-1 0 0,1 0 0,0 1 0,-1-1 0,1 0 0,-1 0 0,1 0 0,0 0 0,-1 0 0,1 1 0,0-1 0,-1 0 0,1 0 0,0 0 0,-1 1 0,1-1 0,0 0 0,-1 1 0,1-1 0,0 0 0,0 1 0,-1-1 0,1 0 0,0 1 0,0-1 0,0 0 0,0 1 0,0-1 0,-1 1 0,1 0 0,-12 27 0,5 2 0,2 0 0,-4 57 0,8 66 0,1-95 0,3 77 0,-7 163 0,-1-262 0,1-27 0,1-10 0,-2-15 0,2-14 0,0 0 0,2 0 0,3-32 0,16-88 0,-16 141 0,-2 2 0,1 0 0,0 1 0,1 0 0,0-1 0,0 1 0,0 0 0,6-12 0,-7 18 0,-1-1 0,1 0 0,0 1 0,-1-1 0,1 1 0,-1-1 0,1 1 0,0-1 0,0 1 0,-1-1 0,1 1 0,0-1 0,0 1 0,0 0 0,-1 0 0,1-1 0,0 1 0,0 0 0,0 0 0,0 0 0,0 0 0,-1 0 0,1 0 0,0 0 0,0 0 0,0 0 0,0 1 0,0-1 0,-1 0 0,1 0 0,1 1 0,-1 0 0,1-1 0,-1 1 0,0-1 0,0 0 0,0 1 0,1-1 0,-1 0 0,0 0 0,0 0 0,0 0 0,1 0 0,-1 0 0,0 0 0,0-1 0,1 1 0,-1 0 0,0-1 0,0 1 0,0-1 0,0 1 0,0-1 0,0 1 0,0-1 0,2-1 0,27-34 0,-26 29 0,1 1 0,0-1 0,1 1 0,-1 0 0,1 1 0,0-1 0,9-5 0,-15 11 0,1-1 0,-1 1 0,1 0 0,-1-1 0,1 1 0,-1 0 0,1-1 0,0 1 0,-1 0 0,1 0 0,-1 0 0,1 0 0,-1-1 0,1 1 0,0 0 0,-1 0 0,1 0 0,0 0 0,-1 0 0,1 0 0,-1 1 0,1-1 0,-1 0 0,1 0 0,0 0 0,-1 0 0,1 1 0,-1-1 0,1 0 0,-1 1 0,1-1 0,-1 0 0,1 1 0,-1-1 0,1 1 0,-1-1 0,0 0 0,1 1 0,0 0 0,7 29 0,-8-28 0,0 0 0,0 0 0,0 0 0,1 0 0,-1 0 0,0 1 0,1-1 0,0 0 0,0 0 0,0 0 0,-1-1 0,2 1 0,-1 0 0,0 0 0,0 0 0,1-1 0,-1 1 0,2 1 0,0-3 0,0 0 0,0 0 0,-1 0 0,1 0 0,0 0 0,0-1 0,-1 1 0,1-1 0,0 0 0,-1 0 0,1 0 0,0 0 0,-1 0 0,1 0 0,1-3 0,0 2 0,40-25 0,-33 20 0,1-1 0,-1 2 0,24-10 0,-34 15 0,0 1 0,-1-1 0,1 1 0,0 0 0,0 0 0,-1 0 0,1-1 0,0 1 0,0 0 0,-1 0 0,1 0 0,0 0 0,0 0 0,0 0 0,-1 0 0,1 1 0,0-1 0,0 0 0,-1 0 0,1 1 0,0-1 0,-1 0 0,1 1 0,0-1 0,-1 1 0,2 0 0,5 18 0,-6-17 0,-1 0 0,0-1 0,1 1 0,-1 0 0,1-1 0,-1 1 0,1 0 0,0-1 0,0 1 0,0-1 0,0 1 0,0-1 0,0 1 0,1 0 0,0 0 0,1-1 0,-1 0 0,0 0 0,0 0 0,1 0 0,-1 0 0,1 0 0,-1-1 0,0 1 0,1-1 0,-1 0 0,1 0 0,-1 0 0,5 0 0,37-9 0,-36 7 0,0 0 0,0 0 0,0 1 0,13-1 0,8 4 0,-16-1 0,0 0 0,24-2 0,-33 0 0,0 1 0,0-1 0,0 0 0,0 0 0,0-1 0,0 1 0,0-1 0,-1 0 0,1 0 0,-1 0 0,0 0 0,1 0 0,4-5 0,-5 4-151,0 0-1,0-1 0,0 1 0,0-1 1,-1 1-1,1-1 0,-1 0 1,2-5-1,5-15-6675</inkml:trace>
  <inkml:trace contextRef="#ctx0" brushRef="#br0" timeOffset="6305.34">2467 3478 24575,'11'28'0,"-1"0"0,8 39 0,-16-52 0,0 1 0,0-1 0,-2 1 0,0-1 0,-1 1 0,-3 18 0,-5 9 0,6-29 0,0-1 0,1 0 0,0 1 0,1-1 0,1 15 0,0-27 0,0 0 0,0 0 0,0 1 0,0-1 0,0 0 0,0 0 0,0 0 0,0 0 0,1 0 0,-1 1 0,0-1 0,1 0 0,-1 0 0,1 0 0,-1 0 0,1 0 0,0 0 0,-1 0 0,1-1 0,0 1 0,0 0 0,0 0 0,0 0 0,0-1 0,-1 1 0,1 0 0,0-1 0,0 1 0,1-1 0,-1 1 0,0-1 0,0 0 0,0 1 0,0-1 0,0 0 0,0 0 0,1 0 0,-1 0 0,0 0 0,0 0 0,0 0 0,0 0 0,0 0 0,1 0 0,0-1 0,5-1 0,-1-1 0,0 1 0,0-1 0,-1 0 0,1 0 0,0-1 0,5-5 0,10-7 0,-1-2 0,-1-1 0,0 0 0,25-35 0,-69 58 0,-13 6-1365,-6 1-5462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03.7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4 59 24575,'0'10'0,"0"15"0,0 17 0,0 13 0,-2 10 0,-1 6 0,0 2 0,0-5 0,-1-14 0,-1-21 0,2-16-8191</inkml:trace>
  <inkml:trace contextRef="#ctx0" brushRef="#br0" timeOffset="346.57">230 1 24575,'0'10'0,"0"13"0,0 13 0,0 13 0,0 10 0,0 5 0,2-7 0,2-15-8191</inkml:trace>
  <inkml:trace contextRef="#ctx0" brushRef="#br0" timeOffset="1009.88">640 1 24575,'-2'3'0,"1"0"0,-1-1 0,1 2 0,-1-1 0,1 0 0,0 0 0,0 0 0,1 0 0,-1 1 0,0 5 0,0 0 0,-2 6 0,1-1 0,1 1 0,0-1 0,1 1 0,1 0 0,0-1 0,5 23 0,-5-31 0,1-1 0,-1 1 0,1-1 0,0 0 0,0 0 0,1 0 0,0 0 0,0-1 0,0 1 0,0 0 0,1-1 0,0 0 0,0 0 0,0 0 0,0-1 0,0 1 0,1-1 0,-1 0 0,1 0 0,0-1 0,0 1 0,10 2 0,-8-3 0,-1 0 0,1 0 0,0-1 0,0 0 0,-1-1 0,1 1 0,0-1 0,0-1 0,0 1 0,-1-1 0,1 0 0,0-1 0,-1 0 0,1 0 0,-1 0 0,0-1 0,0 0 0,0 0 0,0 0 0,0-1 0,0 0 0,-1 0 0,0 0 0,0-1 0,0 0 0,0 0 0,-1 0 0,0 0 0,0-1 0,0 0 0,-1 1 0,0-1 0,0-1 0,0 1 0,-1 0 0,0-1 0,0 1 0,-1-1 0,0 0 0,0 1 0,0-1 0,-1 0 0,0 0 0,-1-8 0,1 13 0,0 0 0,0 0 0,-1 0 0,1 1 0,-1-1 0,1 0 0,-1 0 0,0 0 0,1 0 0,-1 0 0,0 1 0,0-1 0,-1 0 0,1 1 0,-2-3 0,2 4 0,1-1 0,0 1 0,0 0 0,-1 0 0,1 0 0,0 0 0,-1 0 0,1 0 0,0-1 0,-1 1 0,1 0 0,0 0 0,-1 0 0,1 0 0,0 0 0,0 0 0,-1 0 0,1 0 0,0 0 0,-1 0 0,1 1 0,0-1 0,-1 0 0,1 0 0,0 0 0,-1 0 0,1 0 0,0 1 0,0-1 0,-1 0 0,1 0 0,0 1 0,-1 0 0,0 0 0,0 1 0,0-1 0,0 1 0,0-1 0,1 1 0,-1-1 0,1 1 0,-1 0 0,0 2 0,-1 12 0,0 0 0,1 0 0,0 1 0,2-1 0,3 25 0,19 84 0,-17-99 0,4 21 0,3 13 0,9 88 0,-20-131 0,-2 0 0,0 0 0,0 0 0,-2 0 0,0 0 0,-1 0 0,-1-1 0,-1 1 0,-12 31 0,15-44 0,-1 1 0,0 0 0,0-1 0,0 0 0,0 0 0,0 0 0,-1 0 0,0 0 0,0-1 0,0 1 0,0-1 0,-5 3 0,6-5 0,0 1 0,0-1 0,0 0 0,0 0 0,0 0 0,0-1 0,0 1 0,0-1 0,0 1 0,0-1 0,0 0 0,-1 0 0,1-1 0,0 1 0,0-1 0,0 1 0,0-1 0,0 0 0,0 0 0,0 0 0,-4-3 0,-1-1 0,0-1 0,0 0 0,1 0 0,0-1 0,1 1 0,-1-1 0,1-1 0,1 1 0,-1-1 0,1 0 0,-6-14 0,5 8 0,0 1 0,1-1 0,1 0 0,0 0 0,1 0 0,0 0 0,0-17 0,3 22-124,1-1 0,-1 1 0,2-1 0,-1 1 0,2 0 0,-1-1-1,1 1 1,0 0 0,1 0 0,8-14 0,22-32-6703</inkml:trace>
  <inkml:trace contextRef="#ctx0" brushRef="#br0" timeOffset="1707.01">1200 74 24575,'2'0'0,"14"8"0,16 7 0,13 6 0,11 5 0,6 2 0,-5-3 0,-2-3 0,-8-6 0,-12-3 0,-9-1 0,-10-5 0,-7-6 0,-5-6 0,-3-3-8191</inkml:trace>
  <inkml:trace contextRef="#ctx0" brushRef="#br0" timeOffset="2159.15">1286 1 24575,'0'2'0,"0"4"0,0 3 0,5 13 0,7 12 0,1 5 0,-2 10 0,3 7 0,-1 3 0,-1 1 0,0 0 0,-1 2 0,-1 2 0,-1-9 0,-3-16 0,-3-31 0,-1-18-8191</inkml:trace>
  <inkml:trace contextRef="#ctx0" brushRef="#br0" timeOffset="2512.98">1507 45 24575,'0'3'0,"2"12"0,4 15 0,5 14 0,4 8 0,4 4 0,-1 5 0,-1 3 0,-2-2 0,-2-5 0,-1-4 0,-3-11-819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2:57.03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04 24575,'0'3'0,"0"12"0,0 15 0,3 15 0,2 11 0,4 7 0,3 2 0,1-2 0,2-12 0,0-14 0,-2-14-8191</inkml:trace>
  <inkml:trace contextRef="#ctx0" brushRef="#br0" timeOffset="486.88">236 45 24575,'3'12'0,"2"15"0,4 15 0,3 12 0,1 10 0,2 4 0,-3 3 0,0-1 0,1-2 0,-3-12-8191</inkml:trace>
  <inkml:trace contextRef="#ctx0" brushRef="#br0" timeOffset="834.87">559 206 24575,'23'21'0,"-18"-17"0,0 0 0,0 1 0,0 0 0,0 0 0,-1 1 0,1-1 0,5 11 0,-6-7 0,0 1 0,0-1 0,-1 1 0,0 0 0,-1-1 0,0 1 0,-1 1 0,0-1 0,0 0 0,-1 0 0,0 0 0,-1 0 0,0 0 0,-1 0 0,0 0 0,-1 0 0,-4 13 0,1-13 0,11-22 0,94-155 0,-82 144 0,-17 22 0,0 1 0,0 0 0,0 0 0,1-1 0,-1 1 0,0 0 0,0 0 0,1 0 0,-1-1 0,0 1 0,1 0 0,-1 0 0,0 0 0,0 0 0,1 0 0,-1 0 0,0-1 0,1 1 0,-1 0 0,0 0 0,1 0 0,-1 0 0,0 0 0,1 0 0,-1 0 0,0 0 0,1 0 0,-1 1 0,0-1 0,0 0 0,1 0 0,-1 0 0,0 0 0,1 0 0,5 12 0,-2 20 0,-4-30 0,2 18 0,-1 3 0,1-1 0,1 0 0,9 36 0,-4-42 93,-7-16-145,-1 1 0,1-1 0,-1 0 0,0 1 0,1-1 0,-1 0 0,1 0 0,-1 1 0,1-1-1,-1 0 1,1 0 0,-1 0 0,1 0 0,-1 0 0,1 0 0,-1 1 0,1-1 0,0 0 0,-1 0 0,1-1 0,-1 1-1,1 0 1,-1 0 0,1 0 0,-1 0 0,1 0 0,0-1 0,13-8-6775</inkml:trace>
  <inkml:trace contextRef="#ctx0" brushRef="#br0" timeOffset="1202.69">1028 59 24575,'3'13'0,"0"16"0,3 13 0,2 13 0,2 8 0,1 5 0,-3 2 0,-3 2 0,2-11 0,-5-18 0,-1-17-8191</inkml:trace>
  <inkml:trace contextRef="#ctx0" brushRef="#br0" timeOffset="1552.76">1249 1 24575,'0'2'0,"3"14"0,5 16 0,4 13 0,6 11 0,1 6 0,0 3 0,0 0 0,-1-1 0,-4-2 0,-4 0 0,-6 5 0,-4-8-819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5:11.88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281 24575,'1'-3'0,"0"0"0,0 1 0,0-1 0,0 0 0,1 0 0,-1 1 0,1-1 0,0 1 0,0-1 0,2-2 0,4-4 0,5-12 0,2 2 0,1-1 0,0 2 0,1 0 0,1 1 0,0 1 0,2 1 0,0 0 0,0 2 0,1 0 0,1 1 0,0 1 0,38-12 0,-51 20 0,-1 2 0,1-1 0,-1 1 0,1 0 0,0 0 0,-1 1 0,1 1 0,0-1 0,-1 1 0,1 1 0,-1 0 0,1 0 0,-1 0 0,0 1 0,0 1 0,0-1 0,0 1 0,-1 0 0,10 7 0,-8-3 0,0 0 0,0 0 0,0 0 0,-1 1 0,-1 1 0,1-1 0,-2 1 0,1 0 0,-1 1 0,-1 0 0,0 0 0,0 0 0,3 15 0,-4-9 0,-1-1 0,0 1 0,-1-1 0,-1 1 0,-1 0 0,-1 0 0,0-1 0,-1 1 0,0 0 0,-2-1 0,-5 18 0,-9 16 0,-2 0 0,-31 54 0,27-58 0,2 1 0,-19 61 0,30-66-1365,3-6-5461</inkml:trace>
  <inkml:trace contextRef="#ctx0" brushRef="#br0" timeOffset="426.86">494 1234 24575,'0'-2'0,"2"-3"0,-1 0 0,-3 1 0,-6 2 0,0 4 0,0 4 0,4 1 0,7-1 0,4-2 0,4-1 0,-1-3 0,-2-4 0,-2-3 0,-4 0 0,-16 1 0,-6 1-819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56.40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390 0 24575,'-55'15'0,"-95"37"0,103-34 0,24-9 0,11-6 0,1 1 0,0 0 0,0 1 0,1 0 0,-1 1 0,1 0 0,-17 13 0,26-18 0,0 0 0,0 0 0,0 0 0,1 1 0,-1-1 0,0 0 0,0 0 0,0 0 0,1 1 0,-1-1 0,1 0 0,-1 0 0,1 1 0,0-1 0,-1 1 0,1-1 0,0 0 0,0 1 0,0-1 0,0 1 0,0-1 0,0 2 0,1 0 0,0-1 0,0 0 0,0 1 0,0-1 0,0 0 0,1 0 0,-1 0 0,1 0 0,-1 0 0,1 0 0,3 3 0,4 2 0,0 0 0,1 0 0,0-1 0,15 7 0,11 2-195,1-1 0,1-2 0,0-1 0,0-3 0,1-1 0,56 4 0,-36-8-6632</inkml:trace>
  <inkml:trace contextRef="#ctx0" brushRef="#br0" timeOffset="596.65">903 0 24575,'33'17'0,"0"-2"0,0 1 0,-2 3 0,45 32 0,-72-48 0,0 0 0,0 1 0,-1-1 0,1 1 0,-1 0 0,0 0 0,0 0 0,0 0 0,-1 1 0,0-1 0,1 1 0,0 5 0,-2-7 0,0 0 0,-1 0 0,0 1 0,1-1 0,-2 0 0,1 0 0,0 1 0,0-1 0,-1 0 0,0 0 0,0 0 0,0 0 0,0 0 0,0 0 0,0 0 0,-1 0 0,1 0 0,-1 0 0,-4 4 0,-1 1 0,0 0 0,-1 0 0,0 0 0,0-1 0,-1 0 0,0-1 0,0 0 0,0 0 0,-18 7 0,8-10 0,19-3 0,-1 0 0,1 0 0,-1 0 0,1 0 0,-1-1 0,1 1 0,-1 0 0,1 0 0,-1-1 0,1 1 0,0 0 0,-1 0 0,1-1 0,-1 1 0,1 0 0,0-1 0,-1 1 0,1-1 0,0 1 0,0 0 0,-1-1 0,1 0 0,0-1 0,-1 0 0,1 0 0,0 0 0,0 1 0,0-1 0,0 0 0,1 0 0,-1 0 0,1 0 0,-1 0 0,1 1 0,-1-1 0,1 0 0,0 0 0,0 1 0,1-3 0,12-16 0,0 1 0,1 1 0,1 0 0,35-30 0,10-10 0,-41 36 0,-20 22 0,0 0 0,0 0 0,0 0 0,0 0 0,0 0 0,0-1 0,0 1 0,0 0 0,0 0 0,0 0 0,1 0 0,-1 0 0,0 0 0,0 0 0,0 0 0,0 0 0,0-1 0,0 1 0,0 0 0,0 0 0,0 0 0,1 0 0,-1 0 0,0 0 0,0 0 0,0 0 0,0 0 0,0 0 0,0 0 0,1 0 0,-1 0 0,0 0 0,0 0 0,0 0 0,0 0 0,0 0 0,0 0 0,0 0 0,1 0 0,-1 0 0,0 0 0,0 0 0,0 1 0,0-1 0,0 0 0,0 0 0,0 0 0,0 0 0,1 0 0,-1 0 0,0 0 0,0 0 0,0 0 0,0 0 0,0 1 0,0-1 0,0 0 0,1 12 0,-5 20 0,3-28 0,-1 9-170,0 0-1,1 1 0,0-1 1,1 0-1,1 1 0,0-1 1,3 15-1,6 3-665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45.480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825 985 24575,'-47'-121'0,"31"90"0,-2 0 0,-1 2 0,-2 0 0,-1 1 0,-36-36 0,-138-111 0,126 120 0,-2 4 0,-2 3 0,-3 3 0,-137-59 0,-110-12 0,261 99 0,0 3 0,-1 3 0,-86-4 0,86 14 0,0 3 0,0 3 0,0 2 0,-123 31 0,105-13 0,1 3 0,1 3 0,-93 52 0,137-63 99,0 2 1,2 1-1,1 2 0,-45 42 0,56-44-461,1 0 1,1 1-1,-19 31 0,25-33-1205,2 0-1,-12 28 1,18-32 1423,0 1 1,1-1-1,1 1 1,1 0-1,0 0 0,2 0 1,0 1-1,1-1 1,1 0-1,1 0 0,7 34 1,-2-22 477,2 0-1,15 35 1,-7-27 2288,24 39 1,-19-42-2564,1-2 1,2-1-1,2 0 1,0-2-1,3-1 1,0-2-1,2-1 1,0-1-1,2-2 1,1-1-1,1-2 1,1-1-1,0-2 1,2-1-1,0-3 1,0-1-1,1-2 1,53 9-1,26-8-59,150-4 0,-107-6 0,-20 0 0,198-24 0,-235 8 0,0-5 0,154-49 0,-225 57-970,-1-2 0,-1-1 1,0-2-1,35-23 0,-44 24 161,-2-2 1,0 0 0,0-2 0,-2 0-1,34-43 1,-40 43 1775,0-1 1,-1 0-1,-2-1 0,0 0 0,-1-1 1,-1 0-1,5-23 0,-7 17-669,4-32 0,-7 30-7125</inkml:trace>
  <inkml:trace contextRef="#ctx0" brushRef="#br0" timeOffset="503.45">2811 162 24575,'0'10'0,"0"15"0,2 10 0,9 10 0,2 0 0,-1-4 0,0-8 0,0-1 0,-1-7-8191</inkml:trace>
  <inkml:trace contextRef="#ctx0" brushRef="#br0" timeOffset="848.94">2707 469 24575,'10'0'0,"13"0"0,16 0 0,10 0 0,8 0 0,-4 0 0,-1-5 0,-9-2-8191</inkml:trace>
  <inkml:trace contextRef="#ctx0" brushRef="#br0" timeOffset="1215.16">2751 102 24575,'2'0'0,"12"3"0,12 2 0,15 4 0,10 3 0,12 4 0,-5-1-819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30.0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 411 24575,'-13'255'0,"13"-117"0,1-508 0,2 339 0,11-57 0,-11 76 0,0 1 0,1 0 0,0-1 0,0 2 0,1-1 0,1 0 0,13-18 0,-17 27 0,-1 0 0,1 0 0,-1 0 0,1 1 0,0-1 0,0 1 0,0-1 0,-1 1 0,2 0 0,-1-1 0,0 1 0,0 0 0,0 0 0,0 1 0,1-1 0,-1 0 0,0 1 0,1-1 0,-1 1 0,3 0 0,-1 0 0,-1 1 0,1 0 0,-1-1 0,0 1 0,1 1 0,-1-1 0,0 0 0,0 1 0,0 0 0,0 0 0,0 0 0,3 2 0,7 8 0,-2-1 0,1 2 0,-2 0 0,14 20 0,13 22 0,-3 1 0,-3 2 0,-2 1 0,22 66 0,-36-75-1365,-7-10-5462</inkml:trace>
  <inkml:trace contextRef="#ctx0" brushRef="#br0" timeOffset="377.3">0 411 24575,'3'0'0,"10"0"0,16 3 0,13 3 0,9 3 0,6 0 0,6-2 0,2-1 0,2-3 0,-9-1-8191</inkml:trace>
  <inkml:trace contextRef="#ctx0" brushRef="#br0" timeOffset="1036.97">910 0 24575,'1'15'0,"0"-1"0,1 0 0,1 0 0,0 0 0,1 0 0,0 0 0,1-1 0,1 1 0,0-1 0,1-1 0,11 18 0,-7-15 0,0 0 0,1-2 0,0 1 0,1-1 0,0-1 0,1 0 0,1-1 0,24 14 0,-36-23 0,1 1 0,0-1 0,0-1 0,0 1 0,0-1 0,1 1 0,-1-1 0,0 0 0,0-1 0,1 1 0,-1-1 0,0 0 0,1 0 0,-1 0 0,0-1 0,1 1 0,6-3 0,-7 1 0,-1 1 0,0-1 0,1 0 0,-1 0 0,0 0 0,0-1 0,0 1 0,-1-1 0,1 0 0,0 0 0,-1 1 0,0-2 0,0 1 0,0 0 0,0 0 0,0-1 0,-1 1 0,1-1 0,-1 1 0,1-6 0,11-34 0,-13 43 0,0 0 0,0 0 0,0 0 0,0-1 0,0 1 0,0 0 0,0 0 0,0 0 0,0 0 0,0 0 0,0-1 0,0 1 0,0 0 0,1 0 0,-1 0 0,0 0 0,0 0 0,0 0 0,0-1 0,0 1 0,0 0 0,0 0 0,1 0 0,-1 0 0,0 0 0,0 0 0,0 0 0,0 0 0,1 0 0,-1 0 0,0 0 0,0 0 0,0 0 0,0 0 0,0 0 0,1 0 0,-1 0 0,0 0 0,0 0 0,0 0 0,0 0 0,1 0 0,-1 0 0,0 0 0,0 0 0,0 0 0,0 0 0,0 0 0,1 0 0,-1 1 0,0-1 0,0 0 0,0 0 0,0 0 0,0 0 0,0 0 0,0 0 0,1 1 0,-1-1 0,0 0 0,0 0 0,0 0 0,4 12 0,2 21 0,-3 0 0,0 1 0,-4 54 0,1-34 0,0-47 0,-6 173 0,4-155 0,-2 0 0,0 0 0,-2-1 0,0 0 0,-12 27 0,15-44 0,0-1 0,-1 1 0,1-1 0,-1 0 0,-1 0 0,1-1 0,-8 8 0,11-12 0,0 0 0,0 0 0,0 0 0,-1 0 0,1 0 0,0 0 0,0-1 0,-1 1 0,1 0 0,0-1 0,-1 0 0,1 1 0,-1-1 0,1 1 0,0-1 0,-1 0 0,1 0 0,-1 0 0,1 0 0,-1 0 0,1 0 0,-1-1 0,1 1 0,0 0 0,-1-1 0,1 1 0,0-1 0,-1 1 0,1-1 0,0 1 0,-1-1 0,1 0 0,0 0 0,0 0 0,0 0 0,0 0 0,0 0 0,0 0 0,0 0 0,0 0 0,0 0 0,0-1 0,0 0 0,-3-6 0,-1 1 0,1-1 0,1 0 0,0 0 0,0-1 0,0 1 0,1-1 0,0 1 0,0-14 0,0 2 0,2-1 0,3-40 0,-1 47 9,0 0-1,2 1 1,-1-1-1,2 1 1,0 0 0,0 1-1,1-1 1,1 1-1,0 0 1,1 0-1,0 1 1,1 0-1,13-13 1,-4 6-221,1 2 0,1 0 0,1 2-1,0 0 1,0 1 0,34-14 0,3 2-6615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27.49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1 362 24575,'1'16'0,"1"1"0,3 15 0,2 10 0,-3 14 0,-1-1 0,-3 1 0,-3 0 0,-2 0 0,-17 81 0,15-114 0,2-16 0,5-7 0,-1 0 0,1 0 0,0 0 0,0 0 0,0 0 0,-1 0 0,1-1 0,0 1 0,0 0 0,0 0 0,0 0 0,-1 0 0,1 0 0,0 0 0,0-1 0,0 1 0,0 0 0,0 0 0,-1 0 0,1-1 0,0 1 0,0 0 0,0 0 0,0 0 0,0-1 0,0 1 0,0 0 0,0 0 0,0 0 0,0-1 0,0 1 0,0 0 0,0 0 0,0 0 0,0-1 0,0 1 0,-3-27 0,1 0 0,1 0 0,5-52 0,-2 51 0,6-66 0,4 1 0,4 1 0,29-95 0,-44 182 0,0 1 0,1 0 0,-1-1 0,1 1 0,0 0 0,0 0 0,4-5 0,-5 8 0,0 0 0,0 1 0,0-1 0,0 0 0,0 1 0,0-1 0,0 0 0,0 1 0,0-1 0,0 1 0,0 0 0,0-1 0,0 1 0,0 0 0,1 0 0,-1-1 0,0 1 0,0 0 0,0 0 0,0 0 0,1 1 0,-1-1 0,0 0 0,0 0 0,0 1 0,0-1 0,0 0 0,1 1 0,-1-1 0,0 1 0,0 0 0,0-1 0,1 2 0,8 5 0,-1 0 0,0 0 0,0 1 0,-1 0 0,0 1 0,-1-1 0,11 16 0,41 74 0,-55-91 0,4 6 0,13 24 0,-2 0 0,0 1 0,17 55 0,-32-68-1365,-5-11-5462</inkml:trace>
  <inkml:trace contextRef="#ctx0" brushRef="#br0" timeOffset="369.06">32 392 24575,'3'0'0,"13"3"0,16 5 0,13 2 0,11-1 0,4-2 0,-1-5 0,2-7 0,-10-4-8191</inkml:trace>
  <inkml:trace contextRef="#ctx0" brushRef="#br0" timeOffset="721.8">635 69 24575,'0'3'0,"2"13"0,4 9 0,3 5 0,5 10 0,5 10 0,2 10 0,0-3 0,-4-9 0,-5-10 0,-6-11 0,-5-13 0,-10-14 0,-3-7-8191</inkml:trace>
  <inkml:trace contextRef="#ctx0" brushRef="#br0" timeOffset="1068.19">413 55 24575,'0'-2'0,"3"-4"0,13-3 0,16 0 0,13 1 0,9 3 0,5 1 0,5 2 0,-1-1 0,-4-1 0,-11 1-819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25.94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55 24575,'14'-17'0,"1"0"0,0 1 0,1 1 0,33-24 0,-36 31 0,0 0 0,1 0 0,0 1 0,0 1 0,0 1 0,1 0 0,26-5 0,-32 9 0,1 0 0,-1 1 0,0 0 0,1 1 0,-1 0 0,0 0 0,0 1 0,1 0 0,-1 1 0,-1 0 0,1 0 0,13 8 0,-7-3 0,-1 1 0,1 0 0,-1 1 0,-1 1 0,24 24 0,-31-29 0,-1 1 0,-1 0 0,1 1 0,-1-1 0,0 1 0,-1-1 0,0 1 0,0 0 0,0 0 0,-1 1 0,-1-1 0,1 0 0,-1 1 0,-1-1 0,0 1 0,-1 16 0,0-17 0,0 0 0,0 0 0,-1 1 0,0-1 0,-1 0 0,0 0 0,0-1 0,0 1 0,-1-1 0,0 0 0,-1 0 0,1 0 0,-2 0 0,1-1 0,-1 1 0,1-2 0,-9 7 0,13-11 0,0 0 0,0 0 0,0-1 0,0 1 0,0 0 0,0-1 0,0 1 0,0-1 0,0 0 0,0 1 0,0-1 0,0 0 0,-1 1 0,-1-1 0,2-5 0,7-8 0,28-35 0,58-63 0,2-3 0,-100 154 0,4-28 0,0-1 0,1 0 0,0 1 0,1-1 0,0 1 0,1-1 0,2 14 0,-2-20 0,1-1 0,0 1 0,-1 0 0,2 0 0,-1-1 0,0 1 0,1-1 0,0 1 0,0-1 0,0 0 0,1 0 0,-1-1 0,1 1 0,0-1 0,0 1 0,0-1 0,0-1 0,6 4 0,-7-4-68,-1-1 0,1 1-1,0-1 1,0 1 0,0-1 0,0 0-1,0 0 1,0-1 0,0 1 0,1-1-1,-1 1 1,0-1 0,0 0 0,0 0-1,1 0 1,-1-1 0,0 1 0,0-1-1,4 0 1,9-8-6759</inkml:trace>
  <inkml:trace contextRef="#ctx0" brushRef="#br0" timeOffset="367.64">911 57 24575,'0'10'0,"0"16"0,0 5 0,2 9 0,4 4 0,0-3 0,3-3 0,-2-6 0,-1-3 0,1-9 0,-1-8-8191</inkml:trace>
  <inkml:trace contextRef="#ctx0" brushRef="#br0" timeOffset="752.27">661 28 24575,'2'-3'0,"9"0"0,15-1 0,15 2 0,11 0 0,6 1 0,4 3 0,-7-4 0,-15-4 0,-14-1-819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4:00.18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042 439 24575,'-5'13'0,"-4"8"0,-3 12 0,0 2 0,0-5 0,2-8-8191</inkml:trace>
  <inkml:trace contextRef="#ctx0" brushRef="#br0" timeOffset="579.04">1350 104 24575,'0'10'0,"0"0"0,1 0 0,1-1 0,-1 1 0,2 0 0,-1-1 0,1 0 0,0 1 0,1-1 0,0-1 0,8 13 0,-9-17 0,0 0 0,0 0 0,0 0 0,1-1 0,-1 1 0,1-1 0,0 0 0,0 0 0,0 0 0,0-1 0,0 0 0,1 1 0,-1-2 0,1 1 0,0 0 0,-1-1 0,1 0 0,0 0 0,0 0 0,0-1 0,0 1 0,0-1 0,0 0 0,6-1 0,-8 0 0,-1 1 0,1-1 0,-1 1 0,1-1 0,-1 0 0,1 0 0,-1 0 0,1 0 0,-1 0 0,0 0 0,0-1 0,0 1 0,1-1 0,-1 0 0,-1 1 0,1-1 0,0 0 0,0 0 0,-1 0 0,1 0 0,-1-1 0,0 1 0,1 0 0,-1-1 0,1-2 0,0-4 0,0 0 0,0 0 0,-1 0 0,0 0 0,-1-15 0,24 75 0,26 106 0,-43-132 0,-2 1 0,-1-1 0,-1 1 0,-1 35 0,-2-57 0,0-1 0,0 1 0,-1-1 0,1 1 0,-1-1 0,0 1 0,0-1 0,0 0 0,0 1 0,-1-1 0,1 0 0,-1 0 0,0 0 0,0 0 0,-3 3 0,5-5 0,-1 0 0,0-1 0,0 1 0,0 0 0,0-1 0,0 1 0,0-1 0,0 1 0,0-1 0,0 0 0,-1 1 0,1-1 0,0 0 0,0 0 0,0 0 0,0 0 0,0 0 0,0 0 0,-2 0 0,1-1 0,-1 1 0,1-1 0,0 0 0,-1 0 0,1 0 0,0 0 0,0-1 0,0 1 0,0-1 0,0 1 0,-3-4 0,-2-2 15,1 0 0,0-1 0,1 1-1,0-1 1,0 0 0,1 0 0,-6-15-1,2 1-755,-9-41-1,8 16-6085</inkml:trace>
  <inkml:trace contextRef="#ctx0" brushRef="#br0" timeOffset="1032.37">1923 0 24575,'87'33'0,"90"38"0,-144-55 0,0 1 0,0 2 0,30 23 0,-56-37 0,0 1 0,0 0 0,-1 0 0,0 1 0,9 11 0,-14-16 0,0-1 0,0 1 0,1 0 0,-2 0 0,1-1 0,0 1 0,0 0 0,0 0 0,-1 0 0,1 0 0,-1 0 0,0 0 0,1 0 0,-1 0 0,0 0 0,0 0 0,-1 1 0,1-1 0,0 0 0,-1 0 0,1 0 0,-1 0 0,1 0 0,-1-1 0,0 1 0,0 0 0,0 0 0,0 0 0,-2 2 0,-2 1 0,-1 1 0,0-1 0,0 0 0,0 0 0,0-1 0,-1 0 0,0 0 0,0-1 0,-10 5 0,-74 19 0,75-23 0,-45 11-46,16-5-613,-55 21-1,71-19-6167</inkml:trace>
  <inkml:trace contextRef="#ctx0" brushRef="#br0" timeOffset="1509.09">1 659 24575,'638'-11'0,"-537"8"944,577-12-9428,-414 14 8305,34 0 2062,-99 3 3953,-74 4-7201,-72-3-5462</inkml:trace>
  <inkml:trace contextRef="#ctx0" brushRef="#br0" timeOffset="2017.51">132 851 24575,'3'0'0,"5"12"0,7 17 0,3 8 0,1 11 0,0 7 0,-1 1 0,-1-1 0,-3-7 0,-4-10 0,-2-11 0,1-10 0,-1-10 0,-3-10 0,4-16 0,0-4-8191</inkml:trace>
  <inkml:trace contextRef="#ctx0" brushRef="#br0" timeOffset="2362.8">381 881 24575,'0'10'0,"0"15"0,0 17 0,0 11 0,0 6 0,3 6 0,0-9-8191</inkml:trace>
  <inkml:trace contextRef="#ctx0" brushRef="#br0" timeOffset="2712.73">587 954 24575,'5'2'0,"1"0"0,-1 0 0,0 0 0,0 1 0,0 0 0,0 0 0,0 0 0,-1 0 0,1 1 0,-1 0 0,0 0 0,0 0 0,6 9 0,-8-10 0,-1 1 0,1 0 0,-1-1 0,1 1 0,-1 0 0,0 0 0,-1 0 0,1 0 0,-1-1 0,1 1 0,-1 0 0,0 0 0,-1 0 0,1 0 0,-1 0 0,1 0 0,-1 0 0,-1 0 0,1-1 0,-3 8 0,1-5 0,0 0 0,-1 0 0,1 0 0,-1 0 0,0-1 0,-1 1 0,1-1 0,-1 0 0,0 0 0,0-1 0,-1 0 0,1 0 0,-8 4 0,16-15 0,8-7 0,136-120 0,-145 132 0,21-14 0,-15 17 0,-5 13 0,-6 13-1365,-3 3-5462</inkml:trace>
  <inkml:trace contextRef="#ctx0" brushRef="#br0" timeOffset="3082.82">910 1071 24575,'-3'5'0,"-3"14"0,0 9 0,-2 8 0,0 1 0,2-7 0,4-11 0,3-9-8191</inkml:trace>
  <inkml:trace contextRef="#ctx0" brushRef="#br0" timeOffset="3562.13">1115 807 24575,'2'10'0,"-1"0"0,1 0 0,1 0 0,0 0 0,1-1 0,0 1 0,0-1 0,11 18 0,-8-16 0,0-1 0,1 1 0,0-2 0,1 1 0,-1-1 0,2-1 0,0 1 0,16 9 0,-20-13 0,2-1 0,-1 0 0,0-1 0,1 1 0,-1-1 0,1-1 0,0 0 0,0 0 0,0 0 0,0-1 0,0 0 0,0-1 0,1 0 0,10-1 0,-16 0 0,0 0 0,0 1 0,0-1 0,-1 0 0,1-1 0,0 1 0,0-1 0,-1 1 0,1-1 0,-1 0 0,0 1 0,1-1 0,-1-1 0,0 1 0,0 0 0,0 0 0,0-1 0,-1 1 0,1-1 0,-1 0 0,1 1 0,-1-1 0,0 0 0,0 0 0,0 0 0,0-4 0,0 3 0,0 0 0,-1 0 0,1 0 0,-1 0 0,0 0 0,0 0 0,-1 0 0,1 0 0,-1 0 0,0 0 0,0 0 0,0 0 0,0 1 0,-1-1 0,0 0 0,0 1 0,0-1 0,0 1 0,-4-5 0,6 7 0,-1 1 0,1-1 0,-1 0 0,1 0 0,-1 1 0,0-1 0,1 1 0,-1-1 0,0 1 0,0-1 0,0 1 0,1-1 0,-1 1 0,0 0 0,0-1 0,0 1 0,0 0 0,-1-1 0,2 2 0,-1-1 0,1 0 0,-1 0 0,1 1 0,0-1 0,0 0 0,-1 1 0,1-1 0,0 1 0,0-1 0,-1 0 0,1 1 0,0-1 0,0 1 0,0-1 0,-1 0 0,1 1 0,0-1 0,0 1 0,0-1 0,0 1 0,0-1 0,0 1 0,0-1 0,0 1 0,6 38 0,-6-37 0,9 41 0,-2 0 0,-2 0 0,-2 1 0,-4 86 0,1-127 0,-1 0 0,1 0 0,-1 0 0,0 0 0,1 0 0,-1 0 0,-1 0 0,1 0 0,0-1 0,-1 1 0,1 0 0,-4 3 0,5-6 0,-1 1 0,0 0 0,0-1 0,0 1 0,0-1 0,0 1 0,0-1 0,0 1 0,0-1 0,0 0 0,0 0 0,-1 1 0,1-1 0,0 0 0,0 0 0,0 0 0,0 0 0,0 0 0,0-1 0,0 1 0,0 0 0,0 0 0,0-1 0,0 1 0,0-1 0,0 1 0,0-1 0,0 1 0,0-1 0,0 1 0,0-1 0,0 0 0,0 0 0,1 1 0,-1-1 0,-1-1 0,-6-6 0,0 0 0,0-1 0,1 0 0,0 0 0,1-1 0,-7-14 0,9 18 0,1 0 0,0 0 0,1-1 0,0 1 0,0-1 0,0 0 0,1 1 0,0-1 0,0 0 0,0 0 0,1 0 0,1-8 0,0 13-65,0-1 0,0 0 0,0 0 0,0 1 0,1-1 0,-1 0 0,1 1 0,0-1 0,-1 1 0,1 0 0,1 0 0,-1 0 0,0 0 0,0 0 0,1 0 0,-1 0 0,1 1 0,-1-1 0,1 1 0,3-2 0,31-12-6762</inkml:trace>
  <inkml:trace contextRef="#ctx0" brushRef="#br0" timeOffset="4031.1">734 821 24575,'0'2'0,"2"12"0,2 15 0,4 12 0,3 11 0,3 7 0,1 0 0,-1-6 0,-4-9 0,-4-15 0,-7-22 0,-6-22 0,-2-9-8191</inkml:trace>
  <inkml:trace contextRef="#ctx0" brushRef="#br0" timeOffset="4393.06">808 762 24575,'8'13'0,"4"8"0,6 14 0,-1 3 0,0 8 0,-3 6 0,-5 6 0,0 4 0,-2-9-8191</inkml:trace>
  <inkml:trace contextRef="#ctx0" brushRef="#br0" timeOffset="4746">941 777 24575,'0'2'0,"0"14"0,5 16 0,1 13 0,3 4 0,-1 3 0,-1-2 0,0-19 0,-1-15-8191</inkml:trace>
  <inkml:trace contextRef="#ctx0" brushRef="#br0" timeOffset="5125.71">1380 674 24575,'8'10'0,"0"0"0,0 1 0,10 19 0,-1-1 0,-4-7 0,-1 1 0,-2 0 0,0 0 0,-1 1 0,-1 1 0,-2-1 0,0 1 0,3 38 0,-7-49 0,-1-5 0,0 0 0,0 0 0,1 0 0,0 0 0,1-1 0,6 15 0,-9-22-24,0-1 0,0 0 0,0 1 0,1-1 0,-1 1 1,0-1-1,0 0 0,1 0 0,-1 1 0,0-1 0,1 0 0,-1 1 0,0-1 0,1 0 0,-1 0 0,0 0 0,1 1 0,-1-1 0,0 0 0,1 0 0,-1 0 0,1 0 0,-1 0 0,0 0 0,1 0 0,-1 0 1,1 0-1,-1 0 0,1 0 0,-1 0 0,0 0 0,1 0 0,-1 0 0,1 0 0,-1 0 0,0 0 0,1-1 0,-1 1 0,0 0 0,1 0 0,-1 0 0,0-1 0,1 1 0,-1 0 0,0-1 0,1 1 0,-1 0 1,0-1-1,0 1 0,1 0 0,-1-1 0,0 1 0,0 0 0,0-1 0,1 1 0,-1-1 0,9-14-6803</inkml:trace>
  <inkml:trace contextRef="#ctx0" brushRef="#br0" timeOffset="5505.01">1659 748 24575,'0'10'0,"0"16"0,2 13 0,4 11 0,3 8 0,2 18 0,0-5-8191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47.04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694 24575,'3'-3'0,"13"0"0,16 0 0,13 0 0,11 1 0,6 1 0,0-2 0,2-1 0,-10 1-8191</inkml:trace>
  <inkml:trace contextRef="#ctx0" brushRef="#br0" timeOffset="1">162 796 24575,'10'3'0,"13"5"0,13 7 0,13 0 0,7-1 0,5-5 0,7-2 0,-8-3-8191</inkml:trace>
  <inkml:trace contextRef="#ctx0" brushRef="#br0" timeOffset="1312.97">1130 413 24575,'24'1'0,"0"0"0,0 2 0,0 1 0,33 9 0,-43-9 0,-1 1 0,0 0 0,0 0 0,-1 1 0,1 1 0,-1 0 0,-1 1 0,21 17 0,-27-20 0,-1 0 0,1 0 0,-1 0 0,0 1 0,-1 0 0,1 0 0,-1 0 0,0 0 0,3 10 0,-5-12 0,0 0 0,0 0 0,0 0 0,-1 0 0,0 0 0,0 0 0,0 0 0,0 0 0,0 0 0,-1 1 0,0-2 0,0 1 0,0 0 0,0 0 0,0 0 0,-1 0 0,-3 4 0,0 0 0,-1-1 0,0 0 0,0 0 0,0 0 0,-1-1 0,0 0 0,-14 9 0,8-7 0,0 0 0,-1-1 0,-26 9 0,39-15 0,-1 0 0,1-1 0,-1 1 0,1-1 0,-1 0 0,1 1 0,-1-1 0,1 0 0,-1 0 0,1 0 0,-1 0 0,0 0 0,-2-1 0,4 1 0,0 0 0,0 0 0,0-1 0,-1 1 0,1 0 0,0-1 0,0 1 0,0 0 0,0-1 0,0 1 0,0 0 0,0-1 0,0 1 0,0 0 0,0-1 0,0 1 0,0-1 0,0 1 0,0 0 0,0-1 0,0 1 0,0 0 0,0-1 0,0 1 0,0 0 0,1-1 0,-1 1 0,0 0 0,0 0 0,0-1 0,1 1 0,-1 0 0,0-1 0,1 1 0,3-5 0,1-1 0,-1 1 0,1 1 0,11-9 0,114-76 0,31-22 0,-160 111 0,-1-1 0,0 1 0,1-1 0,-1 1 0,1-1 0,-1 1 0,1 0 0,0-1 0,-1 1 0,1 0 0,-1-1 0,1 1 0,0 0 0,-1 0 0,1-1 0,0 1 0,-1 0 0,1 0 0,0 0 0,-1 0 0,1 0 0,0 0 0,-1 0 0,1 0 0,1 1 0,2 13 0,-1-3 0,-2-5-72,0 0 1,1 0-1,0 0 0,0 0 0,1-1 0,-1 1 0,1-1 0,0 0 1,1 1-1,-1-1 0,1-1 0,0 1 0,0-1 0,1 1 0,-1-1 1,1 0-1,0-1 0,6 4 0,7 0-6755</inkml:trace>
  <inkml:trace contextRef="#ctx0" brushRef="#br0" timeOffset="1730.89">1953 118 24575,'0'5'0,"3"14"0,2 14 0,4 9 0,5 7 0,1-2 0,-1-2 0,-2-8-8191</inkml:trace>
  <inkml:trace contextRef="#ctx0" brushRef="#br0" timeOffset="2132.93">1630 30 24575,'3'-3'0,"12"0"0,15 0 0,14-2 0,13 0 0,0 1 0,5 1 0,0 1 0,1 0 0,-11 4 0,-12 2 0,-8 1 0,-8 1-8191</inkml:trace>
  <inkml:trace contextRef="#ctx0" brushRef="#br0" timeOffset="2968">2642 251 24575,'2'10'0,"-1"0"0,1-1 0,1 1 0,0 0 0,0-1 0,1 1 0,0-1 0,1 0 0,0-1 0,0 1 0,1-1 0,6 8 0,-2-5 0,0-2 0,0 1 0,1-2 0,0 1 0,1-1 0,-1-1 0,2 0 0,-1-1 0,1 0 0,0-1 0,0 0 0,0-1 0,0-1 0,1 0 0,0-1 0,0 0 0,0-1 0,15-1 0,-26 0 0,0 0 0,-1 0 0,1 0 0,0-1 0,-1 1 0,1-1 0,0 0 0,-1 0 0,1 0 0,-1 0 0,1 0 0,-1 0 0,0-1 0,1 1 0,-1-1 0,0 0 0,0 0 0,0 0 0,0 0 0,-1 0 0,1 0 0,0 0 0,-1 0 0,2-4 0,0-1 0,-1 0 0,0 0 0,-1 0 0,0 0 0,0 0 0,-1-1 0,0-10 0,27 145 0,-4 51 0,-21-150 0,-2 0 0,-1-1 0,0 1 0,-9 38 0,9-59 0,-1 0 0,0 0 0,-1 0 0,1 0 0,-1 0 0,-1-1 0,-4 8 0,7-12 0,0-1 0,0 1 0,0-1 0,-1 0 0,1 1 0,0-1 0,-1 0 0,1 0 0,-1 0 0,1 0 0,-1 0 0,1 0 0,-1 0 0,0-1 0,1 1 0,-1 0 0,0-1 0,0 0 0,1 1 0,-1-1 0,0 0 0,0 0 0,0 0 0,0 0 0,1 0 0,-1 0 0,0-1 0,0 1 0,1 0 0,-1-1 0,0 0 0,0 1 0,-1-2 0,-3-1 0,1-1 0,0 1 0,0-1 0,0 0 0,0 0 0,1-1 0,-1 1 0,1-1 0,0 0 0,1 0 0,-1 0 0,1-1 0,0 1 0,0-1 0,1 0 0,0 0 0,0 0 0,-2-11 0,2 11 0,1 1 0,0-1 0,1 0 0,-1 0 0,1 0 0,1 1 0,-1-1 0,1 0 0,0 0 0,0 1 0,0-1 0,1 0 0,0 1 0,0-1 0,1 1 0,-1 0 0,1 0 0,0 0 0,1 0 0,4-6 0,1 4 11,0-1 0,0 1 0,1 1 0,0 0 0,0 0 0,0 1-1,1 0 1,0 1 0,0 0 0,14-3 0,7 0-506,1 1 0,43-1 0,-16 4-6332</inkml:trace>
  <inkml:trace contextRef="#ctx0" brushRef="#br0" timeOffset="3511.33">837 955 24575,'312'-21'-357,"-114"3"-6070,494-2 6427,-287 12 0,-14 1 0,-80-7-476,-118 2 1848,-65 9 3386,-124 4-4569,4-2-260,0 1 0,0 1 1,0 0-1,0 0 1,14 4-1,-10 1-6756</inkml:trace>
  <inkml:trace contextRef="#ctx0" brushRef="#br0" timeOffset="4034.78">1219 1102 24575,'2'10'0,"4"13"0,3 13 0,3 5 0,-2 1 0,2 5 0,-3 6 0,1-3 0,-2-3 0,-3-21 0,-1-27 0,1-28 0,-1-9-8191</inkml:trace>
  <inkml:trace contextRef="#ctx0" brushRef="#br0" timeOffset="4377.59">1396 1028 24575,'0'5'0,"2"14"0,4 14 0,3 14 0,2 9 0,2 2 0,-1-1 0,0 0 0,-2-10-8191</inkml:trace>
  <inkml:trace contextRef="#ctx0" brushRef="#br0" timeOffset="4898.82">1689 1161 24575,'2'1'0,"1"-1"0,-1 0 0,1 1 0,-1 0 0,1-1 0,-1 1 0,1 0 0,-1 0 0,0 0 0,1 1 0,-1-1 0,0 1 0,0-1 0,0 1 0,0 0 0,0-1 0,0 1 0,0 0 0,-1 0 0,1 1 0,-1-1 0,0 0 0,1 0 0,-1 1 0,0-1 0,0 1 0,0 2 0,3 8 0,0 0 0,-1 0 0,2 25 0,-1 26 0,-4-58 0,-1 0 0,1 0 0,-1 0 0,0 0 0,-1 1 0,1-2 0,-1 1 0,-3 8 0,-2-7 0,4-13 0,2-14 0,3 15 0,-1 0 0,1 0 0,-1 1 0,2-1 0,-1 0 0,0 1 0,1-1 0,0 1 0,0 0 0,0 0 0,1 0 0,-1 0 0,1 0 0,0 1 0,7-6 0,4 0 0,0 1 0,0 0 0,23-8 0,18-9 0,-60 28 0,1 0 0,-1 0 0,1 0 0,0 1 0,0-1 0,0 1 0,0 0 0,1 0 0,-1 0 0,1 0 0,0 0 0,0 1 0,1-1 0,-1 0 0,1 1 0,0 0 0,0-1 0,1 1 0,-1 8 0,1-10 0,0 1 0,0-1 0,0 1 0,0-1 0,1 1 0,-1-1 0,1 0 0,0 1 0,0-1 0,0 0 0,0 1 0,1-1 0,0 0 0,-1 0 0,1 0 0,0 0 0,0 0 0,1-1 0,-1 1 0,0-1 0,1 1 0,0-1 0,-1 0 0,1 0 0,0 0 0,0 0 0,0-1 0,1 1 0,5 1 0,26 1-1365,2-7-5462</inkml:trace>
  <inkml:trace contextRef="#ctx0" brushRef="#br0" timeOffset="5247.42">2158 1072 24575,'0'10'0,"0"11"0,0 14 0,2 7 0,4 7 0,0 4 0,0-9 0,-2-26 0,-1-17 0,2-15 0,-1-4-8191</inkml:trace>
  <inkml:trace contextRef="#ctx0" brushRef="#br0" timeOffset="5595.65">2275 1028 24575,'0'10'0,"5"16"0,4 13 0,3 11 0,2 8 0,2 0 0,-3-2 0,-3-9 0,-4-12-8191</inkml:trace>
  <inkml:trace contextRef="#ctx0" brushRef="#br0" timeOffset="5974.27">2628 1044 24575,'0'3'0,"3"7"0,0 9 0,3 9 0,0 9 0,1 10 0,3 6 0,1 3 0,-1-6-6784,-1-9 6784,-1-12 0,-2-10-1407</inkml:trace>
  <inkml:trace contextRef="#ctx0" brushRef="#br0" timeOffset="6343.81">2806 1044 24575,'0'10'0,"0"11"0,2 11 0,4 14 0,3 8 0,0 3 0,1-1 0,1-5 0,-1-9 0,1-11 0,2-18 0,3-20 0,-3-8-8191</inkml:trace>
  <inkml:trace contextRef="#ctx0" brushRef="#br0" timeOffset="6695.09">3068 1131 24575,'0'4'0,"0"0"0,0 0 0,1 0 0,0 0 0,0 0 0,0 0 0,0 0 0,0 0 0,1 0 0,0-1 0,0 1 0,0-1 0,0 1 0,5 5 0,-2-5 0,0 1 0,0 0 0,0-1 0,1 0 0,-1 0 0,1 0 0,0-1 0,8 3 0,-1-1 0,0 0 0,1-1 0,0-1 0,0 0 0,0 0 0,0-2 0,25 0 0,-30-1 0,-1-1 0,1 0 0,-1-1 0,12-4 0,-17 6 0,-1-1 0,0 0 0,0 1 0,0-1 0,0 0 0,0 0 0,0 0 0,-1-1 0,1 1 0,0 0 0,0-1 0,-1 1 0,1-1 0,-1 1 0,1-1 0,-1 0 0,0 0 0,0 0 0,0 0 0,0 1 0,0-1 0,1-3 0,-2 4-121,0 0-1,0 0 1,0 0-1,0 0 1,0 0-1,0 0 1,-1 0-1,1-1 1,0 1-1,-1 0 1,1 0-1,0 0 0,-1 0 1,1 0-1,-1 0 1,0 1-1,1-1 1,-1 0-1,0 0 1,1 0-1,-1 1 1,0-1-1,0 0 1,0 0-1,0 1 1,0-1-1,0 1 1,0-1-1,0 1 1,0-1-1,0 1 1,0 0-1,0 0 1,0-1-1,-2 1 0,2 0-34,-1 0 0,1-1 0,-1 1-1,0 0 1,1 0 0,-1 0 0,1 1-1,-1-1 1,1 0 0,-1 0 0,1 1 0,0-1-1,-1 1 1,1 0 0,-1-1 0,1 1-1,0 0 1,0 0 0,-1 0 0,1-1-1,0 1 1,0 1 0,0-1 0,0 0-1,0 0 1,0 0 0,-1 3 0,-1 3 125,1 0 1,0 0-1,0 1 1,0-1 0,1 1-1,0 10 1,1 52 320,0-34 601,1 0 1432,-1 10-504,-1 0 1,-9 51-1,9-91-1819,0 0 0,-1 0 0,1 0 0,-5 7 0,6-12 0,0-1 0,0 1 0,-1-1 0,1 1 0,-1-1 0,1 1 0,0 0 0,-1-1 0,1 0 0,-1 1 0,1-1 0,-1 1 0,1-1 0,-1 0 0,1 1 0,-1-1 0,1 0 0,-1 1 0,0-1 0,0 0 0,0 0 0,0 0 0,0 0 0,1 0 0,-1-1 0,0 1 0,0 0 0,1-1 0,-1 1 0,0-1 0,1 1 0,-1-1 0,0 1 0,1-1 0,-1 1 0,1-1 0,-1 0 0,1 1 0,-1-1 0,1 0 0,-1 1 0,0-2 0,-4-8 0,0 0 0,0 0 0,1 0 0,1-1 0,-1 0 0,-1-11 0,-8-69 0,11 71-227,1 0-1,0 0 1,2 0-1,0 0 1,9-39-1,2 20-6599</inkml:trace>
  <inkml:trace contextRef="#ctx0" brushRef="#br0" timeOffset="7059.27">3509 999 24575,'0'10'0,"2"16"0,4 16 0,3 5 0,2 8 0,3-1 0,-2-4 0,-3-8 0,0-12 0,-2-13 0,0-17 0,2-13 0,-1-5-8191</inkml:trace>
  <inkml:trace contextRef="#ctx0" brushRef="#br0" timeOffset="7427.91">3685 1045 24575,'0'3'0,"3"10"0,5 13 0,7 15 0,6 11 0,1 0 0,0-2 0,-4-8 0,0-9 0,0-9 0,-2-10 0,-2-6-8191</inkml:trace>
  <inkml:trace contextRef="#ctx0" brushRef="#br0" timeOffset="7428.91">3906 693 24575,'10'-3'0,"13"0"0,11 0 0,11 0 0,6 4 0,4 6 0,-7 2-8191</inkml:trace>
  <inkml:trace contextRef="#ctx0" brushRef="#br0" timeOffset="7774.57">4008 794 24575,'5'3'0,"15"3"0,13 0 0,21 2 0,1 0-819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35.3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17'7'0,"1"0"0,0-1 0,0 0 0,25 3 0,77 6 0,-115-15 0,731 23 0,-622-21 890,55 4-4756,83 1 58,61 0 2899,59 0-268,-63 2 4361,-143-2-1939,-34 0 408,57 1 1135,319-3-15117,-291 0 14094,-44 1 2114,170 4-4251,-116-7 7429,-167-3-8422,-10-1-5462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18.08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,'2'0'0,"14"3"0,14 3 0,14 0 0,12 2 0,9 0 0,7-2 0,-3 1 0,-15-4 0,-24-6 0,-17-4-8191</inkml:trace>
  <inkml:trace contextRef="#ctx0" brushRef="#br0" timeOffset="346.62">29 177 24575,'2'0'0,"14"5"0,16 4 0,16 3 0,9-1 0,5-1 0,-8-4-8191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4:15.374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40 1 24575,'-11'19'0,"0"1"0,1 0 0,0 0 0,2 1 0,-10 37 0,9-26 0,-40 153 0,44-154 0,1 0 0,1 0 0,2 0 0,2 35 0,0-57 0,0-1 0,0 0 0,1 0 0,0-1 0,0 1 0,1 0 0,0-1 0,1 1 0,-1-1 0,1 0 0,8 10 0,-9-13 0,1 1 0,0-1 0,1-1 0,-1 1 0,1 0 0,-1-1 0,1 0 0,0 0 0,0-1 0,0 1 0,1-1 0,-1 0 0,1-1 0,-1 1 0,1-1 0,-1 0 0,7 0 0,3 0 0,1-2 0,-1 0 0,0-1 0,1 0 0,-1-1 0,0-1 0,26-10 0,-7 0 0,0-1 0,35-23 0,-33 14-1365,-9 5-5462</inkml:trace>
  <inkml:trace contextRef="#ctx0" brushRef="#br0" timeOffset="347.07">433 206 24575,'0'3'0,"3"0"0,2 0 0,14 10 0,11 9 0,0 5 0,-5 4 0,-9 10 0,-9 5 0,-15 5 0,-9 3 0,-11-2 0,-2-9 0,-4-11 0,4-10-819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5:08.28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4542 24575,'24'-2'0,"-22"1"0,0 0 0,0 1 0,0 0 0,0-1 0,0 1 0,0 0 0,1 0 0,-1 0 0,0 0 0,0 1 0,0-1 0,0 0 0,0 1 0,0 0 0,0-1 0,0 1 0,0 0 0,0 0 0,0 0 0,0 0 0,-1 0 0,1 1 0,3 2 0,4 2 0,-6-11 0,-3 4 0,0 0 0,0 0 0,0 0 0,-1 0 0,1 0 0,-1 1 0,1-1 0,0 0 0,-1 0 0,1 0 0,-1 1 0,0-1 0,1 0 0,-1 0 0,0 1 0,1-1 0,-1 1 0,0-1 0,0 1 0,1-1 0,-1 1 0,0-1 0,-1 0 0,1 1 0,1 0 0,-1 0 0,1 0 0,-1-1 0,0 1 0,1 0 0,-1 0 0,1 0 0,-1 0 0,1 0 0,-1 0 0,1 0 0,-1 0 0,0 0 0,1 1 0,-1-1 0,1 0 0,-1 0 0,1 0 0,-1 1 0,1-1 0,-1 0 0,1 0 0,-1 1 0,1-1 0,0 0 0,-1 1 0,1-1 0,-1 1 0,1-1 0,-1 1 0,1 0 0,0 0 0,0-1 0,0 1 0,0-1 0,0 1 0,0-1 0,0 1 0,0 0 0,0-1 0,0 1 0,0-1 0,0 1 0,0-1 0,1 1 0,-1-1 0,0 1 0,0-1 0,1 1 0,-1-1 0,0 1 0,1-1 0,-1 1 0,1-1 0,-1 0 0,0 1 0,1-1 0,-1 1 0,1-1 0,-1 0 0,1 0 0,-1 1 0,1-1 0,-1 0 0,1 0 0,-1 0 0,1 1 0,5 1 0,1 0 0,-1-1 0,0 0 0,0 0 0,0 0 0,1 0 0,-1-1 0,0 0 0,1-1 0,-1 1 0,0-1 0,11-3 0,2-1 0,-1-1 0,0-1 0,17-9 0,-30 13 0,1 0 0,-1-1 0,0 0 0,0 0 0,0-1 0,0 1 0,-1-1 0,0 0 0,5-7 0,8-9 0,-9 12 0,1 1 0,15-11 0,17-17 0,-19 12-763,2 2-1,1 1 1,0 1-1,53-31 1,-24 22-1328,95-37 0,-66 26 5734,4-1 713,-45 25-4356,-2-3 0,0-1 0,-1-2 0,-1-1 0,-1-2 0,-2-2 0,56-53 0,-65 57 0,2 2 0,36-23 0,-4 3 0,140-106-946,128-90-2672,18 27 1398,-55 48 4482,-7-12-1,303-245 0,-314 204-2261,268-202 0,-395 309 0,257-186 0,305-261 0,-558 412 0,37-32 0,128-76 0,-138 112 0,-158 123 0,-11 9 0,-1 1 0,1 0 0,0 0 0,1 0 0,-1 1 0,13-5 0,-20 10 0,0 0 0,0-1 0,-1 1 0,1 0 0,0 0 0,0 0 0,0 0 0,-1 0 0,1 0 0,0 0 0,0 0 0,-1 1 0,1-1 0,0 0 0,0 0 0,-1 1 0,1-1 0,0 0 0,-1 1 0,1-1 0,0 1 0,-1-1 0,1 1 0,-1-1 0,1 1 0,0-1 0,-1 1 0,1-1 0,-1 1 0,0 0 0,1-1 0,-1 1 0,0 0 0,1 1 0,9 31 0,-7-18 0,-2-11 0,1 0 0,-1 1 0,1-1 0,0 0 0,0 0 0,0-1 0,0 1 0,1 0 0,-1-1 0,1 1 0,0-1 0,0 0 0,0 0 0,1 0 0,-1 0 0,1-1 0,0 1 0,-1-1 0,1 0 0,0 0 0,8 2 0,-13-3 0,0 0 0,0 0 0,1 0 0,-1 0 0,0 0 0,1 0 0,-1 0 0,1 0 0,-1 1 0,1-1 0,0 0 0,-1 2 0,1-2 0,0-1 0,0 1 0,0-1 0,0 1 0,0-1 0,0 1 0,0-1 0,0 1 0,0-1 0,0 1 0,0-1 0,1 1 0,-1-1 0,0 1 0,0-1 0,0 1 0,1-1 0,-1 1 0,0-1 0,1 1 0,-1-1 0,0 0 0,1 1 0,-1-1 0,0 0 0,1 1 0,-1-1 0,1 0 0,-1 1 0,1-1 0,-1 0 0,1 0 0,-1 0 0,1 1 0,-1-1 0,1 0 0,-1 0 0,1 0 0,-1 0 0,1 0 0,-1 0 0,1 0 0,-1 0 0,1 0 0,-1 0 0,1 0 0,-1-1 0,1 1 0,-1 0 0,1 0 0,1-1 0,0 0 0,0 1 0,-1-1 0,1 0 0,0 0 0,-1 0 0,1 0 0,-1 0 0,0 0 0,1 0 0,-1-1 0,2-1 0,-3 3 0,1-1 0,-1 1 0,0 0 0,1-1 0,-1 1 0,0 0 0,0-1 0,1 1 0,-1-1 0,0 1 0,0 0 0,0-1 0,1 1 0,-1-1 0,0 1 0,0-1 0,0 1 0,0-1 0,0 1 0,0-1 0,0 1 0,0 0 0,0-1 0,0 1 0,0-1 0,0 1 0,0-1 0,-1 1 0,1-1 0,0 1 0,0 0 0,0-1 0,-1 1 0,1-1 0,0 1 0,-1 0 0,1-1 0,0 1 0,0 0 0,-1-1 0,1 1 0,-1 0 0,1-1 0,0 1 0,-1 0 0,1 0 0,-1 0 0,1-1 0,-1 1 0,1 0 0,0 0 0,-1 0 0,0 0 0,-23-4-1365,-6 3-546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3:35.8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8 24575,'2'13'0,"4"13"0,3 16 0,5 10 0,2 6 0,0 4 0,0 1 0,2 2 0,-4 3 0,-1-8 0,-2-14-8191</inkml:trace>
  <inkml:trace contextRef="#ctx0" brushRef="#br0" timeOffset="360.27">324 118 24575,'4'10'0,"3"8"0,2 14 0,2 14 0,1 11 0,0 9 0,-1 5 0,1-4 0,-2-6 0,0-6 0,0-4 0,0-12-8191</inkml:trace>
  <inkml:trace contextRef="#ctx0" brushRef="#br0" timeOffset="878.67">780 279 24575,'4'1'0,"1"0"0,-1 0 0,0 1 0,0 0 0,1 0 0,-1 0 0,-1 0 0,1 1 0,0-1 0,0 1 0,-1 0 0,0 0 0,1 0 0,-1 1 0,0-1 0,-1 1 0,1-1 0,-1 1 0,1 0 0,-1 0 0,0 0 0,-1 1 0,1-1 0,-1 0 0,0 1 0,0-1 0,0 1 0,0-1 0,-1 1 0,0-1 0,0 1 0,0-1 0,-1 1 0,1-1 0,-1 1 0,0-1 0,0 1 0,-1-1 0,1 0 0,-1 0 0,-2 5 0,-6 9 0,-1 0 0,-1-1 0,-1-1 0,0 1 0,-25 23 0,36-38 0,65-55 0,-2 3 0,75-85 0,-138 140 0,-1 0 0,1 0 0,0 0 0,1 0 0,-1 0 0,1 0 0,-1 11 0,-4 47 0,7-54 0,-1 0 0,1 0 0,4 16 0,-5-22 0,1-1 0,0 1 0,0-1 0,0 1 0,0-1 0,0 1 0,0-1 0,1 0 0,-1 1 0,1-1 0,0 0 0,0 0 0,-1 0 0,1-1 0,0 1 0,5 3 0,-6-5-57,0 1 0,0-1 1,0 0-1,0 0 0,0 1 0,0-1 0,1 0 0,-1 0 0,0 0 0,0 0 0,0 0 1,0 0-1,0 0 0,0-1 0,1 1 0,-1 0 0,0-1 0,0 1 0,0 0 1,0-1-1,0 1 0,0-1 0,1-1 0,12-8-6770</inkml:trace>
  <inkml:trace contextRef="#ctx0" brushRef="#br0" timeOffset="1239.27">1189 118 24575,'0'5'0,"3"14"0,3 17 0,0 14 0,0 9 0,-1 6 0,-2 6 0,1-10 0,-3-16 0,0-17 0,-2-24 0,0-12-8191</inkml:trace>
  <inkml:trace contextRef="#ctx0" brushRef="#br0" timeOffset="1608.58">1336 58 24575,'0'3'0,"2"13"0,4 8 0,0 9 0,0 10 0,-2 11 0,-1 6 0,-1 6 0,1-7 0,1-10 0,1-9 0,1-11-8191</inkml:trace>
  <inkml:trace contextRef="#ctx0" brushRef="#br0" timeOffset="2254.75">1923 14 24575,'0'3'0,"3"12"0,0 18 0,3 12 0,2 11 0,1 9 0,0 3 0,2-5 0,-1-6 0,-3 0 0,1-19 0,-2-25 0</inkml:trace>
  <inkml:trace contextRef="#ctx0" brushRef="#br0" timeOffset="2623.3">2056 1 24575,'0'10'0,"0"10"0,0 13 0,0 10 0,0 10 0,0 7 0,2 5 0,2-4 0,1-11 0,6-13 0,1-12-8191</inkml:trace>
  <inkml:trace contextRef="#ctx0" brushRef="#br0" timeOffset="3222.74">2423 76 24575,'1'14'32,"0"-1"0,1 1 0,0-1 0,1 0 0,1 0 0,0 0 0,1 0 0,0-1 0,1 1 0,1-1 0,-1-1 0,2 1 0,0-1 0,10 10 0,-9-10-221,0-1 1,2-1-1,-1 0 0,1-1 0,23 15 0,-25-18-492,1-1 0,-1 0 0,1 0-1,0-1 1,0 0 0,0-1 0,0 0-1,13 1 1,-19-3 654,0 0-1,0 0 1,0 0 0,0-1-1,0 0 1,0 0-1,0 0 1,-1 0 0,1 0-1,0-1 1,-1 0-1,1 0 1,-1 0 0,1 0-1,-1 0 1,0-1-1,0 1 1,0-1 0,0 0-1,3-4 1,-4 5 144,-1-1 0,1 1 0,-1-1 0,1 0 1,-1 1-1,0-1 0,0 0 0,0 0 0,0 0 0,-1 1 0,1-1 1,-1 0-1,0 0 0,0-6 0,0 6 392,-1 0 1,1 0-1,-1 0 0,0 0 0,0 0 1,0 0-1,-1 0 0,1 0 1,-1 1-1,-1-4 0,3 6-509,0 1 0,0-1 0,0 0 0,0 0 0,0 1 0,0-1 0,-1 0 0,1 0 0,0 1 0,0-1 0,0 0 0,0 0 0,0 0 0,0 1 0,0-1 0,-1 0 0,1 0 0,0 0 0,0 0 0,0 1 0,0-1 0,-1 0 0,1 0 0,0 0 0,0 0 0,0 0 0,-1 0 0,1 1 0,0-1 0,0 0 0,0 0 0,-1 0 0,1 0 0,0 0 0,0 0 0,-1 0 0,1 0 0,0 0 0,0 0 0,-1 0 0,1 0 0,0 0 0,0 0 0,0 0 0,-1-1 0,1 1 0,0 0 0,0 0 0,0 0 0,-1 0 0,1 0 0,0 0 0,0-1 0,0 1 0,-1 0 0,1 0 0,0 0 0,0 0 0,0-1 0,0 1 0,0 0 0,0 0 0,-1-1 0,1 23 0,30 109 0,1 5 0,-12 45 0,-18-151 0,-2 1 0,0-1 0,-12 58 0,12-81 0,-1 0 0,0 0 0,0 0 0,0-1 0,-1 1 0,1-1 0,-2 1 0,1-1 0,-1 0 0,0 0 0,-9 10 0,13-15 0,-1-1 0,1 1 0,-1-1 0,0 1 0,1-1 0,-1 1 0,0-1 0,1 0 0,-1 1 0,0-1 0,1 0 0,-1 1 0,0-1 0,0 0 0,1 0 0,-1 0 0,0 0 0,0 0 0,1 0 0,-1 0 0,0 0 0,0 0 0,1 0 0,-1 0 0,0 0 0,0-1 0,1 1 0,-2 0 0,0-2 0,1 1 0,-1 0 0,1 0 0,0-1 0,0 1 0,-1 0 0,1-1 0,0 0 0,0 1 0,0-1 0,-1-2 0,-1-5 0,0 0 0,0 0 0,-3-17 0,4 8 10,0 0 0,1 0 0,1 1 0,1-1 0,1 0 0,0 0 0,1 1 0,1-1 0,0 1 0,2 0 0,7-18 0,0 10-222,0 0 0,1 1 0,2 0-1,0 1 1,1 1 0,27-27 0,-15 20-6615</inkml:trace>
  <inkml:trace contextRef="#ctx0" brushRef="#br0" timeOffset="3672.13">3113 14 24575,'7'13'0,"6"16"0,5 16 0,4 10 0,2 6 0,-2 5 0,-1 4 0,-5-1 0,-2-3 0,-4-4 0,-1-20 0,-2-16-8191</inkml:trace>
  <inkml:trace contextRef="#ctx0" brushRef="#br0" timeOffset="4024.41">3391 132 24575,'0'10'0,"2"13"0,4 16 0,3 10 0,5 8 0,3 3 0,1 2 0,-1 1 0,0-2 0,0 6 0,-4-11-819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4:22.84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156 24575,'2'-1'0,"1"-1"0,-1 1 0,1 0 0,-1 0 0,1 1 0,-1-1 0,1 0 0,0 1 0,-1 0 0,1-1 0,0 1 0,5 1 0,-5-1 0,8-1 0,1 2 0,0 0 0,0 0 0,-1 1 0,1 0 0,-1 1 0,1 1 0,-1 0 0,16 7 0,-23-8 0,0-1 0,0 0 0,-1 1 0,1 0 0,-1 0 0,1 0 0,-1 0 0,0 0 0,0 1 0,0-1 0,-1 1 0,1 0 0,-1 0 0,0 0 0,0 0 0,0 0 0,0 0 0,-1 1 0,0-1 0,0 1 0,0-1 0,0 1 0,-1-1 0,0 1 0,0-1 0,0 1 0,-1 7 0,-3 6 0,0 0 0,-2-1 0,0 1 0,0-1 0,-2 0 0,0 0 0,-1-1 0,0 0 0,-15 17 0,12-21 0,12-12 0,-1 0 0,1 0 0,0-1 0,0 1 0,0 0 0,-1 0 0,1 0 0,0 0 0,0 0 0,0 0 0,0 0 0,0-1 0,-1 1 0,1 0 0,0 0 0,0 0 0,0 0 0,0-1 0,0 1 0,0 0 0,0 0 0,0 0 0,0 0 0,-1-1 0,1 1 0,0 0 0,0 0 0,0 0 0,0-1 0,0 1 0,0 0 0,0 0 0,0 0 0,0-1 0,1 1 0,-1 0 0,0 0 0,0 0 0,0 0 0,0-1 0,9-32 0,53-104 0,-42 98 0,-1-1 0,-3 0 0,18-64 0,-32 81 0,-3 16 0,-1 13 0,-1 20-151,0 0-1,2 0 0,1 0 0,1 1 1,1-1-1,2 0 0,0 0 1,12 35-1,-2-16-6675</inkml:trace>
  <inkml:trace contextRef="#ctx0" brushRef="#br0" timeOffset="369.34">513 406 24575,'-3'2'0,"0"9"0,0 14 0,0 16 0,1 14 0,1-1 0,0-9-8191</inkml:trace>
  <inkml:trace contextRef="#ctx0" brushRef="#br0" timeOffset="1403.45">837 98 24575,'-1'13'0,"2"-1"0,0 1 0,0 0 0,1 0 0,1-1 0,0 1 0,5 13 0,-6-22 0,0 1 0,0-1 0,1 0 0,-1 0 0,1 0 0,0 0 0,0 0 0,1-1 0,-1 1 0,1-1 0,-1 0 0,1 0 0,0-1 0,0 1 0,1-1 0,-1 1 0,0-1 0,1-1 0,-1 1 0,1-1 0,8 2 0,-3-1 0,-1-2 0,1 1 0,-1-1 0,1-1 0,-1 0 0,0 0 0,1-1 0,-1 0 0,0 0 0,0-1 0,0 0 0,0-1 0,-1 0 0,0-1 0,1 1 0,-1-1 0,-1-1 0,1 0 0,-1 0 0,0 0 0,0-1 0,-1 0 0,0 0 0,0-1 0,-1 1 0,0-1 0,6-13 0,-5 5 0,-1-1 0,0 0 0,-1 0 0,-1 0 0,-1 0 0,1-30 0,-4 38 0,1 9 0,2 19 0,17 39 0,41 88 0,-3-11 0,-38-82 0,24 110 0,-39-140 0,-1 1 0,-1 0 0,-1 0 0,-1 0 0,-1 0 0,-1 0 0,-6 29 0,6-45 0,0 0 0,-1 0 0,1 0 0,-1-1 0,-1 1 0,-5 8 0,8-14 0,0 0 0,-1 0 0,1-1 0,0 1 0,-1 0 0,1-1 0,-1 1 0,0-1 0,1 0 0,-1 1 0,0-1 0,0 0 0,0 0 0,0 0 0,0-1 0,0 1 0,0 0 0,0-1 0,0 1 0,-1-1 0,1 0 0,0 1 0,0-1 0,0 0 0,-1 0 0,1-1 0,0 1 0,-4-1 0,0-2 0,-1 0 0,0 0 0,1 0 0,-1-1 0,1 0 0,0 0 0,1 0 0,-1-1 0,1 0 0,-1 0 0,2-1 0,-1 1 0,0-1 0,-4-8 0,1 1 0,0-1 0,1 0 0,1-1 0,0 1 0,-6-27 0,8 24 1,1-1-1,1 0 0,1 0 1,1 0-1,0 1 0,6-33 1,29-105 27,-3 22-1424,-25 87-5431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54:20.716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814 24575,'11'-1'0,"1"0"0,-1-1 0,0-1 0,0 1 0,0-2 0,0 1 0,0-2 0,-1 1 0,0-1 0,0-1 0,15-10 0,-11 6 0,-1-1 0,0 0 0,-1 0 0,0-1 0,-1-1 0,0 0 0,9-16 0,-16 23 0,0-1 0,-1 0 0,0 1 0,0-2 0,2-9 0,-5 16 0,1-1 0,-1 0 0,1 0 0,-1 0 0,0 0 0,0 0 0,0 0 0,0 1 0,0-1 0,0 0 0,-1 0 0,1 0 0,0 0 0,-1 0 0,0 1 0,1-1 0,-1 0 0,0 0 0,0 1 0,0-1 0,0 0 0,0 1 0,0-1 0,0 1 0,-3-2 0,2 2 0,1 0 0,-1 0 0,0 1 0,1-1 0,-1 1 0,0 0 0,0-1 0,0 1 0,1 0 0,-1 0 0,0 0 0,0 0 0,0 1 0,1-1 0,-1 0 0,0 1 0,0-1 0,1 1 0,-1 0 0,0-1 0,1 1 0,-1 0 0,1 0 0,-1 0 0,-1 2 0,-4 2 0,0 0 0,0 1 0,-11 12 0,-4 12 1308,19-24-1737,0-1 1,1 1-1,-1-1 1,1 1-1,0 0 1,-1 10-1,2-11 161,1-1 0,-1 1 0,1-1 0,0 0 0,1 1 0,-1-1 0,1 1 0,0-1 0,0 0 0,0 0 0,1 1 0,0-1 0,-1 0 0,2 0 0,-1 0 0,0-1 0,1 1 0,3 4 0,-1-3 268,0 1 0,0-1 0,0-1 0,1 1 0,0-1 0,0 1 0,7 2 0,-10-5 0,1 0 0,0-1 0,0 1 0,0-1 0,0 0 0,-1 0 0,1-1 0,0 1 0,1-1 0,-1 0 0,0 0 0,0 0 0,0-1 0,6 0 0,0-2 754,0 0 0,0-1-1,-1 0 1,1-1 0,-1 0-1,12-8 1,-12 6-526,0 0-1,-1 0 1,0 0 0,-1-1-1,0 0 1,7-11 0,-9 11-233,0 1 1,-1-1-1,0 0 1,0 0-1,-1 0 1,0 0-1,0-1 1,-1 1-1,0-1 1,-1 0-1,0 0 1,0 1-1,-1-1 1,0 0-1,-1 0 1,0 0-1,0 1 1,-3-13-1,1 15 5,1-1 0,-1 1 0,0-1 0,-1 1 0,1 0 0,-1 0 0,-1 0 0,1 1 0,-1-1 0,0 1 0,0 0 0,0 0 0,-1 1 0,0 0 0,1 0 0,-2 0 0,1 1 0,0-1 0,-1 2 0,1-1 0,-1 1 0,0 0 0,0 0 0,-9-1 0,7 2 0,-1 0 0,1 0 0,-1 1 0,0 0 0,1 0 0,-1 1 0,1 0 0,-1 1 0,1 0 0,0 1 0,-1 0 0,1 0 0,1 1 0,-1 0 0,1 1 0,-1 0 0,-12 9 0,10-3 0,1 0 0,-1 0 0,2 0 0,-1 2 0,-11 21 0,16-27 0,1 0 0,1 1 0,-1 0 0,1 0 0,1 0 0,0 0 0,0 0 0,0 1 0,1-1 0,0 0 0,1 17 0,0-22 0,0 0 0,1 0 0,-1 0 0,1 0 0,0 0 0,0 0 0,0 0 0,0 0 0,0 0 0,1-1 0,-1 1 0,1-1 0,0 1 0,0-1 0,0 1 0,0-1 0,0 0 0,0 0 0,0 0 0,5 3 0,-3-4 0,0 1 0,0-1 0,0 1 0,0-1 0,0 0 0,1 0 0,-1-1 0,0 0 0,1 1 0,-1-1 0,1-1 0,7 0 0,2-2 0,1-1 0,-1 0 0,0-1 0,0 0 0,0-1 0,-1-1 0,16-10 0,0-6 0,-2 0 0,-1-1 0,-1-2 0,26-33 0,-37 47 0,-14 12 0,0 0 0,0 0 0,1 0 0,-1 0 0,0 0 0,0 0 0,0 0 0,0 0 0,1 0 0,-1 0 0,0 0 0,0 0 0,0 0 0,1 0 0,-1 0 0,0 1 0,0-1 0,0 0 0,0 0 0,1 0 0,-1 0 0,0 0 0,0 0 0,0 1 0,0-1 0,0 0 0,0 0 0,1 0 0,-1 0 0,0 1 0,0-1 0,0 0 0,0 0 0,0 0 0,0 0 0,0 1 0,0-1 0,0 0 0,0 0 0,0 1 0,-2 31 0,0-22 0,1 1 0,-1-1 0,1-1 0,0 1 0,1 0 0,0 0 0,0-1 0,3 12 0,-3-20 0,0 0 0,0 0 0,0 0 0,1-1 0,-1 1 0,0 0 0,1 0 0,-1 0 0,1-1 0,-1 1 0,0 0 0,1 0 0,0-1 0,-1 1 0,1 0 0,-1-1 0,1 1 0,0-1 0,-1 1 0,1-1 0,0 1 0,0-1 0,0 0 0,1 1 0,-1-1 0,1 1 0,-1-1 0,1 0 0,0 0 0,-1-1 0,1 1 0,-1 0 0,1 0 0,-1-1 0,1 1 0,-1-1 0,3-1 0,6-3 0,-1-1 0,-1 0 0,12-10 0,-13 11 0,18-15 0,-15 10 0,1 1 0,0 0 0,0 1 0,1 1 0,1 0 0,16-8 0,-28 15 0,0 0 0,0 0 0,0 0 0,0 0 0,0 0 0,0 0 0,-1 0 0,1 0 0,0 0 0,0 0 0,0 0 0,0 0 0,0 1 0,0-1 0,0 0 0,0 1 0,-1-1 0,1 1 0,0-1 0,0 1 0,-1-1 0,1 1 0,0-1 0,0 1 0,-1 0 0,1-1 0,-1 1 0,1 0 0,-1 0 0,1 0 0,-1-1 0,1 1 0,-1 0 0,0 0 0,1 0 0,-1 0 0,0 0 0,0 1 0,3 7 0,-1-1 0,-1 1 0,1 12 0,0-5 0,-2-15 0,0 1 0,1 0 0,-1-1 0,0 1 0,1-1 0,-1 1 0,0-1 0,1 0 0,0 1 0,-1-1 0,1 1 0,0-1 0,0 0 0,0 1 0,0-1 0,0 0 0,0 0 0,0 0 0,0 0 0,0 0 0,0 0 0,1 0 0,-1 0 0,0-1 0,1 1 0,-1 0 0,1-1 0,-1 1 0,1-1 0,-1 1 0,1-1 0,-1 0 0,1 0 0,1 0 0,2 0 0,-1-1 0,0 0 0,0 0 0,0 0 0,0-1 0,0 1 0,0-1 0,-1 0 0,1 0 0,-1 0 0,7-5 0,3-6 0,1 0 0,-2 0 0,0-1 0,-1-1 0,0 0 0,14-28 0,-23 40 0,21-32 0,-22 35 0,-1-1 0,1 1 0,-1-1 0,1 1 0,-1-1 0,1 1 0,-1-1 0,1 1 0,0 0 0,-1-1 0,1 1 0,0 0 0,-1 0 0,1-1 0,0 1 0,-1 0 0,1 0 0,0 0 0,0 0 0,0 0 0,0 0 0,-1 1 0,1-1 0,0 1 0,-1-1 0,1 1 0,-1-1 0,1 1 0,-1-1 0,1 1 0,-1-1 0,1 1 0,-1 0 0,0-1 0,1 1 0,-1 0 0,0-1 0,1 1 0,-1 0 0,0-1 0,0 1 0,0 1 0,5 24 0,-2-1 0,-1 1 0,-1 0 0,-3 41 0,0-20 0,2-24 0,0 3 0,-1 0 0,-7 41 0,14-121 0,0 22 0,-1 2 0,1 0 0,2 0 0,13-32 0,-21 60 0,1 0 0,0 0 0,0 0 0,0 0 0,0 0 0,0 0 0,1 0 0,-1 1 0,0-1 0,1 1 0,-1-1 0,1 1 0,1-2 0,-1 3 0,-1-1 0,0 1 0,1 0 0,-1-1 0,0 1 0,1 0 0,-1 0 0,0 0 0,0 0 0,1 0 0,-1 1 0,0-1 0,1 0 0,-1 1 0,0-1 0,0 0 0,1 1 0,-1 0 0,0-1 0,2 2 0,-1-1 0,1 0 0,-1 0 0,0 0 0,1-1 0,-1 1 0,0-1 0,1 0 0,-1 0 0,1 0 0,-1 0 0,1 0 0,-1 0 0,0-1 0,1 1 0,-1-1 0,0 1 0,5-3 0,5-2 0,-1-1 0,15-9 0,11-5 0,-36 19 0,1 1 0,0-1 0,-1 1 0,1-1 0,0 1 0,0 0 0,-1 0 0,1 0 0,0 0 0,0 0 0,-1 0 0,1 0 0,0 1 0,-1-1 0,1 1 0,0-1 0,3 2 0,22 19 0,-24-18 0,0 1 0,1-1 0,0 0 0,0-1 0,6 4 0,-8-5 0,-1 0 0,1-1 0,0 1 0,-1-1 0,1 0 0,0 0 0,-1 1 0,1-1 0,0 0 0,-1 0 0,1-1 0,0 1 0,-1 0 0,1-1 0,0 1 0,-1 0 0,1-1 0,-1 0 0,4-1 0,3-3 0,0-1 0,-1 0 0,0 0 0,0 0 0,0-1 0,-1 0 0,0-1 0,0 1 0,7-14 0,3-8 0,18-44 0,-8 4 297,-19 45-1713,-1 0 0,-1 0 0,-1 0-1,2-48 1,-6 70 1416,0 1 0,0 0 0,0 0 0,0-1 0,0 1 0,0 0 0,0 0 0,-1-1 0,1 1 0,0 0 0,-1 0 0,1-1 0,-1 1 0,-1-1 0,2 1 0,0 1 0,0 0 0,-1 0 0,1 0 0,0 0 0,-1 0 0,1 0 0,0-1 0,-1 1 0,1 0 0,0 0 0,-1 0 0,1 0 0,0 0 0,-1 1 0,1-1 0,0 0 0,-1 0 0,1 0 0,0 0 0,-1 0 0,1 0 0,0 0 0,-1 1 0,1-1 0,0 0 0,0 0 0,-1 0 0,1 1 0,0-1 0,0 0 0,-1 1 0,-2 2 0,0 1 0,0-1 0,0 1 0,1 0 0,-1 0 0,-1 6 0,-7 15 0,2 0 0,1 1 0,2 0 0,0 0 0,2 1 0,0-1 0,2 1 0,1 0 0,1 0 0,5 35 0,-5-59 6,1 0 1,-1-1-1,1 1 0,-1-1 0,1 1 0,0-1 0,0 1 0,0-1 0,0 1 1,0-1-1,1 0 0,-1 1 0,1-1 0,-1 0 0,1 0 0,0 0 0,0-1 1,0 1-1,0 0 0,0-1 0,0 1 0,1-1 0,-1 0 0,0 1 0,1-1 1,-1 0-1,1-1 0,-1 1 0,1 0 0,-1-1 0,1 1 0,0-1 1,-1 0-1,1 0 0,-1 0 0,4 0 0,2-1 540,0-1 1,-1 0-1,1 0 1,-1 0-1,1-1 1,-1 0-1,0 0 0,0-1 1,-1 0-1,1 0 1,7-6-1,-8 5-546,-5 3 0,0 1 0,0-1 0,1 1 0,-1 0 0,1 0 0,-1 0 0,1 0 0,-1 0 0,1 0 0,0 0 0,-1 0 0,1 0 0,0 1 0,0-1 0,0 1 0,-1-1 0,1 1 0,0 0 0,0 0 0,0 0 0,0 0 0,0 0 0,-1 0 0,1 0 0,0 1 0,0-1 0,0 1 0,2 0 0,0 0 0,1 0 0,-1 0 0,1-1 0,-1 1 0,1-1 0,-1-1 0,1 1 0,-1-1 0,1 1 0,-1-1 0,1 0 0,-1-1 0,0 1 0,0-1 0,1 0 0,3-3 0,-4 4 0,-1-1 0,0 0 0,0 0 0,-1 0 0,1 0 0,0-1 0,-1 1 0,1-1 0,-1 1 0,0-1 0,0 0 0,0 0 0,0 0 0,0 0 0,-1 0 0,1-1 0,-1 1 0,0 0 0,0-1 0,0 1 0,0-5 0,-1 6 5,0 0-1,0 1 0,0-1 0,0 1 1,-1-1-1,1 1 0,0 0 1,-1-1-1,1 1 0,-1-1 1,0 1-1,1 0 0,-1-1 1,0 1-1,0 0 0,0 0 0,0-1 1,0 1-1,0 0 0,0 0 1,-1 0-1,1 1 0,0-1 1,0 0-1,-3-1 0,-2 0-299,0-1-1,1 1 1,-2 1-1,-10-3 1,-10 1-6532</inkml:trace>
  <inkml:trace contextRef="#ctx0" brushRef="#br0" timeOffset="920.47">2159 493 24575,'1'-3'0,"-1"0"0,1 0 0,0 0 0,0 0 0,0 0 0,0 0 0,1 0 0,-1 0 0,4-4 0,5-12 0,-9 14 0,0 0 0,0-1 0,0 1 0,-1 0 0,1-1 0,-1 1 0,-1 0 0,1 0 0,-3-11 0,3 15 0,0 0 0,0-1 0,-1 1 0,1 0 0,0 0 0,-1 0 0,1 0 0,-1 0 0,0 0 0,1 0 0,-1 0 0,0 0 0,1 0 0,-1 0 0,0 0 0,0 0 0,0 0 0,0 1 0,0-1 0,0 0 0,0 1 0,0-1 0,0 1 0,0-1 0,0 1 0,0-1 0,-1 1 0,1 0 0,0 0 0,0-1 0,0 1 0,-1 0 0,1 0 0,0 0 0,0 0 0,0 1 0,-1-1 0,1 0 0,0 0 0,0 1 0,0-1 0,0 1 0,0-1 0,0 1 0,-1-1 0,1 1 0,0 0 0,0-1 0,-1 2 0,-6 4-656,0 0 0,0 1 1,0 0-1,1 0 0,0 0 0,1 1 0,-1 0 0,2 1 0,-7 9 0,8-10 624,0-1 0,0 1 0,1 0 0,0 0 0,1 0-1,-3 14 1,4-21 32,1-1 0,0 1 0,0 0 0,0 0 0,0-1 0,0 1 0,0 0 0,0 0 0,0-1 0,0 1 0,0 0 0,0 0 0,0 0 0,1-1 0,-1 1 0,0 0 0,1-1 0,-1 1 0,0 0 0,1-1 0,-1 1 0,1 0 0,-1-1 0,1 1 0,-1-1 0,1 1 0,-1-1 0,1 1 0,0-1 0,-1 1 0,1-1 0,0 1 0,-1-1 0,1 0 0,0 0 0,0 1 0,-1-1 0,1 0 0,0 0 0,0 0 0,-1 0 0,1 0 0,0 0 0,0 0 0,0 0 0,0 0 0,5-1 0,0 0 0,0 0 0,0 0 0,9-4 0,53-25 2895,-4 1 1323,-21 16-4547,-39 12 329,-1 1 0,0 0 0,1 0 0,-1 0 0,0 1 0,1-1 0,-1 1 0,0 0 0,0-1 0,0 1 0,4 2 0,-4-1 0,0-1 0,0 0 0,0 0 0,0-1 0,0 1 0,0-1 0,0 1 0,0-1 0,0 0 0,0 0 0,4-1 0,6-2 0,-1-2 0,-1 1 0,1-1 0,19-13 0,15-6 0,-44 23 0,-1 1 0,0-1 0,0 1 0,0-1 0,1 1 0,-1-1 0,0 1 0,0 0 0,1-1 0,-1 1 0,0 0 0,1 0 0,-1 0 0,0 0 0,0 0 0,1 1 0,-1-1 0,0 0 0,1 1 0,-1-1 0,0 1 0,0-1 0,2 2 0,-1 0 0,0 0 0,0 0 0,0 0 0,-1 0 0,1 1 0,-1-1 0,0 0 0,2 5 0,-1-4 0,-1 1 0,1-1 0,-1 0 0,1 0 0,0 0 0,0-1 0,4 4 0,-6-5 0,1-1 0,0 1 0,0-1 0,0 1 0,0-1 0,0 0 0,0 1 0,0-1 0,0 0 0,0 0 0,0 1 0,0-1 0,0 0 0,0 0 0,0 0 0,0-1 0,0 1 0,0 0 0,0 0 0,0 0 0,0-1 0,0 1 0,-1 0 0,1-1 0,0 1 0,0-1 0,0 1 0,0-1 0,0 0 0,-1 1 0,2-2 0,23-24 0,-11 5 0,-1 0 0,-1 0 0,-1-1 0,-1-1 0,8-27 0,-3 3 0,12-78 0,-26 123 0,2-14 0,-1 1 0,0-1 0,-1-26 0,-3 34 0,-1 11 0,-2 13 0,-2 33 0,3 1 0,1 0 0,3 1 0,1-1 0,14 77 0,-12-108-341,1 1 0,1-1-1,7 19 1,0-11-6486</inkml:trace>
  <inkml:trace contextRef="#ctx0" brushRef="#br0" timeOffset="1266.54">2556 109 24575,'3'-2'0,"13"-4"0,16-1 0,5 2 0,-1 0 0,-4 2 0,-5 4 0,-2 6 0,-5 3-8191</inkml:trace>
  <inkml:trace contextRef="#ctx0" brushRef="#br0" timeOffset="1615.87">2894 389 24575,'17'-4'0,"-8"1"0,0 1 0,0 0 0,0 0 0,17 0 0,-22 2 0,-1 1 0,1-1 0,0 1 0,-1 0 0,1 0 0,-1 0 0,1 0 0,-1 1 0,0-1 0,1 1 0,-1 0 0,0 0 0,0 0 0,0 1 0,4 4 0,1 0 0,-1 1 0,1-1 0,0 0 0,0-1 0,11 7 0,-16-11 0,1 0 0,-1-1 0,0 0 0,1 1 0,-1-1 0,1-1 0,-1 1 0,1 0 0,-1-1 0,1 0 0,-1 0 0,1 0 0,0 0 0,-1-1 0,1 1 0,4-2 0,2-1 0,0-1 0,-1 0 0,1 0 0,-1-1 0,0 0 0,10-7 0,-16 10 0,0-1 0,1 1 0,-1-1 0,0 0 0,0 0 0,-1 0 0,1 0 0,0 0 0,-1-1 0,0 1 0,0-1 0,0 0 0,0 1 0,-1-1 0,1 0 0,-1 0 0,1-8 0,-2 11 0,1 0 0,-1 0 0,0 0 0,0 0 0,0 0 0,0 0 0,-1 0 0,1 0 0,0 0 0,0 0 0,-1 0 0,1 0 0,0 0 0,-1 0 0,1 0 0,-1 1 0,1-1 0,-1 0 0,1 0 0,-1 0 0,0 1 0,1-1 0,-1 0 0,0 1 0,0-1 0,0 0 0,1 1 0,-1-1 0,0 1 0,0 0 0,0-1 0,0 1 0,0 0 0,-1-1 0,1 1 0,0 0 0,-1 0 0,1 0 0,0 0 0,0 1 0,0-1 0,0 0 0,0 1 0,-1-1 0,1 1 0,0-1 0,0 1 0,0-1 0,0 1 0,0 0 0,0-1 0,0 1 0,1 0 0,-1 0 0,0 0 0,0 0 0,1 0 0,-1 0 0,0 0 0,1 0 0,-1 0 0,1 0 0,-1 2 0,0 0-52,0 0-1,1 0 1,-1 0-1,1 1 1,0-1-1,0 0 1,0 0-1,0 0 1,0 0-1,1 0 1,0 0-1,-1 0 1,1 1-1,0-2 1,1 1-1,-1 0 1,0 0-1,1 0 1,-1-1-1,1 1 1,0 0-1,0-1 1,0 0-1,0 1 0,4 1 1,15 13-677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20:08:02.89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0 24575,'10'113'0,"-1"-20"0,-11-9 0,0-59 0,1 0 0,2 0 0,3 30 0,-4-55 0,0 0 0,0 1 0,0-1 0,0 0 0,0 1 0,0-1 0,0 0 0,0 1 0,0-1 0,0 1 0,0-1 0,0 0 0,1 1 0,-1-1 0,0 0 0,0 1 0,0-1 0,0 0 0,1 1 0,-1-1 0,0 0 0,0 0 0,1 1 0,-1-1 0,0 0 0,0 0 0,1 1 0,-1-1 0,0 0 0,1 0 0,-1 0 0,0 0 0,1 0 0,-1 1 0,1-1 0,-1 0 0,0 0 0,1 0 0,-1 0 0,0 0 0,1 0 0,-1 0 0,0 0 0,1 0 0,-1 0 0,1 0 0,-1-1 0,0 1 0,1 0 0,-1 0 0,0 0 0,1 0 0,-1-1 0,0 1 0,0 0 0,1 0 0,-1 0 0,0-1 0,1 1 0,18-21 0,-15 16 0,9-10 0,0 0 0,24-18 0,-32 29 0,-1 0 0,1 1 0,0-1 0,0 1 0,1 0 0,-1 1 0,1-1 0,-1 1 0,1 0 0,0 1 0,0-1 0,11 0 0,-17 2 0,1-1 0,-1 1 0,1 0 0,-1 0 0,1 0 0,-1 0 0,1 0 0,-1 0 0,1 0 0,-1 0 0,1 0 0,-1 0 0,1 0 0,-1 0 0,1 0 0,-1 0 0,0 0 0,1 1 0,-1-1 0,1 0 0,-1 0 0,1 1 0,-1-1 0,1 0 0,-1 0 0,0 1 0,1-1 0,-1 0 0,0 1 0,1-1 0,-1 1 0,0-1 0,0 0 0,1 1 0,-1-1 0,0 1 0,0-1 0,0 1 0,1-1 0,-1 1 0,0-1 0,0 1 0,0-1 0,0 1 0,0-1 0,0 1 0,0-1 0,0 1 0,0-1 0,0 1 0,0-1 0,-1 1 0,1-1 0,0 1 0,0-1 0,0 0 0,-1 1 0,1-1 0,0 1 0,0-1 0,-1 1 0,1-1 0,0 0 0,-1 1 0,0 0 0,-25 26 0,-80 51-1365,76-57-5461</inkml:trace>
  <inkml:trace contextRef="#ctx0" brushRef="#br0" timeOffset="446.35">285 331 24575,'2'2'0,"1"0"0,0 0 0,0 0 0,-1 1 0,0-1 0,1 1 0,-1 0 0,0 0 0,0 0 0,2 4 0,0 1 0,7 9 0,-1 1 0,-1 0 0,-1 0 0,-1 1 0,7 26 0,-11-36 0,-1 0 0,-1 0 0,1 0 0,-1 0 0,-1 1 0,0-1 0,0 0 0,-1 0 0,0 1 0,-1-1 0,1 0 0,-2 0 0,1-1 0,-5 10 0,6-16 0,0 1 0,0-1 0,-1 0 0,1 0 0,-1 0 0,1 0 0,-1 0 0,0 0 0,1 0 0,-1-1 0,0 1 0,0 0 0,0-1 0,0 0 0,-1 1 0,1-1 0,0 0 0,-1 0 0,1 0 0,0-1 0,-1 1 0,1-1 0,-1 1 0,1-1 0,-1 0 0,1 0 0,-1 0 0,-3 0 0,2-1 0,0 0 0,0 0 0,0-1 0,0 0 0,0 1 0,0-1 0,0 0 0,1-1 0,-1 1 0,1-1 0,0 1 0,-1-1 0,1 0 0,0-1 0,1 1 0,-4-5 0,-11-23-1365,3-2-5461</inkml:trace>
  <inkml:trace contextRef="#ctx0" brushRef="#br0" timeOffset="795.85">273 140 2457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20:08:00.929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142 24575,'8'57'0,"2"65"0,-2-6 0,-8-115 0,0 3 0,1 0 0,0-1 0,-1 1 0,1 0 0,0 0 0,2 4 0,-2-8 0,-1 1 0,1 0 0,-1 0 0,1-1 0,-1 1 0,1-1 0,-1 1 0,1 0 0,0-1 0,-1 1 0,1-1 0,0 1 0,-1-1 0,1 0 0,0 1 0,0-1 0,0 0 0,-1 1 0,1-1 0,0 0 0,0 0 0,0 0 0,0 0 0,-1 0 0,1 0 0,0 0 0,0 0 0,0 0 0,0 0 0,-1 0 0,1 0 0,0-1 0,1 0 0,12-4 0,-1 0 0,0-2 0,19-12 0,-21 12 0,1 0 0,0 1 0,1 0 0,23-8 0,-35 14 0,0 0 0,0-1 0,0 1 0,0 0 0,1 0 0,-1-1 0,0 1 0,0 0 0,0 0 0,0 0 0,0 0 0,0 1 0,1-1 0,-1 0 0,0 0 0,2 1 0,-3 0 0,0-1 0,1 1 0,-1-1 0,0 0 0,0 1 0,0-1 0,0 1 0,1-1 0,-1 0 0,0 1 0,0-1 0,0 1 0,0-1 0,0 1 0,0-1 0,0 1 0,0-1 0,0 0 0,0 1 0,0-1 0,-1 1 0,1-1 0,0 1 0,0-1 0,0 0 0,-1 1 0,1 0 0,-4 4 0,1 1 0,-1-1 0,0 0 0,-7 7 0,-36 32-1365,26-26-5461</inkml:trace>
  <inkml:trace contextRef="#ctx0" brushRef="#br0" timeOffset="349.76">306 435 24575,'0'2'0,"2"4"0,3 10 0,0 4 0,0 4 0,-2-1-8191</inkml:trace>
  <inkml:trace contextRef="#ctx0" brushRef="#br0" timeOffset="696.36">283 258 24575</inkml:trace>
  <inkml:trace contextRef="#ctx0" brushRef="#br0" timeOffset="1048.68">530 1 24575,'4'10'0,"7"11"0,6 12 0,2 11 0,0 5 0,-2 5 0,-1 1 0,-2 1 0,-3-5 0,-3-4 0,-3-12-8191</inkml:trace>
  <inkml:trace contextRef="#ctx0" brushRef="#br0" timeOffset="1397.31">505 577 24575,'2'-2'0,"9"-3"0,12-2 0,8-2 0,8-2 0,4-1 0,5-2 0,5 1 0,7 1 0,-7 3-8191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20:08:00.162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81 24575,'2'0'0,"8"0"0,11 2 0,10 1 0,10 2 0,5-1 0,4 2 0,0 0 0,3-2 0,1-1 0,3-1 0,0-1 0,-8 0-8191</inkml:trace>
  <inkml:trace contextRef="#ctx0" brushRef="#br0" timeOffset="374.14">518 0 24575,'10'4'0,"5"1"0,3 5 0,-3 1 0,-3 2 0,-4 2 0,-5 2 0,-17 11 0,-7 1-819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20:07:55.953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363 200 24575,'8'-2'0,"11"0"0,12-3 0,8 1-8286,7 0 8286,4 1 0,3 1-3717,-1 1 3717,0-2-1409,10 0 1409,7-1-2341,-8-1 9903</inkml:trace>
  <inkml:trace contextRef="#ctx0" brushRef="#br0" timeOffset="347.51">1845 71 24575,'8'0'0,"13"0"0,5 0 0,-1 2 0,6 7 0,0 3-8503,-4 5 8503,-6 0-1903,-9 4 1903,-10 2 0,-16 4 0,-13 2 0,-8-1-3337,-6-3 3337,-1-5 1556,8-5 2440</inkml:trace>
  <inkml:trace contextRef="#ctx0" brushRef="#br0" timeOffset="948.21">0 59 24575,'2'10'0,"3"11"0,2 10 0,0 6 0,1 0 0,0 1 0,-1-1 0,1 3 0,1 0 0,0-8-8191</inkml:trace>
  <inkml:trace contextRef="#ctx0" brushRef="#br0" timeOffset="1294.68">106 84 24575,'0'2'0,"0"9"0,2 12 0,3 10 0,0 6 0,-1 4 0,2-1-6784,-1-4 6784,1-4 0,1-5 0,0-6-1407</inkml:trace>
  <inkml:trace contextRef="#ctx0" brushRef="#br0" timeOffset="2093.32">317 84 24575,'0'8'0,"0"13"0,0 6 0,0 9 0,0 2 0,-2-5 0,-1-6 0,9-14 0,6-11 0,4-6 0,1-2 0,4 0 0,-2 3 0,-4 3 0,-13 11 0,-14 15 0,-6 3-8191</inkml:trace>
  <inkml:trace contextRef="#ctx0" brushRef="#br0" timeOffset="2447.39">505 341 24575,'0'4'0,"2"9"0,0 3-8191</inkml:trace>
  <inkml:trace contextRef="#ctx0" brushRef="#br0" timeOffset="2797.09">518 177 24575</inkml:trace>
  <inkml:trace contextRef="#ctx0" brushRef="#br0" timeOffset="2798.09">588 0 24575,'4'8'0,"4"11"0,1 12 0,3 11 0,-2 6 0,-2 3 0,-1 0 0,1-7 0,-2-12-8191</inkml:trace>
  <inkml:trace contextRef="#ctx0" brushRef="#br0" timeOffset="3144.67">776 36 24575,'0'2'0,"0"8"0,2 14 0,3 9 0,0 10 0,0 5 0,-2-1 0,1-7 0,3-8 0,-2-9-8191</inkml:trace>
  <inkml:trace contextRef="#ctx0" brushRef="#br0" timeOffset="3491.75">941 224 24575,'2'-2'0,"7"-3"0,9-4 0,2-1-8191</inkml:trace>
  <inkml:trace contextRef="#ctx0" brushRef="#br0" timeOffset="3492.75">988 318 24575,'8'0'0,"3"0"-8191</inkml:trace>
  <inkml:trace contextRef="#ctx0" brushRef="#br0" timeOffset="3845.67">1118 201 24575,'0'-2'0,"4"-6"0,1-5 0,2 1 0,2 6 0,3 12 0,-1 7 0,1 5 0,-3 0-819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20:16:08.809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61 709 24575,'18'10'0,"0"-2"0,0 0 0,1-1 0,0-1 0,39 8 0,100 3 0,100-10 0,-154-6 0,20-2 0,0-5 0,-1-6 0,154-35 0,14-35 0,-273 75-646,-1 0 0,0-1 0,-1-1 1,0-1-1,0 0 0,-1-1 0,0-1 0,-1-1 0,0 1 0,12-16 0,-21 21 820,-1 0 1,1 0-1,-1 0 0,-1 0 0,1-1 1,-1 0-1,-1 0 0,1 0 1,-1 0-1,-1 0 0,1 0 1,-1 0-1,-1-1 0,0 1 0,0 0 1,0 0-1,-1-1 0,-4-15 1,3 14 78,-1 0-1,0 0 1,-1 0 0,0 1 0,0-1 0,-1 1 0,0 0 0,-1 0 0,0 1 0,0-1 0,-1 2 0,0-1-1,0 1 1,-14-11 0,4 8-253,0 0 0,0 1 0,0 1 0,-1 1 0,-1 1 0,-22-6 0,-116-16 0,144 26 0,-122-10 0,-223 8 0,192 6 0,59-1 0,0 4 0,1 6 0,0 3 0,-131 37 0,205-41 0,1 1 0,1 1 0,0 1 0,-41 26 0,56-29 0,0 0 0,0 1 0,1 1 0,0 0 0,1 1 0,1 1 0,0 0 0,1 0 0,-14 24 0,22-32 0,0-1 0,1 0 0,0 1 0,0-1 0,0 1 0,1 0 0,-1 0 0,2 0 0,-1 0 0,1-1 0,-1 1 0,1 0 0,1 0 0,1 12 0,1-10 0,0 1 0,0 0 0,0-1 0,1 0 0,1 0 0,-1 0 0,1 0 0,11 13 0,1-3 0,0-1 0,2-1 0,0 0 0,0-1 0,1-2 0,31 17 0,-9-10 0,1-1 0,0-3 0,2-1 0,0-2 0,81 12 0,-31-14 0,173-2 0,-203-11 0,-1-4 0,0-2 0,0-3 0,-1-3 0,-1-3 0,104-42 0,-115 36 0,-2-2 0,0-2 0,53-40 0,-70 43 0,-1-2 0,-2 0 0,0-2 0,-2-2 0,29-38 0,-50 59 0,0 0 0,0-1 0,-1 0 0,0 0 0,0 0 0,-1 0 0,-1-1 0,0 1 0,0-1 0,-1 0 0,1-19 0,-3 23 0,0-1 0,-1 1 0,0 0 0,0-1 0,-1 1 0,1 0 0,-2 0 0,1 0 0,-1 0 0,0 0 0,-1 1 0,1-1 0,-1 1 0,-1 0 0,1 0 0,-1 1 0,0-1 0,-9-7 0,-1 2 0,0-1 0,-1 2 0,-1 0 0,1 1 0,-2 1 0,1 0 0,-1 2 0,0 0 0,-25-5 0,-3 2 0,1 2 0,-82-1 0,6 11 0,0 5 0,0 5 0,-156 37 0,227-39 0,-253 63 0,258-60 0,0 2 0,2 2 0,0 2 0,-62 39 0,90-49-339,0 1 0,0 1 0,1 0-1,1 1 1,0 1 0,1 0 0,0 0 0,1 1-1,-15 27 1,21-31 140,0 0-1,1 0 1,0 0-1,0 0 1,1 0-1,1 1 1,0 0-1,1-1 0,0 1 1,1 0-1,0 0 1,0 0-1,2-1 1,-1 1-1,1 0 1,5 14-1,-2-14 412,0 0 0,1-1 0,0 0 0,1 0 0,0 0 0,1 0 0,0-1 0,1-1 0,0 1 0,0-2 0,1 1 0,0-1 0,0 0 0,1-1 0,14 7 0,5 1 467,1-1-1,0-1 0,1-2 1,55 13-1,-17-11-678,106 7 0,72-12 0,-164-8 0,-1-5 0,1-3 0,-2-4 0,1-3 0,155-51 0,-200 53 0,-2-2 0,0-2 0,0-1 0,-2-1 0,-1-2 0,0-2 0,39-35 0,-58 45 0,-1-1 0,0 0 0,-1-1 0,-1-1 0,0 0 0,-1 0 0,10-25 0,-14 27 0,-1 0 0,-1 0 0,0 0 0,-1-1 0,-1 1 0,0-1 0,-1 0 0,-1 0 0,0 0 0,-3-22 0,1 26 31,-1 0 0,0 0 0,0 1 0,-1-1 0,0 1 0,-1 0 0,0 0 0,-1 0 1,0 1-1,-9-12 0,1 5-373,0 1 1,-1 0 0,-1 1-1,-25-18 1,-2 3-648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20:16:05.69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4137 342 24575,'-3'-1'0,"0"0"0,0 0 0,0 0 0,0 0 0,1-1 0,-1 1 0,0-1 0,1 1 0,-1-1 0,-3-4 0,-5-1 0,-19-12 0,-2 1 0,0 2 0,-1 1 0,0 2 0,-1 1 0,-1 1 0,-37-5 0,-238-27 0,41 7 0,-403-57 0,232 70 0,430 23 0,-378 12 0,2 26 0,-66 32 0,312-38 0,-162 58 0,260-74 0,0 2 0,0 1 0,-42 29 0,62-34 0,1 1 0,0 2 0,1 0 0,0 1 0,2 1 0,-29 36 0,42-47 0,0-1 0,0 1 0,1-1 0,0 1 0,0 1 0,1-1 0,0 0 0,0 1 0,1 0 0,0-1 0,0 17 0,2-19 0,0 0 0,1-1 0,-1 1 0,1 0 0,1-1 0,-1 1 0,1-1 0,0 1 0,1-1 0,-1 0 0,1 0 0,0 0 0,0 0 0,0 0 0,1-1 0,0 1 0,0-1 0,0 0 0,5 4 0,4 1 0,0 0 0,1 0 0,0-1 0,1-1 0,0 0 0,0-1 0,0-1 0,20 5 0,132 17 0,-151-25 0,815 39-5653,-610-35 4324,-9 0 2658,74-12 4898,-48 0-6742,1 10-5197,-26 8 6289,186 11 4499,158 6-5076,246-14 0,-138-25-6784,81-5 13568,-406 22-6784,26-1 0,-121-2 0,-75 1 0,172-18 0,-257 4-126,240-31-1347,-267 30 1590,-1-4 0,0-1 0,82-35 1,-121 42 164,0-1 1,0 0 0,-1-1-1,32-25 1,-45 32-296,0-1 0,-1 1 0,1-1 1,-1 0-1,0-1 0,0 1 0,0 0 0,-1-1 0,1 0 0,2-7 1,-4 8 3,-1 0 1,1 1 0,-1-1-1,0 0 1,1 0 0,-2 1-1,1-1 1,0 0 0,-1 0-1,1 1 1,-1-1 0,0 0 0,-1 1-1,1-1 1,-1 1 0,-2-5-1,-3-4 9,-1 1 0,-1 0 0,1 0 0,-2 1 0,1 1 0,-1-1 0,-1 2 0,0-1 0,0 1 0,-16-8 0,-8-2 0,-1 1 0,-49-17 0,14 12 0,-1 3 0,-1 3 0,-138-11 0,-224 16 0,413 11 0,-136 0 0,-398-7 0,53 0 0,29 2 0,278-3 0,-312-17 0,-94 9 0,341 13 0,212 1-1365,6 0-546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20:12:30.97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70 24575,'66'-31'0,"-59"29"0,-1 0 0,0 0 0,1 0 0,-1 1 0,1 0 0,0 0 0,-1 1 0,13 1 0,-16-1 0,-1 1 0,1 0 0,0 0 0,-1 0 0,1 0 0,-1 0 0,1 1 0,-1-1 0,0 1 0,0 0 0,4 3 0,23 27 0,-9-8 0,-17-21 0,1 1 0,0-1 0,0 0 0,0 0 0,0 0 0,0-1 0,1 1 0,-1-1 0,1 0 0,-1-1 0,1 1 0,0-1 0,7 2 0,-6-3 0,0 0 0,0 0 0,0-1 0,0 1 0,0-1 0,0 0 0,0-1 0,0 0 0,0 0 0,8-4 0,17-9 0,-17 8 0,0 0 0,17-5 0,-26 11 0,0 0 0,0 0 0,1 0 0,-1 0 0,0 1 0,1 0 0,-1 0 0,0 0 0,1 1 0,5 1 0,41 15 0,-43-13 0,0 0 0,1-1 0,0-1 0,-1 1 0,1-1 0,18 1 0,-16-4 0,0-1 0,0 0 0,0-1 0,0 0 0,0-1 0,-1 0 0,1-1 0,13-7 0,-6 2 0,32-9 0,-49 18 0,1 0 0,0 1 0,0-1 0,0 1 0,0 0 0,0 0 0,-1 0 0,1 0 0,0 0 0,0 1 0,0-1 0,0 1 0,-1 0 0,6 1 0,-1 2 0,-1 0 0,1 0 0,-1 0 0,6 6 0,-8-6 0,0 0 0,1-1 0,-1 0 0,1 0 0,0 0 0,0 0 0,0-1 0,0 0 0,0 0 0,0 0 0,7 1 0,-6-3-141,0 0-1,0 0 0,1 0 0,-1-1 1,0 0-1,0 0 0,0 0 1,0-1-1,7-3 0,8-4-1292,25-15 1,-33 16 933,0 1 0,1 0 0,-1 1 0,26-8 0,-36 14 500,-1 0 0,1 0 0,-1-1 0,1 1 0,-1 1 0,1-1 0,-1 0 0,1 1 0,-1-1 0,1 1 0,-1 0 0,1 0 0,-1 0 0,0 0 0,1 0 0,-1 0 0,4 4 0,2 1 0,0 1 0,0 1 0,7 9 0,10 10 0,-21-23 200,0-1-1,1 0 1,-1 0-1,1 0 1,-1 0-1,1-1 1,0 0-1,0 0 1,0 0 0,0-1-1,0 1 1,0-1-1,0-1 1,0 1-1,1-1 1,4 0-1,1-1 286,-1 0-1,1-1 1,-1-1 0,1 0-1,-1 0 1,17-9-1,5-3-484,-10 5 0,35-13 0,-49 21 0,-1 0 0,1 0 0,-1 1 0,1 0 0,-1 0 0,1 1 0,0 0 0,-1 0 0,10 2 0,34 11 0,-34-8 0,1-1 0,-1-1 0,31 3 0,-3-9 0,0-1 0,71-16 0,-20 3 0,-1 1 0,89-11 0,-160 26 0,-1 0 0,0 1 0,0 1 0,0 2 0,41 8 0,-35-4 0,0-2 0,0-1 0,0-1 0,0-2 0,59-4 0,-47-2-682,78 2-1,-66 7-614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09:40.344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454 24575,'24'-16'0,"-3"5"0,-8-1 0,0 0 0,-1-1 0,0 0 0,-1-1 0,0-1 0,-1 1 0,-1-1 0,0-1 0,-2 0 0,1 0 0,6-23 0,2-17 0,-1-1 0,6-61 0,-24 133 0,-3 22 0,1-1 0,1 1 0,4 69 0,1-97 0,0 0 0,1-1 0,0 1 0,0-1 0,1 0 0,1 0 0,-1 0 0,1 0 0,9 13 0,-11-18 0,0-1 0,0 0 0,0 1 0,0-1 0,1 0 0,-1 0 0,1 0 0,-1 0 0,1 0 0,0-1 0,-1 1 0,1-1 0,0 0 0,0 0 0,0 0 0,0 0 0,0 0 0,1-1 0,-1 1 0,0-1 0,0 0 0,0 0 0,0 0 0,1 0 0,-1-1 0,0 1 0,0-1 0,0 0 0,5-2 0,1 0 0,-1-2 0,0 1 0,0-1 0,0 0 0,-1-1 0,0 1 0,0-2 0,12-12 0,2-7 0,20-30 0,-38 51 0,16-23 0,18-38 0,-31 53 0,0 0 0,-1-1 0,0 0 0,-1 0 0,3-20 0,-7 34 0,0 0 0,0 0 0,0 0 0,0 0 0,-1 0 0,1 0 0,0 0 0,0 0 0,0 0 0,0 0 0,0 0 0,0 0 0,0 0 0,0 0 0,0 0 0,0 0 0,0 0 0,0 0 0,0 0 0,0 0 0,0 0 0,0 0 0,0 0 0,0 0 0,0-1 0,0 1 0,-1 0 0,1 0 0,0 0 0,0 0 0,0 0 0,0 0 0,0 0 0,0 0 0,0 0 0,0 0 0,0 0 0,0 0 0,0 0 0,-4 10 0,-6 18 0,8-11-227,0 1-1,0 0 1,2 0-1,0-1 1,4 24-1,2 1-6598</inkml:trace>
  <inkml:trace contextRef="#ctx0" brushRef="#br0" timeOffset="394.06">707 359 24575,'8'-10'0,"9"-14"0,5-8 0,1-3 0,-3 3 0,-6 4 0,-2 4 0,-6 13 0,-4 13 0,-1 11 0,-3 7 0,1 1 0,0 7 0,-1 3 0,2-4-8191</inkml:trace>
  <inkml:trace contextRef="#ctx0" brushRef="#br0" timeOffset="1081.36">1199 359 24575</inkml:trace>
  <inkml:trace contextRef="#ctx0" brushRef="#br0" timeOffset="1832.47">1446 171 24575,'1'-4'0,"-1"1"0,1-1 0,0 1 0,0 0 0,0 0 0,0-1 0,0 1 0,1 0 0,-1 0 0,1 0 0,0 0 0,3-3 0,29-30 0,-27 29 0,1 0 0,0 0 0,0 1 0,1 1 0,0-1 0,0 1 0,0 1 0,17-7 0,-25 11 0,0 0 0,0-1 0,-1 1 0,1 0 0,0 0 0,0 0 0,-1 0 0,1 0 0,0 0 0,0 0 0,-1 0 0,1 0 0,0 0 0,0 1 0,-1-1 0,1 0 0,0 0 0,-1 1 0,1-1 0,0 0 0,-1 1 0,1-1 0,0 1 0,-1-1 0,1 1 0,0 0 0,0 1 0,-1-1 0,1 0 0,0 1 0,-1-1 0,1 1 0,-1 0 0,1-1 0,-1 1 0,0-1 0,0 1 0,0 0 0,0 1 0,-1 9 0,0-1 0,-1 0 0,-3 12 0,2-12 0,0 3 0,0 0 0,2 1 0,-1-1 0,2 0 0,0 1 0,0-1 0,4 17 0,-3-27 0,-1 0 0,1-1 0,0 0 0,1 1 0,-1-1 0,0 0 0,1 1 0,0-1 0,0 0 0,0 0 0,0 0 0,0-1 0,1 1 0,-1 0 0,1-1 0,0 0 0,-1 1 0,1-1 0,0 0 0,0-1 0,1 1 0,-1 0 0,0-1 0,1 0 0,-1 0 0,0 0 0,1 0 0,-1 0 0,1-1 0,0 1 0,-1-1 0,1 0 0,-1 0 0,6-1 0,-1 0 0,-1 0 0,1 0 0,0-1 0,0 0 0,0 0 0,-1-1 0,1 0 0,-1 0 0,0-1 0,0 0 0,0 0 0,-1-1 0,1 1 0,8-10 0,-11 10 0,0-1 0,0 1 0,0-1 0,-1 0 0,0 0 0,0 0 0,0-1 0,0 1 0,-1-1 0,0 0 0,0 1 0,-1-1 0,0 0 0,0 0 0,0 0 0,0 0 0,-1 0 0,0 0 0,-1 0 0,0-6 0,-2-5 0,1 10 0,1-1 0,-1 1 0,2-1 0,-1 1 0,1 0 0,1-11 0,-1 16 0,1 0 0,-1 1 0,1-1 0,-1 1 0,1-1 0,0 1 0,-1 0 0,1-1 0,0 1 0,0 0 0,0-1 0,0 1 0,0 0 0,1 0 0,-1 0 0,0 0 0,0 0 0,1 0 0,-1 0 0,0 1 0,1-1 0,-1 0 0,1 1 0,-1-1 0,1 1 0,0 0 0,-1-1 0,1 1 0,-1 0 0,1 0 0,-1 0 0,1 0 0,0 0 0,-1 0 0,1 0 0,2 1 0,13 2-102,0 1 1,-1 0-1,27 11 0,-28-10-856,22 8-5868</inkml:trace>
  <inkml:trace contextRef="#ctx0" brushRef="#br0" timeOffset="2281.21">2153 323 24575,'1'-2'0,"0"0"0,1 0 0,-1 0 0,1 1 0,-1-1 0,1 0 0,0 1 0,0-1 0,0 1 0,4-3 0,-1-1 0,7-5 0,-1-2 0,-1 1 0,0-2 0,0 1 0,-2-1 0,1-1 0,11-25 0,-11 20 0,-8 19 0,-1 0 0,0 0 0,0 0 0,0 0 0,0 0 0,0 0 0,0 0 0,0-1 0,0 1 0,0 0 0,0 0 0,0 0 0,0 0 0,0 0 0,0 0 0,0 0 0,0 0 0,1 0 0,-1 0 0,0 0 0,0 0 0,0 0 0,0 0 0,0 0 0,0 0 0,0 0 0,0-1 0,1 1 0,-1 0 0,0 0 0,0 0 0,0 0 0,0 0 0,0 1 0,0-1 0,0 0 0,0 0 0,1 0 0,-1 0 0,0 0 0,0 0 0,0 0 0,0 0 0,0 0 0,0 0 0,0 0 0,0 0 0,0 0 0,0 0 0,0 0 0,1 0 0,-1 0 0,0 1 0,0-1 0,0 0 0,0 0 0,0 0 0,0 0 0,0 0 0,0 0 0,0 0 0,0 0 0,0 0 0,0 1 0,3 11 0,-2 15 0,-1-27 0,0 22-151,1-1-1,1 0 0,1 0 0,1 0 1,0-1-1,2 1 0,0-1 1,15 32-1,-9-34-6674</inkml:trace>
  <inkml:trace contextRef="#ctx0" brushRef="#br0" timeOffset="4597.3">2693 358 24575,'16'-3'0,"14"1"0,9-1 0,6 1-9830,6-1 8340,5-3-268,-6 1 6645</inkml:trace>
  <inkml:trace contextRef="#ctx0" brushRef="#br0" timeOffset="4979.35">2764 217 24575,'-2'0'0,"0"12"0,-1 10 0,3 11 0,5 9-8043,4 2 8043,6 2 0,7 1-3213,0-7 6278</inkml:trace>
  <inkml:trace contextRef="#ctx0" brushRef="#br0" timeOffset="5813.68">3351 465 24575,'1'-6'0,"-1"1"0,1 0 0,1 0 0,-1 0 0,1 0 0,-1 1 0,4-6 0,3-12 0,7-25 0,-3-1 0,8-64 0,-20 92 0,0 20 0,0 0 0,0 0 0,0 0 0,0-1 0,0 1 0,-1 0 0,1 0 0,0 0 0,0 0 0,0 0 0,0 0 0,0 0 0,0 0 0,0 0 0,0 0 0,0 0 0,-1 0 0,1 0 0,0 0 0,0 0 0,0 0 0,0 0 0,0 0 0,0 0 0,0 0 0,0 0 0,-1 0 0,1 0 0,0 0 0,0 0 0,0 0 0,0 0 0,0 0 0,0 0 0,0 0 0,0 0 0,0 0 0,-1 0 0,1 0 0,0 0 0,0 0 0,0 0 0,0 1 0,0-1 0,0 0 0,0 0 0,0 0 0,0 0 0,0 0 0,0 0 0,0 0 0,0 0 0,0 0 0,0 1 0,0-1 0,-1 0 0,1 0 0,0 0 0,0 0 0,0 0 0,0 0 0,0 0 0,1 0 0,-1 1 0,0-1 0,-12 33 0,8-17 0,0 0 0,1 0 0,1 1 0,0-1 0,1 1 0,1-1 0,4 30 0,-4-44 0,1 1 0,-1-1 0,1 1 0,0-1 0,-1 0 0,1 0 0,0 1 0,0-1 0,1 0 0,-1 0 0,0 0 0,1 0 0,-1-1 0,1 1 0,0 0 0,-1 0 0,1-1 0,0 1 0,0-1 0,0 0 0,0 1 0,0-1 0,1 0 0,-1 0 0,0-1 0,0 1 0,1 0 0,-1-1 0,0 1 0,1-1 0,-1 0 0,4 0 0,-1 0 0,1-1 0,-1 0 0,0 0 0,1 0 0,-1-1 0,0 0 0,0 0 0,0 0 0,0-1 0,0 0 0,-1 0 0,1 0 0,4-5 0,6-5 0,-1-1 0,-1-1 0,22-30 0,-29 36 0,0-1 0,0 1 0,-1-1 0,-1 0 0,0 0 0,0 0 0,-1-1 0,3-16 0,-6 24 0,-4 10 0,-2 14 0,3 0-273,1 0 0,1-1 0,1 1 0,3 30 0,1-21-6553</inkml:trace>
  <inkml:trace contextRef="#ctx0" brushRef="#br0" timeOffset="6177.12">3752 347 24575,'8'0'0,"11"2"0,3 0 0,-1 3 0,-4 1 0,-11 9 0,-11 7 0,-5 2 0,0-1 0,3-2 0,6-1 0,4-4 0,11-5 0,11-3 0,6-4 0,-3-3-8191</inkml:trace>
  <inkml:trace contextRef="#ctx0" brushRef="#br0" timeOffset="6543.31">4106 417 24575,'4'-4'0,"1"-1"-8191</inkml:trace>
  <inkml:trace contextRef="#ctx0" brushRef="#br0" timeOffset="6927.3">4305 312 24575,'0'8'0,"0"13"0,0 4 0,4-1 0,11-11 0,11-18 0,8-16 0,1-11 0,-1-3 0,-6 2 0,-6 4 0,-7 8-8191</inkml:trace>
  <inkml:trace contextRef="#ctx0" brushRef="#br0" timeOffset="7343.9">4634 310 24575,'2'2'0,"0"0"0,0 0 0,0 1 0,0-1 0,-1 0 0,1 1 0,-1-1 0,1 1 0,-1-1 0,0 1 0,0 0 0,0-1 0,-1 1 0,1 0 0,-1 0 0,1 0 0,-1-1 0,0 5 0,-1-1 0,0 1 0,-1-1 0,0 1 0,0-1 0,0 0 0,-4 7 0,-5 12 0,11-23 8,-1-1-1,0 1 1,1-1-1,-1 1 0,1-1 1,0 1-1,-1-1 1,1 1-1,0 0 0,0-1 1,0 1-1,0 0 1,0-1-1,1 1 1,-1-1-1,0 1 0,1 0 1,-1-1-1,1 1 1,0-1-1,-1 0 0,3 3 1,-2-2 4,1-1 0,0 1 0,0-1 1,0 1-1,-1-1 0,2 0 0,-1 0 0,0 0 1,0 0-1,0 0 0,0 0 0,1-1 0,3 1 1,6 1-355,0-1 1,0-1 0,0 0-1,21-4 1,-5 0-6485</inkml:trace>
  <inkml:trace contextRef="#ctx0" brushRef="#br0" timeOffset="7344.9">4987 369 24575,'10'2'0,"11"3"0,12 0 0,5 0 0,9-4 0,-2-1-8191</inkml:trace>
  <inkml:trace contextRef="#ctx0" brushRef="#br0" timeOffset="7706.93">5081 289 24575,'-2'0'0,"-5"8"0,-1 9 0,1 5 0,5 5 0,6 2 0,3-2 0,10-4 0,0-5-8191</inkml:trace>
  <inkml:trace contextRef="#ctx0" brushRef="#br0" timeOffset="7707.93">5363 430 24575,'8'-4'0,"3"-1"-8191</inkml:trace>
  <inkml:trace contextRef="#ctx0" brushRef="#br0" timeOffset="8121.82">5599 417 24575,'0'-2'0,"6"-2"0,2-2-8191</inkml:trace>
  <inkml:trace contextRef="#ctx0" brushRef="#br0" timeOffset="8122.82">5776 370 24575,'8'-2'0,"8"-1"0,2 1-8191</inkml:trace>
  <inkml:trace contextRef="#ctx0" brushRef="#br0" timeOffset="8487.03">6270 382 24575,'6'0'0,"10"0"0,12 2 0,9 3 0,9 0 0,0-1 0,7-2 0,-6-2-8191</inkml:trace>
  <inkml:trace contextRef="#ctx0" brushRef="#br0" timeOffset="8488.03">6434 229 24575,'-2'2'0,"0"9"0,-1 12 0,1 10 0,5 10 0,7 8 0,2-6-8191</inkml:trace>
  <inkml:trace contextRef="#ctx0" brushRef="#br0" timeOffset="9036.87">6715 488 24575,'42'-141'0,"-4"11"0,-34 114 0,4-26 0,-7 39 0,-1 0 0,0 0 0,1 0 0,-2 0 0,1 0 0,0 0 0,0 0 0,-1 0 0,0 0 0,-1-5 0,2 8 0,-1 0 0,1-1 0,0 1 0,-1-1 0,1 1 0,0 0 0,-1 0 0,1-1 0,0 1 0,-1 0 0,1-1 0,-1 1 0,1 0 0,0 0 0,-1 0 0,1-1 0,-1 1 0,1 0 0,-1 0 0,1 0 0,-1 0 0,1 0 0,-1 0 0,1 0 0,-1 0 0,1 0 0,-1 0 0,1 0 0,0 0 0,-1 1 0,1-1 0,-1 0 0,1 0 0,-1 0 0,1 1 0,0-1 0,-1 0 0,1 0 0,-1 1 0,1-1 0,0 0 0,-1 1 0,1-1 0,0 0 0,-1 1 0,1-1 0,0 1 0,-16 18 0,11-11 0,1 1 0,0-1 0,1 1 0,-1 0 0,2 0 0,-1 0 0,1 0 0,1 0 0,-1 17 0,1-18 0,1 0 0,1 0 0,-1 0 0,1 1 0,1-1 0,-1-1 0,1 1 0,1 0 0,-1 0 0,1-1 0,6 11 0,-8-16 0,0 0 0,0 0 0,1-1 0,-1 1 0,1 0 0,-1 0 0,1-1 0,0 1 0,-1-1 0,1 1 0,0-1 0,0 0 0,0 0 0,0 0 0,0 0 0,0 0 0,0 0 0,0 0 0,1-1 0,-1 1 0,4-1 0,-3 0 0,0 0 0,1-1 0,-1 1 0,0-1 0,0 0 0,1 0 0,-1 0 0,0-1 0,0 1 0,0-1 0,0 0 0,-1 1 0,4-4 0,3-3 0,1 0 0,-2-1 0,0 0 0,0-1 0,0 0 0,10-19 0,-12 18 0,19-39 0,-23 46 0,0-1 0,0 0 0,-1 0 0,1 1 0,-1-1 0,-1 0 0,1 0 0,-1-7 0,0 12 0,0 0 0,0 1 0,0-1 0,0 0 0,0 0 0,0 0 0,0 0 0,0 0 0,0 0 0,0 0 0,-1 1 0,1-1 0,0 0 0,0 0 0,0 0 0,0 0 0,0 0 0,0 0 0,-1 0 0,1 0 0,0 0 0,0 0 0,0 0 0,0 0 0,0 0 0,-1 0 0,1 0 0,0 0 0,0 0 0,0 0 0,0 0 0,0 0 0,-1 0 0,1 0 0,0 0 0,0 0 0,0 0 0,0 0 0,0 0 0,-1 0 0,1 0 0,0-1 0,0 1 0,0 0 0,0 0 0,0 0 0,0 0 0,0 0 0,0 0 0,0 0 0,-1-1 0,1 1 0,0 0 0,0 0 0,0 0 0,0 0 0,-7 13 0,4 0-136,0 0-1,1 0 1,0 0-1,1 0 1,0 0-1,2 0 1,-1 1-1,1-1 0,6 25 1,4 7-6690</inkml:trace>
  <inkml:trace contextRef="#ctx0" brushRef="#br0" timeOffset="9473.3">7020 489 24575,'10'-10'0,"0"0"0,15-10 0,-22 17 0,0 1 0,0 0 0,0 0 0,0 0 0,1 1 0,-1-1 0,1 1 0,-1 0 0,1 0 0,-1 0 0,1 0 0,0 1 0,5-1 0,-9 1 0,0 0 0,0 0 0,1 0 0,-1 0 0,0 0 0,0 0 0,0 0 0,1 0 0,-1 0 0,0 0 0,0 0 0,1 0 0,-1 0 0,0 0 0,0 0 0,0 0 0,1 0 0,-1 1 0,0-1 0,0 0 0,0 0 0,1 0 0,-1 0 0,0 0 0,0 1 0,0-1 0,0 0 0,0 0 0,1 0 0,-1 0 0,0 1 0,0-1 0,0 0 0,0 0 0,0 0 0,0 1 0,0-1 0,0 0 0,0 0 0,0 1 0,0-1 0,0 0 0,0 0 0,0 0 0,0 1 0,0-1 0,0 0 0,0 1 0,0-1 0,0 0 0,0 0 0,0 0 0,0 1 0,0-1 0,0 0 0,0 0 0,0 0 0,0 0 0,0 1 0,0-1 0,0 0 0,0 0 0,0 0 0,0 0 0,0 1 0,0-1 0,0 0 0,0 0 0,0 0 0,0 0 0,1 1 0,-1-1 0,0 0 0,0 0 0,0 0 0,0 0 0,0 0 0,0 0 0,1 0 0,-1 1 0,0-1 0,0 0 0,0 0 0,0 0 0,1 0 0,-1 0 0,0 0 0,0 0 0,0 0 0,0 0 0,1 0 0,-1 0 0,0 0 0,0 0 0,0 0 0,0 0 0,1 0 0,-1 0 0,0 0 0,0 0 0,0 0 0,0 0 0,1 0 0,-1 0 0,0-1 0,0 1 0,0 0 0,0 0 0,0 0 0,1 0 0,21-5 52,-11 3-7,0 0 1,0 0-1,0 1 1,0 0-1,14 1 1,-22 1-117,1-1 1,-1 1 0,0 0-1,0-1 1,0 2-1,-1-1 1,1 0 0,0 0-1,0 1 1,0 0-1,-1-1 1,1 1 0,-1 0-1,0 0 1,1 0-1,-1 1 1,0-1-1,0 1 1,0-1 0,-1 1-1,1-1 1,-1 1-1,3 5 1,2 7-6756</inkml:trace>
  <inkml:trace contextRef="#ctx0" brushRef="#br0" timeOffset="9860.23">7445 454 24575,'8'-4'0,"12"-6"0,4 0-8191</inkml:trace>
  <inkml:trace contextRef="#ctx0" brushRef="#br0" timeOffset="10220.58">7655 288 24575,'1'4'0,"-1"0"0,1 1 0,0-1 0,0 0 0,0 0 0,2 4 0,5 17 0,-6-12 0,-1-7 0,0 1 0,0-1 0,1 0 0,0 0 0,5 12 0,-7-17 0,1 0 0,-1 0 0,1 0 0,0 0 0,0 0 0,0 0 0,0 0 0,0 0 0,0 0 0,0-1 0,0 1 0,0 0 0,0-1 0,0 1 0,0-1 0,0 1 0,1-1 0,-1 1 0,0-1 0,0 0 0,0 0 0,1 1 0,-1-1 0,0 0 0,0 0 0,1 0 0,-1-1 0,0 1 0,0 0 0,1 0 0,-1-1 0,0 1 0,0-1 0,0 1 0,1-1 0,1 0 0,2-2 0,0 0 0,0 0 0,0 0 0,0-1 0,0 0 0,-1 0 0,1 0 0,-1 0 0,0 0 0,6-10 0,0-3 0,-1 0 0,8-18 0,-4 8 0,-7 18-1365,-1 3-5461</inkml:trace>
  <inkml:trace contextRef="#ctx0" brushRef="#br0" timeOffset="10588.07">7879 453 24575,'27'-11'0,"-6"2"0,31-9 0,-51 18 0,1-1 0,-1 1 0,0 0 0,1 0 0,-1-1 0,1 1 0,-1 0 0,0 0 0,1 0 0,-1 1 0,0-1 0,1 0 0,-1 0 0,1 1 0,-1-1 0,0 1 0,0-1 0,1 1 0,-1 0 0,0-1 0,0 1 0,0 0 0,0 0 0,1 0 0,-1 0 0,-1 0 0,1 0 0,0 0 0,0 0 0,0 0 0,0 0 0,-1 0 0,1 1 0,-1-1 0,1 0 0,-1 1 0,1 1 0,11 16 0,-11-19 0,0 1 0,0 0 0,0 0 0,0 0 0,0-1 0,0 1 0,0 0 0,0-1 0,0 1 0,1-1 0,-1 1 0,0-1 0,1 0 0,-1 1 0,0-1 0,0 0 0,1 0 0,-1 0 0,0 0 0,1 0 0,-1 0 0,3-1 0,29-10 0,-27 9 0,16-7 0,-11 4 0,0 1 0,1 0 0,19-5 0,-28 9 0,0-1 0,0 1 0,-1 0 0,1 0 0,0 0 0,0 0 0,-1 0 0,1 1 0,0-1 0,0 1 0,-1 0 0,1-1 0,-1 1 0,1 0 0,-1 1 0,1-1 0,-1 0 0,1 1 0,-1-1 0,0 1 0,3 3 0,4 5-1365,0 0-546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6:32.0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731 24575,'25'53'0,"-2"1"0,-3 0 0,-3 2 0,15 74 0,19 234 0,-39-261 0,-1-20 0,4-1 0,3-1 0,41 113 0,-59-193 0,4 11 0,1 0 0,1 0 0,9 15 0,-15-26 0,0-1 0,0 1 0,0-1 0,1 1 0,-1-1 0,0 1 0,0-1 0,1 0 0,-1 1 0,1-1 0,-1 1 0,0-1 0,1 0 0,-1 1 0,1-1 0,-1 0 0,1 0 0,-1 1 0,0-1 0,1 0 0,-1 0 0,1 0 0,0 1 0,-1-1 0,1 0 0,-1 0 0,1 0 0,-1 0 0,1 0 0,-1 0 0,1 0 0,0 0 0,0-1 0,0 0 0,0 0 0,-1 0 0,1 0 0,0 0 0,-1 0 0,1 0 0,-1 0 0,1 0 0,-1 0 0,1 0 0,-1 0 0,0 0 0,1-1 0,5-44 0,-6 46 0,1-346 0,-3 292 0,-38-371-4528,10 158 2272,17 138-988,0 2 5431,3-154 1,11 264-1780,1 0 1,0 0-1,1 0 0,0 0 0,2 0 1,0 1-1,0 0 0,12-22 1,-11 27-245,1 0 1,1 1 0,-1-1 0,1 1 0,1 1 0,0 0 0,0 0 0,1 1 0,0 0-1,1 0 1,19-10 0,-8 7-344,0 2-1,1 0 1,0 2-1,0 0 0,1 1 1,38-3-1,148 1-2549,-88 7 1062,189-5-6567,-103 7 9275,-13 0 10675,-42 1-10615,77 5-8943,-54 1 2255,0 0 3883,177 14 6302,-12-12 1469,-20-1-1570,-303-8-4384,-9-1-324,0 1-1,0-1 1,-1 2 0,1-1 0,0 1 0,12 5 0,-13-2-66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20:12:12.756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48 24575,'33'-6'0,"0"2"0,1 2 0,59 2 0,-57 1 0,107 2 0,165-2 0,45-17 0,345-8 0,-559 24 0,487 20 0,-178 10 0,-362-26 0,857 13 0,-795-28 0,-29 1 0,-113 10-195,0 0 0,-1 0 0,1 0 0,0 1 0,0 0 0,9 3 0,2 3-6631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20:12:07.02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3072 504 24575,'-25'-22'0,"-2"1"0,0 2 0,-1 1 0,-53-25 0,31 17 0,-31-14 0,-2 3 0,-2 5 0,-1 3 0,-138-28 0,-567-70 0,755 124 0,-312-27 0,0 30 0,270 8 0,1 3 0,0 4 0,0 3 0,-94 36 0,151-47 0,0 1 0,1 2 0,0 0 0,1 0 0,0 2 0,1 0 0,0 1 0,-17 17 0,25-20 0,0 0 0,1 0 0,0 0 0,1 1 0,0 1 0,1-1 0,0 1 0,0 0 0,1 0 0,1 0 0,0 1 0,1 0 0,1 0 0,-3 19 0,4-16 0,1 1 0,0-1 0,2 1 0,-1 0 0,6 18 0,-5-26 0,1 0 0,0 0 0,1 0 0,-1 0 0,2-1 0,-1 0 0,1 0 0,1 0 0,-1 0 0,13 11 0,3 1 0,0-1 0,2-2 0,0 0 0,1-2 0,44 22 0,-32-22 0,1 0 0,0-3 0,59 12 0,13-7 0,1-6 0,113-2 0,-94-5 0,899 30 0,-948-35 0,0-4 0,0-4 0,-1-3 0,130-36 0,-171 37 0,-1-1 0,-1-2 0,0-1 0,-1-2 0,51-33 0,-72 40 0,-1 0 0,0-2 0,0 0 0,-1 0 0,0-1 0,12-19 0,-17 22 0,-1-1 0,0-1 0,0 1 0,-1-1 0,-1 0 0,0 0 0,0 0 0,-2-1 0,3-18 0,-4 21-195,-1 1 0,0-1 0,-1 1 0,0-1 0,0 1 0,-4-12 0,-5-10-663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20:16:30.376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9 90 24575,'-2'-5'0,"1"0"0,-1 0 0,1 0 0,0-1 0,0 1 0,1 0 0,0 0 0,0 0 0,0-1 0,0 1 0,1 0 0,0 0 0,2-9 0,-3 14 0,0-1 0,1 1 0,-1-1 0,0 1 0,0-1 0,1 1 0,-1-1 0,0 1 0,1 0 0,-1-1 0,1 1 0,-1 0 0,0-1 0,1 1 0,-1 0 0,1-1 0,-1 1 0,1 0 0,-1 0 0,1 0 0,-1-1 0,1 1 0,-1 0 0,1 0 0,-1 0 0,1 0 0,-1 0 0,1 0 0,-1 0 0,1 0 0,-1 0 0,1 0 0,-1 0 0,1 1 0,-1-1 0,1 0 0,-1 0 0,1 0 0,-1 1 0,1-1 0,-1 0 0,1 0 0,-1 1 0,1-1 0,-1 1 0,22 19 0,-20-18 0,26 29 0,-17-17 0,0-1 0,1 0 0,1-1 0,14 10 0,-23-19 0,0 0 0,1-1 0,-1 1 0,0-1 0,1 0 0,0-1 0,-1 1 0,1-1 0,0 0 0,0 0 0,0 0 0,0-1 0,-1 1 0,1-1 0,0-1 0,0 1 0,0-1 0,0 1 0,5-3 0,3-2 0,1 0 0,-1-1 0,0-1 0,13-8 0,31-16 0,-55 31 0,0-1 0,0 0 0,0 1 0,0 0 0,0-1 0,0 1 0,0 0 0,1 0 0,-1 0 0,0 0 0,0 0 0,0 1 0,0-1 0,0 1 0,0-1 0,0 1 0,0 0 0,0 0 0,-1 0 0,1 0 0,0 0 0,0 0 0,-1 0 0,1 1 0,0-1 0,-1 0 0,0 1 0,1 0 0,1 2 0,4 6 0,0 0 0,-1 1 0,10 22 0,-5-12 0,-7-13 0,0-1 0,0 0 0,1 0 0,0 0 0,1-1 0,6 7 0,-9-11 0,-1 0 0,1 0 0,0 0 0,0 0 0,0 0 0,0-1 0,0 1 0,1-1 0,-1 0 0,0 0 0,1 0 0,-1 0 0,1-1 0,-1 1 0,1-1 0,-1 0 0,5 0 0,4-2 0,0 0 0,0-1 0,-1 0 0,1-1 0,-1 0 0,16-9 0,66-42 0,-46 25 0,-36 24 0,-1 0 0,1 0 0,22-7 0,-29 12 0,0 0 0,0 0 0,0 1 0,0-1 0,0 1 0,0 0 0,0 0 0,0 1 0,0-1 0,0 1 0,0 0 0,0 0 0,0 0 0,7 4 0,53 31 0,-52-28 0,1 0 0,0-1 0,0-1 0,0 0 0,1 0 0,22 5 0,-21-8 0,0-2 0,0 1 0,0-2 0,0 0 0,0-1 0,0 0 0,28-7 0,-3-3 0,58-25 0,9-3 0,-100 38 0,0-1 0,0 1 0,-1 0 0,1 0 0,0 0 0,0 1 0,0 0 0,0 1 0,-1 0 0,1 0 0,0 0 0,0 1 0,-1 0 0,1 0 0,-1 0 0,1 1 0,-1 0 0,0 0 0,11 9 0,9 5 0,0-2 0,57 25 0,-71-36 0,0 0 0,1 0 0,0-2 0,0 1 0,0-2 0,0 1 0,0-2 0,0 0 0,24-3 0,-18-1 0,0 0 0,0-1 0,35-16 0,51-32 0,18-7 0,-107 54 0,0 0 0,0 1 0,1 1 0,0 1 0,33-3 0,6 6 0,64 10 0,-63-5 0,67-1 0,-69-7-1365,-5-2-5461</inkml:trace>
  <inkml:trace contextRef="#ctx0" brushRef="#br0" timeOffset="501.97">1231 678 24575,'5'-13'0,"1"1"0,0 0 0,1 0 0,1 0 0,-1 1 0,2 0 0,0 1 0,0 0 0,0 0 0,1 1 0,1 0 0,0 1 0,11-7 0,0 1 0,33-15 0,-46 24 0,0 2 0,1-1 0,-1 1 0,1 1 0,-1 0 0,19-2 0,-25 4 0,0 0 0,0 0 0,0 0 0,-1 1 0,1-1 0,0 1 0,0-1 0,-1 1 0,1 0 0,0 0 0,-1 1 0,1-1 0,-1 0 0,1 1 0,-1-1 0,0 1 0,3 2 0,-2 0 0,0-1 0,0 1 0,0 0 0,-1 0 0,1 0 0,-1 1 0,0-1 0,0 0 0,1 7 0,1 4 0,-1-1 0,-1 1 0,-1-1 0,0 1 0,-1 23 0,-4 4-682,-19 78-1,11-71-6143</inkml:trace>
  <inkml:trace contextRef="#ctx0" brushRef="#br0" timeOffset="1201.06">1926 525 24575,'2'-9'0,"1"0"0,1 0 0,-1 0 0,1 0 0,1 1 0,-1 0 0,1 0 0,1 0 0,10-11 0,-5 7 0,0 1 0,1 0 0,0 1 0,26-16 0,-32 22 0,1 0 0,-1 1 0,1 0 0,0 1 0,0-1 0,0 1 0,0 1 0,0-1 0,0 1 0,1 1 0,-1-1 0,0 1 0,12 1 0,-15 0 0,1 0 0,-1 0 0,1 0 0,-1 1 0,0 0 0,1-1 0,-1 2 0,0-1 0,0 0 0,-1 1 0,1 0 0,0-1 0,-1 1 0,0 1 0,0-1 0,0 1 0,0-1 0,0 1 0,-1 0 0,1 0 0,-1 0 0,3 7 0,-3-3 0,1-1 0,-1 1 0,-1 0 0,0 1 0,0-1 0,0 0 0,-1 0 0,-1 0 0,1 0 0,-1 1 0,-2 7 0,-4 15 0,-17 44 0,19-61 0,-69 177-7018,67-170 5845</inkml:trace>
  <inkml:trace contextRef="#ctx0" brushRef="#br0" timeOffset="2227.45">2467 396 24575,'0'-3'0,"10"-5"0,13-3 0,9 1 0,7 5 0,1 4 0,-1 13 0,-6 11 0,-10 10 0,-10 11 0,-9 7 0,-12 5 0,-8 5 0,-1-8-819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20:16:31.226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10 24575,'2'-4'0,"1"-1"-8191</inkml:trace>
  <inkml:trace contextRef="#ctx0" brushRef="#br0" timeOffset="718.14">587 32 24575,'2'-2'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6:30.51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764 24575,'1'12'0,"1"0"0,0 0 0,0 0 0,9 23 0,-3-12 0,27 93 0,32 199 0,-53-200 0,13 83 0,-19-151 0,2-1 0,19 49 0,-22-81 0,-7-14 0,0 0 0,0 0 0,0 0 0,0 0 0,0 0 0,0 0 0,0 0 0,1 0 0,-1 1 0,0-1 0,0 0 0,0 0 0,0 0 0,0 0 0,0 0 0,0 0 0,1 0 0,-1 0 0,0 0 0,0 0 0,0 0 0,0 0 0,0 0 0,0 0 0,1 0 0,-1 0 0,0 0 0,0 0 0,0 0 0,0 0 0,0 0 0,0 0 0,1 0 0,-1 0 0,0 0 0,0 0 0,0-1 0,0 1 0,0 0 0,0 0 0,0 0 0,0 0 0,1 0 0,-1 0 0,0 0 0,0 0 0,0-1 0,1-1 0,0 0 0,-1-1 0,1 1 0,-1-1 0,1 1 0,-1 0 0,0-1 0,0-2 0,-16-337 0,-30 0 0,-2-16 0,20 145 0,-4-48 0,31 249 0,0 4 0,0-1 0,1 1 0,0-1 0,2-10 0,-2 17 0,1 0 0,-1 0 0,1 0 0,-1 0 0,1 0 0,0 0 0,0 0 0,0 0 0,0 0 0,0 0 0,1 1 0,-1-1 0,0 1 0,1-1 0,-1 1 0,1-1 0,0 1 0,-1 0 0,1-1 0,0 1 0,0 0 0,2-1 0,6-1 0,1-1 0,0 2 0,0-1 0,0 2 0,0-1 0,12 1 0,74 3 0,-51 1 0,677-26-11088,-520 9 10593,12 0-975,-73 3 4254,-70 5-3498,116-10 9011,-107 8-7377,542-53 846,-589 58-3131,-6 0-546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6:19.95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882 24575,'38'-40'-1225,"-1"-3"0,34-50 1,-55 68 894,-1 0 0,-1 0 0,-1-1 0,-2-1 1,15-48-1,-22 56 2167,-7 22 1,-9 32 140,9-19-1978,1-1 0,0 1 0,1 0 0,1 0 0,2 24 0,-2-33 0,1-1 0,0 1 0,1 0 0,0-1 0,0 1 0,0-1 0,0 0 0,1 0 0,0 0 0,1 0 0,-1 0 0,1 0 0,0-1 0,1 0 0,7 8 0,-8-11 0,-1 1 0,1-1 0,0 0 0,0 0 0,0-1 0,0 1 0,1-1 0,-1 0 0,0 0 0,1 0 0,-1-1 0,0 1 0,1-1 0,-1 0 0,1 0 0,-1-1 0,0 1 0,1-1 0,-1 0 0,0 0 0,0-1 0,8-3 0,2-1 0,-1 0 0,-1-2 0,1 1 0,-1-2 0,17-14 0,-15 10-565,0 0 0,-1-1-1,-1-1 1,0 0 0,-1 0-1,0-1 1,-2-1 0,0 0-1,0 0 1,-2-1 0,8-24-1,3 88 566,-11-28-20,0 4-34,2 1 1,0-2-1,17 29 1,-12-31-1120</inkml:trace>
  <inkml:trace contextRef="#ctx0" brushRef="#br0" timeOffset="370.63">916 70 24575,'2'6'0,"2"8"0,6 9 0,2 12 0,3 7 0,1 6 0,0 0 0,0 1 0,-2-2 0,-3-6 0,-3-9 0,-3-8 0,-3-7-8191</inkml:trace>
  <inkml:trace contextRef="#ctx0" brushRef="#br0" timeOffset="754.25">622 70 24575,'2'-2'0,"8"-3"0,14 0 0,9-2 0,10-1 0,8 0 0,2 0 0,3 2 0,0 0 0,-6 1 0,-3 1 0,0 0 0,-4 2 0,-7 3 0,-10 1-8191</inkml:trace>
  <inkml:trace contextRef="#ctx0" brushRef="#br0" timeOffset="1416.55">1363 681 24575,'4'-4'0,"3"-3"0,3-1 0,-1-1 0,-1-2 0,-3-2 0,-4 1 0,-6 3 0,-4 3 0,-3 4 0,-1 3 0,2 3 0,2 3 0,3 2 0,7 0 0,2-2-8191</inkml:trace>
  <inkml:trace contextRef="#ctx0" brushRef="#br0" timeOffset="2516.63">2057 786 24575,'47'-107'0,"34"-94"0,-75 179 0,0 0 0,-1-1 0,-1 0 0,-1 1 0,-1-1 0,-2 0 0,-1-29 0,0 48 0,1-1 0,-1 1 0,0 0 0,0 0 0,0 0 0,-1 0 0,-3-6 0,5 9 0,0 1 0,-1-1 0,1 1 0,0-1 0,-1 1 0,1-1 0,-1 1 0,1-1 0,-1 1 0,1 0 0,-1-1 0,1 1 0,-1 0 0,1-1 0,-1 1 0,0 0 0,1 0 0,-1-1 0,1 1 0,-1 0 0,-1 0 0,1 0 0,0 0 0,0 1 0,0-1 0,-1 1 0,1-1 0,0 1 0,0-1 0,0 1 0,0-1 0,0 1 0,0 0 0,1 0 0,-1-1 0,0 1 0,0 0 0,-1 1 0,-5 8 0,1-1 0,0 1 0,0 0 0,1 0 0,0 0 0,1 1 0,0 0 0,1 0 0,0 0 0,0 0 0,0 14 0,1-10 0,1-1 0,0 1 0,2 0 0,-1 0 0,2-1 0,0 1 0,1 0 0,5 16 0,-6-26 0,-1-1 0,1 0 0,0 1 0,0-1 0,0 0 0,0 0 0,1 0 0,0 0 0,0-1 0,0 1 0,0-1 0,1 1 0,-1-1 0,1 0 0,0-1 0,-1 1 0,1-1 0,1 1 0,-1-1 0,0 0 0,0-1 0,1 1 0,-1-1 0,1 0 0,0 0 0,-1 0 0,1-1 0,0 1 0,-1-1 0,1 0 0,0-1 0,-1 1 0,1-1 0,0 0 0,-1 0 0,8-3 0,0-1-339,-1 0 0,0-1 0,0-1-1,0 0 1,-1 0 0,0-1 0,0 0 0,-1-1-1,15-17 1,-2-2-791,-1-1-1,22-40 0,-36 56 1131,1 0 0,-2 0 0,0 0 0,-1-1 0,0 0 0,2-15 0,-7 22 1060,-3 10 1272,-4 15 1060,4 0-3392,0-1 0,2 1 0,-1 0 0,2 0 0,1 0 0,0-1 0,1 1 0,1 0 0,1-1 0,0 1 0,1-1 0,12 26 0,-13-33 0,1-1 0,0 1 0,1-1 0,0 0 0,1 0 0,-1 0 0,2-1 0,-1 0 0,1-1 0,0 1 0,1-2 0,0 1 0,0-1 0,0 0 0,1-1 0,0 0 0,0-1 0,0 0 0,1-1 0,-1 1 0,18 1 0,-22-4 25,1-1-1,-1 1 0,0-2 1,1 1-1,-1-1 1,0 0-1,0 0 0,0 0 1,1-1-1,-1 0 0,-1 0 1,1-1-1,10-5 1,-7 2-269,0-1 0,0 0 0,-1 0 0,0-1 1,0 1-1,12-18 0,11-20-658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6:29.0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98 24575,'3'54'0,"2"-1"0,24 98 0,-14-76 0,6 31-829,47 274-5126,-52-268 8217,4 0-1,69 211 0,-81-300-2261,1 0 0,1 0 0,2-1 0,0 0 0,1-1 0,16 19 0,-28-38 0,1 0 0,0 0 0,0 0 0,0 0 0,0 0 0,0 0 0,0-1 0,0 1 0,0-1 0,1 0 0,-1 1 0,0-1 0,1 0 0,-1-1 0,1 1 0,4 1 0,-5-3 0,-1 1 0,1 0 0,0-1 0,0 1 0,-1-1 0,1 0 0,0 1 0,-1-1 0,1 0 0,-1 0 0,1 0 0,-1 0 0,1 0 0,-1-1 0,0 1 0,0 0 0,1-1 0,-1 1 0,0-1 0,0 1 0,0-1 0,-1 1 0,1-1 0,1-3 0,7-16 0,-1-2 0,-1 1 0,0-1 0,-2 0 0,-1 0 0,1-24 0,-1-10 0,-6-78 0,-7 9 0,-52-246 0,40 278 0,-51-190 0,44 194 0,-26-143 0,52 221 0,0 0 0,1 0 0,1-1 0,0 1 0,1 0 0,0-1 0,1 1 0,5-19 0,-5 25 0,0 0 0,1 0 0,0 0 0,0 1 0,0-1 0,0 1 0,1 0 0,0 0 0,0 0 0,1 1 0,0-1 0,-1 1 0,1 0 0,0 0 0,1 1 0,-1 0 0,1 0 0,7-4 0,9-1 0,1 1 0,0 1 0,0 1 0,0 0 0,30 0 0,121 2 0,-133 3 0,132 8-1365,-160-8-546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5:59.750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93 145 24575,'3'-1'0,"0"0"0,0 0 0,-1 0 0,1 0 0,0-1 0,0 1 0,-1-1 0,1 0 0,-1 0 0,4-4 0,0 2 0,2-3 0,0 1 0,-1-1 0,0 0 0,10-13 0,-16 18 0,1 0 0,-1 0 0,0 0 0,1 0 0,-1 0 0,0 0 0,0 0 0,0-1 0,-1 1 0,1 0 0,0-1 0,-1 1 0,0 0 0,1-1 0,-1 1 0,0 0 0,0-1 0,0 1 0,-1-1 0,1 1 0,0 0 0,-1-1 0,0 1 0,0 0 0,-1-3 0,2 4 0,-1 0 0,1 0 0,-1 0 0,0 1 0,1-1 0,-1 0 0,0 0 0,0 1 0,0-1 0,1 1 0,-1-1 0,0 1 0,0-1 0,0 1 0,0-1 0,0 1 0,0 0 0,0-1 0,0 1 0,0 0 0,0 0 0,-2 0 0,1 0 0,-1 0 0,0 1 0,0-1 0,0 1 0,1-1 0,-1 1 0,0 0 0,-3 2 0,-3 2 0,-1 1 0,1 0 0,-10 9 0,5-4 0,1 1 0,-13 14 0,21-20 0,1-1 0,0 0 0,0 1 0,1 0 0,-1 0 0,1 0 0,1 0 0,-4 10 0,5-15 0,1 0 0,0 1 0,-1-1 0,1 0 0,0 0 0,0 1 0,-1-1 0,1 0 0,0 1 0,0-1 0,1 0 0,-1 0 0,0 1 0,0-1 0,1 0 0,-1 0 0,0 1 0,1-1 0,-1 0 0,1 0 0,0 0 0,-1 0 0,1 0 0,0 0 0,0 0 0,0 0 0,-1 0 0,1 0 0,0 0 0,0 0 0,0-1 0,1 1 0,-1 0 0,0-1 0,0 1 0,0-1 0,0 1 0,1-1 0,-1 0 0,0 1 0,0-1 0,1 0 0,-1 0 0,0 0 0,0 0 0,1 0 0,1 0 0,5 0 0,0-1 0,0 0 0,0 0 0,0-1 0,0 0 0,8-3 0,72-39 0,-86 43 0,1 1 0,-1 0 0,1 0 0,-1 0 0,1 0 0,-1 0 0,0 1 0,1-1 0,-1 1 0,0 0 0,1 0 0,-1-1 0,0 1 0,1 1 0,-1-1 0,0 0 0,0 0 0,0 1 0,0-1 0,1 3 0,12 6 0,53 22-1365,-33-17-5461</inkml:trace>
  <inkml:trace contextRef="#ctx0" brushRef="#br0" timeOffset="593.09">233 897 24575,'-2'1'0,"0"1"0,0-1 0,0 1 0,1 0 0,-1 0 0,0 0 0,1 0 0,-1 0 0,1 0 0,0 0 0,-1 0 0,1 0 0,-1 4 0,-1-1 0,-23 47-2826,-28 74-1,53-124 2759,0 1-1,0-1 1,0 1 0,0-1-1,0 1 1,1 0 0,0 0-1,-1-1 1,1 1 0,0 0-1,0 0 1,1-1 0,-1 1-1,1 0 1,-1-1 0,1 1-1,1 3 1,-1-4 72,1 0 0,-1-1 0,0 1 0,1-1 0,-1 0 0,1 1 0,-1-1 0,1 0 0,0 0 0,-1 0 0,1 0 0,0 0 0,0-1 0,0 1 0,0-1 0,-1 1 0,1-1 0,0 1-1,0-1 1,0 0 0,0 0 0,0 0 0,0 0 0,4-1 0,62-8 1188,-43 5 571,49-2 0,-67 6-1591,0 0 0,-1 0 0,1 1 1,0 0-1,0 1 0,-1 0 0,1 0 0,-1 0 1,1 1-1,-1-1 0,11 8 0,-15-9-172,-1 0 0,1 0 0,-1 0 0,1 0 0,-1 0 0,1 0 0,-1 0 0,0 1 0,0-1 0,0 1 0,1-1 0,-1 1 0,0-1 0,-1 1 0,1-1 0,0 1 0,0 0 0,-1 0 0,1-1 0,-1 1 0,0 0 0,1 0 0,-1 0 0,0 0 0,0-1 0,0 4 0,-1-3 0,0 0 0,0 0 0,0 0 0,0 0 0,-1 0 0,1 0 0,-1-1 0,1 1 0,-1 0 0,1-1 0,-1 1 0,0-1 0,0 0 0,0 0 0,0 1 0,0-1 0,0 0 0,0-1 0,0 1 0,0 0 0,-3 0 0,-12 3-227,0-1-1,0-1 1,0 0-1,0-1 1,-33-2-1,-2-4-6598</inkml:trace>
  <inkml:trace contextRef="#ctx0" brushRef="#br0" timeOffset="7190.62">1045 228 24575,'10'-4'0,"11"-3"0,12-3 0,9 0 0,6 3 0,4 2 0,3 1 0,0 2 0,1 2 0,-2 0 0,-9 0-8191</inkml:trace>
  <inkml:trace contextRef="#ctx0" brushRef="#br0" timeOffset="7539.98">1151 369 24575,'2'0'0,"9"2"0,10 3 0,10 0 0,7-1 0,6 0 0,3-2 0,3 0 0,2-2 0,0 1 0,2 1 0,-7 0-819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5:50.920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54 260 24575,'-1'2'0,"-1"0"0,1 1 0,0-1 0,-1 1 0,1-1 0,1 1 0,-1-1 0,0 1 0,0 5 0,-2 2 0,-11 41 0,-10 81 0,23-130 0,1-1 0,0 1 0,0-1 0,0 1 0,0-1 0,0 1 0,0-1 0,0 1 0,0-1 0,1 1 0,-1-1 0,1 1 0,-1-1 0,1 0 0,-1 1 0,3 1 0,-3-2 0,1 0 0,0-1 0,-1 1 0,1-1 0,0 1 0,0-1 0,0 1 0,0-1 0,-1 0 0,1 1 0,0-1 0,0 0 0,0 0 0,0 0 0,0 0 0,0 0 0,0 0 0,0 0 0,0 0 0,1 0 0,6-2 0,0 0 0,-1-1 0,1 0 0,0 0 0,7-5 0,5-2 0,-3 4 0,-1 1 0,1 0 0,-1 2 0,35-4 0,-41 6 0,0 1 0,0 0 0,0 1 0,0 0 0,0 0 0,0 1 0,0 0 0,-1 1 0,1 0 0,9 5 0,-17-7 0,0 0 0,-1-1 0,1 1 0,0 0 0,0 1 0,-1-1 0,1 0 0,-1 0 0,1 1 0,-1-1 0,0 1 0,1-1 0,-1 1 0,0 0 0,0-1 0,0 1 0,0 0 0,0 0 0,0 3 0,-1-3 0,0-1 0,0 1 0,0 0 0,0 0 0,0 0 0,0 0 0,-1 0 0,1 0 0,-1 0 0,0 0 0,1-1 0,-1 1 0,0 0 0,0 0 0,0-1 0,-2 3 0,-3 3 0,-1 0 0,0 0 0,0-1 0,0 0 0,-1-1 0,-13 9 0,9-8 57,0 0 0,0-1 0,0 0 0,0-1 0,-26 5 0,30-8-213,0 0 1,0 0 0,0-1 0,0 0 0,0 0 0,0-1 0,0 0-1,0 0 1,0-1 0,-13-5 0,3-2-6671</inkml:trace>
  <inkml:trace contextRef="#ctx0" brushRef="#br0" timeOffset="654.09">466 24 24575,'303'43'-1130,"-292"-42"-420,-7-1 1208,1 0 0,0 0 0,-1 1 0,1 0 0,0 0 0,-1 0 0,1 0 0,-1 1 0,1 0 0,-1 0 0,8 5 0,-11-7 342,0 1 0,-1 0 0,1 0 0,-1 0 0,1 0 0,-1 0 0,1 0 0,-1 0 0,0 0 0,0 1 0,1-1 0,-1 0 0,0 0 0,0 0 0,0 0 0,0 0 0,0 0 0,0 0 0,0 1 0,-1-1 0,0 2 0,-10 28 0,5-15 0,4-5 339,0 1 1,0-1-1,1 1 0,1 0 0,0-1 0,0 1 1,1 0-1,1-1 0,5 20 0,2 2 792,1-1 0,17 32-1,5 6-1130,-15-35 0,-1 1 0,-1 0 0,17 70 0,-31-101 0,0 0 0,-1 0 0,1 1 0,-1-1 0,0 0 0,-1 0 0,1 0 0,-1 0 0,0 0 0,-2 5 0,3-8 0,-1 0 0,0 0 0,0 0 0,0 0 0,0 0 0,-1 0 0,1-1 0,0 1 0,-1 0 0,0-1 0,1 1 0,-1-1 0,0 0 0,1 1 0,-1-1 0,0 0 0,0 0 0,0 0 0,0 0 0,0-1 0,0 1 0,0-1 0,0 1 0,-1-1 0,-2 1 0,-3-1 38,1 1 0,0-2 0,0 1 0,0-1 0,0 0 0,0 0 0,0-1 0,-13-4 0,17 4-128,0 1 0,-1-1 0,1 1 0,0-1 0,0 0 1,0-1-1,0 1 0,0 0 0,1-1 0,-1 0 1,1 1-1,-1-1 0,1 0 0,0 0 0,0 0 0,0-1 1,1 1-1,-3-7 0,0-9-6736</inkml:trace>
  <inkml:trace contextRef="#ctx0" brushRef="#br0" timeOffset="1018.87">1301 24 24575,'6'0'0,"12"0"0,11 0 0,10 0 0,9 0 0,5 0 0,0 0 0,2 0 0,-1-3 0,-7-1 0,-10-1 0,-12 0-8191</inkml:trace>
  <inkml:trace contextRef="#ctx0" brushRef="#br0" timeOffset="1513.57">1325 131 24575,'8'412'0,"-5"-282"0,-8 360 0,0-250 0,5 254 0,0-470 0,1-1 0,1 0 0,1 0 0,2 0 0,9 31 0,-12-48 0,0 1 0,1-1 0,0 0 0,0 0 0,1 0 0,-1 0 0,1-1 0,1 1 0,-1-1 0,1 0 0,0 0 0,0-1 0,0 1 0,1-1 0,-1 0 0,1 0 0,0-1 0,0 0 0,1 0 0,-1-1 0,1 1 0,9 1 0,-1-1-124,1-1 0,-1-1 0,1 0 0,0-1 0,-1-1 0,1 0-1,0-1 1,-1-1 0,1 0 0,16-7 0,11-6-6702</inkml:trace>
  <inkml:trace contextRef="#ctx0" brushRef="#br0" timeOffset="3810.06">2183 2 24575,'56'0'0,"-9"-1"0,-1 1 0,78 13 0,-122-13 0,0 0 0,-1 1 0,1 0 0,0 0 0,0-1 0,-1 1 0,1 0 0,0 0 0,-1 0 0,1 1 0,-1-1 0,1 0 0,-1 1 0,0-1 0,1 1 0,-1-1 0,0 1 0,0-1 0,0 1 0,0 0 0,-1 0 0,1-1 0,0 1 0,-1 0 0,1 0 0,-1 0 0,1 0 0,-1 0 0,0 0 0,0-1 0,0 1 0,0 0 0,-1 3 0,0 9 0,-1 0 0,-1 0 0,-7 23 0,4-17 0,-14 67 0,4 1 0,3 1 0,-2 151 0,18-89 0,39 265 0,43 8 0,-60-311 0,-22-101 0,0 0 0,-1 0 0,1 0 0,-2 0 0,0 1 0,-1 14 0,0-25 0,0 0 0,0 0 0,0 0 0,-1 0 0,1 0 0,-1 0 0,0 0 0,1 0 0,-1 0 0,0-1 0,0 1 0,0 0 0,0 0 0,0-1 0,-1 1 0,1-1 0,0 1 0,-1-1 0,1 0 0,-1 1 0,0-1 0,1 0 0,-1 0 0,0 0 0,0 0 0,0 0 0,0 0 0,1-1 0,-1 1 0,0-1 0,0 1 0,0-1 0,0 0 0,0 0 0,0 0 0,0 0 0,0 0 0,-4-1 0,-10-1-322,0-1-1,0-1 1,-19-6-1,34 10 248,-27-10-675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5:49.070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3 55 24575,'4'-2'0,"9"-1"0,13-1 0,11-1 0,8 1 0,4-1 0,4 0 0,1 2 0,-3-2 0,-2 1 0,-5-1 0,-5 0 0,-8 1-8191</inkml:trace>
  <inkml:trace contextRef="#ctx0" brushRef="#br0" timeOffset="570.91">1 80 24575,'1'29'0,"2"0"0,8 36 0,1 5 0,7 332 0,-17-288 0,-2-111 0,0 4 0,0 0 0,0 0 0,1 0 0,0 0 0,0-1 0,3 9 0,-3-13 0,0 0 0,0 0 0,0-1 0,0 1 0,0 0 0,0-1 0,1 0 0,-1 1 0,1-1 0,-1 0 0,1 1 0,-1-1 0,1 0 0,-1 0 0,1 0 0,0 0 0,0-1 0,-1 1 0,1 0 0,0-1 0,0 1 0,0-1 0,0 0 0,0 1 0,0-1 0,0 0 0,2 0 0,18-2 0,0 0 0,0-1 0,0-2 0,0 0 0,-1-1 0,0-1 0,0-1 0,-1-1 0,23-12 0,-24 7-1365,-5 1-5461</inkml:trace>
  <inkml:trace contextRef="#ctx0" brushRef="#br0" timeOffset="1200.93">872 469 24575,'2'-3'0,"0"1"0,0-1 0,0 1 0,0 0 0,0 0 0,0 0 0,1 0 0,-1 0 0,1 0 0,2-1 0,5-4 0,-4 2 0,0-1 0,0 0 0,-1-1 0,1 1 0,6-12 0,-11 17 0,-1-1 0,1 1 0,0 0 0,-1 0 0,1-1 0,0 1 0,-1 0 0,0-1 0,1 1 0,-1 0 0,0-1 0,0 1 0,0-1 0,0 1 0,0 0 0,0-1 0,0 1 0,0-1 0,0 1 0,-1 0 0,1-1 0,-1 1 0,1 0 0,-1-1 0,1 1 0,-1 0 0,0 0 0,0-1 0,1 1 0,-1 0 0,0 0 0,0 0 0,0 0 0,0 0 0,-1 0 0,1 0 0,0 1 0,0-1 0,0 0 0,-1 1 0,-1-2 0,-3 0 0,0 0 0,0 0 0,-1 1 0,1 0 0,0 0 0,0 0 0,-1 1 0,1 0 0,0 0 0,-1 1 0,1 0 0,0 0 0,-9 2 0,-1 2 0,0 0 0,0 2 0,-26 13 0,33-15 0,0 1 0,1 0 0,-1 0 0,-7 8 0,14-12 0,-1 1 0,1-1 0,-1 1 0,1 0 0,0 0 0,0 0 0,0 0 0,1 0 0,-1 0 0,1 0 0,-1 1 0,1-1 0,0 1 0,0 6 0,0-9 0,1 0 0,1 0 0,-1 0 0,0 0 0,0 0 0,0 0 0,0 0 0,1 0 0,-1 0 0,0-1 0,1 1 0,-1 0 0,1 0 0,-1 0 0,1 0 0,0 0 0,-1-1 0,1 1 0,0 0 0,-1 0 0,2 0 0,1 1 0,-1-1 0,0 0 0,1 0 0,-1 0 0,1 0 0,-1 0 0,1 0 0,2 0 0,7 0 0,-1 1 0,22-2 0,-33 0 0,49-5-2139,0-1 0,74-20 0,-88 17 1772,-32 9 371,0-1 1,0 1-1,0-1 0,1 1 0,-1 0 0,0 0 0,0 0 0,0 1 1,0-1-1,0 1 0,0 0 0,0 0 0,0 0 0,4 2 0,1 1-70,-1 1 0,1 0 0,10 11 0,-11-10 1237,-1-1 0,1 1 0,1-1 0,13 7 1,12-1-1407,1-2-659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5:41.48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57 568 24575,'13'8'0,"-7"-3"0,0-1-377,1-1 0,-1 0-1,0 0 1,1-1-1,0 0 1,0 0 0,-1 0-1,1-1 1,0 0 0,0 0-1,0-1 1,0 0 0,0 0-1,0-1 1,0 0 0,0 0-1,14-4 1,-10 1-373,1 0 0,-1-1 0,0 0 0,0 0 0,-1-1 0,0-1 0,0 0 0,0 0 0,14-15 0,-21 19 656,0 0 1,-1 0 0,1 0-1,-1 0 1,0 0 0,0-1 0,0 1-1,0-1 1,-1 1 0,1-1-1,-1 0 1,0 0 0,0 1 0,0-9-1,-1 10 67,0-1-1,0 1 0,-1-1 1,1 1-1,-1-1 0,1 1 1,-1 0-1,0-1 0,0 1 1,0 0-1,-1-1 0,1 1 1,0 0-1,-1 0 0,1 0 1,-1 0-1,0 1 0,0-1 1,0 0-1,0 1 0,0-1 1,0 1-1,0-1 0,-3 0 1,-3-2 27,-1 1 0,1 0 0,-1 0 0,1 1 0,-1 0 0,0 1 0,0 0 0,0 0 0,0 1 0,0 0 0,0 0 0,1 1 0,-1 0 0,0 1 0,-12 4 0,6-2 0,1 1 0,0 1 0,0 0 0,0 1 0,1 0 0,0 1 0,1 1 0,-15 12 0,23-17 195,0-1 0,1 1 0,0-1 1,0 1-1,0 0 0,0 0 0,1 0 0,-1 1 1,1-1-1,0 0 0,-2 9 0,3-10-66,1-1 0,0 0-1,0 1 1,0-1 0,0 0 0,0 1-1,0-1 1,0 0 0,1 1 0,-1-1-1,1 0 1,0 0 0,-1 1 0,1-1 0,0 0-1,0 0 1,1 0 0,-1 0 0,0 0-1,1 0 1,-1-1 0,1 1 0,0 0-1,-1-1 1,1 1 0,2 1 0,3 1 215,1 0 0,0 0 0,0 0 0,0-1 0,0 0 0,0-1 0,0 1 0,1-2 0,-1 1 0,1-1 1,0-1-1,-1 1 0,1-1 0,0-1 0,-1 0 0,14-3 0,-3 0 330,-1 0-1,0-2 1,0 0-1,0-1 1,-1-1 0,25-14-1,-22 7-673,-16 12 0,0-1 0,1 1 0,0 0 0,9-4 0,-13 6 0,1 1 0,-1-1 0,0 1 0,1 0 0,-1-1 0,1 1 0,-1 0 0,1 0 0,-1 0 0,0 0 0,1 0 0,-1 1 0,1-1 0,-1 0 0,0 1 0,1-1 0,-1 1 0,1-1 0,-1 1 0,0-1 0,0 1 0,0 0 0,2 1 0,2 2-97,1 0-1,0 0 1,0 0-1,0 0 1,0-1-1,1 0 1,-1-1-1,1 0 1,0 0-1,-1 0 1,1 0-1,0-1 0,14 0 1,12-1-6729</inkml:trace>
  <inkml:trace contextRef="#ctx0" brushRef="#br0" timeOffset="655.73">608 133 24575,'0'-4'0,"2"-8"0,7-5 0,3 0 0,8 3 0,5 6 0,-2 6 0,-5 7 0,-6 6 0,-10 10 0,-8 6 0,-3 4 0,0-1 0,3-2 0,8-3 0,10-5 0,18-3 0,4-4-8191</inkml:trace>
  <inkml:trace contextRef="#ctx0" brushRef="#br0" timeOffset="1003.94">1030 392 24575,'2'1'0,"11"4"0,9 0 0,8 0 0,8-2 0,7-2 0,0-3 0,-5-2 0,-9-2 0,-8-1-8191</inkml:trace>
  <inkml:trace contextRef="#ctx0" brushRef="#br0" timeOffset="1354.64">1113 250 24575,'0'8'0,"0"13"0,2 10 0,3 11 0,2 5 0,2 0 0,2 1 0,1-8 0,2-8 0,-1-10-8191</inkml:trace>
  <inkml:trace contextRef="#ctx0" brushRef="#br0" timeOffset="1707.92">1584 171 24575,'-5'106'0,"2"29"0,2-131 0,2 0 0,-1 0 0,0 0 0,1-1 0,0 1 0,0 0 0,0 0 0,0 0 0,1-1 0,-1 1 0,1-1 0,3 5 0,-4-6 0,1-1 0,0 1 0,0-1 0,0 1 0,0-1 0,0 0 0,1 0 0,-1 1 0,0-2 0,0 1 0,1 0 0,-1 0 0,0-1 0,1 1 0,-1-1 0,1 0 0,-1 0 0,1 0 0,-1 0 0,4-1 0,44-3 0,-16 1 0,61 1 0,-84 3 0,0 0 0,0 1 0,0 0 0,0 1 0,0 0 0,-1 1 0,1 0 0,-1 0 0,16 11 0,-24-14 0,1 1 0,-1 0 0,1-1 0,-1 1 0,0 0 0,0 1 0,0-1 0,0 0 0,0 0 0,0 1 0,-1-1 0,3 4 0,-4-4 0,0-1 0,1 1 0,-1 0 0,0-1 0,0 1 0,0-1 0,0 1 0,0 0 0,0-1 0,0 1 0,0-1 0,-1 1 0,1-1 0,-1 1 0,1-1 0,-1 1 0,0-1 0,1 1 0,-1-1 0,0 0 0,0 1 0,0-1 0,0 0 0,-1 2 0,-5 4 0,-1 0 0,0 0 0,0-1 0,0 0 0,-1 0 0,0-1 0,0 0 0,0-1 0,-1 0 0,-13 4 0,3-2 0,0-2 0,0 0 0,0-1 0,-27 1 0,40-4-151,0 0-1,0-1 0,0 1 0,0-1 1,1-1-1,-1 0 0,0 1 1,-7-5-1,-11-7-6674</inkml:trace>
  <inkml:trace contextRef="#ctx0" brushRef="#br0" timeOffset="2076.5">1890 16 24575,'2'-2'0,"10"-3"0,6 0 0,7 3 0,2 1-9830,-2 3 8340,-5 5 4307,-10 12-2817,-11 8 1719,-5 2-1719,-1 0 0,2-2 0,4-4 6784,10-5-6784,14-5 0,6-5 0,12-6 0,-3-3-8191</inkml:trace>
  <inkml:trace contextRef="#ctx0" brushRef="#br0" timeOffset="2805.58">2453 344 24575,'8'0'0,"13"0"0,10 0 0,7 0 0,4 2 0,-5 1-8191</inkml:trace>
  <inkml:trace contextRef="#ctx0" brushRef="#br0" timeOffset="4416.47">2372 476 24575,'8'0'0,"12"-2"0,14-1 0,10 1 0,-2 0-819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6:35.96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861 24575,'2'0'0,"3"0"0,10 2 0,9 3 0,8 2 0,9 2 0,7 0 0,2 0 0,-8-2-8191</inkml:trace>
  <inkml:trace contextRef="#ctx0" brushRef="#br0" timeOffset="417.51">93 1003 24575,'-2'2'0,"0"3"0,-1 2 0,5 4 0,6 2 0,12 2 0,10-3 0,6-3 0,7-5 0,8-5 0,-4-3-8191</inkml:trace>
  <inkml:trace contextRef="#ctx0" brushRef="#br0" timeOffset="2992.12">717 674 24575,'39'136'0,"-15"-60"0,2 21 0,19 63 0,-37-137 0,1-1 0,0-1 0,2 0 0,24 36 0,-31-52 0,-1 0 0,1-1 0,0 0 0,0 1 0,0-1 0,8 5 0,-11-9 0,0 1 0,-1-1 0,1 0 0,0 1 0,0-1 0,-1 0 0,1 1 0,0-1 0,0 0 0,0 0 0,0 0 0,0 0 0,-1 0 0,1 0 0,0 0 0,0 0 0,0 0 0,0 0 0,1-1 0,-1 0 0,0 1 0,0-1 0,0 0 0,0 0 0,0 0 0,0 0 0,0 0 0,0 0 0,0 0 0,-1 0 0,1 0 0,0 0 0,-1-1 0,1 1 0,-1 0 0,1 0 0,-1-2 0,4-12 0,-1 0 0,0-1 0,-1 1 0,-1-1 0,-1-22 0,-10-79 0,9 115 0,-20-127 0,-50-168 0,17 87 0,45 169 0,-6-60 0,13 88 0,2 0 0,0 0 0,0 0 0,1 0 0,1 1 0,0-1 0,0 0 0,2 1 0,4-13 0,-6 21 0,0 0 0,1 0 0,-1 0 0,1 0 0,0 0 0,0 1 0,1 0 0,-1-1 0,1 1 0,-1 1 0,1-1 0,0 0 0,0 1 0,0 0 0,0 0 0,1 0 0,-1 0 0,0 1 0,1-1 0,8 0 0,7-1 0,0 1 0,0 1 0,32 3 0,-28-1 0,1141-13-6784,-983 5 6784,108-6 0,948-29 6784,-1231 42-6771,11 0-289,0 0 1,0-2-1,-1 1 1,20-6-1,-21 2-6550</inkml:trace>
  <inkml:trace contextRef="#ctx0" brushRef="#br0" timeOffset="3812.83">1506 637 24575,'50'5'0,"-46"-5"0,-1 1 0,1 0 0,-1 0 0,1 0 0,-1 0 0,0 1 0,0 0 0,1-1 0,-1 1 0,0 0 0,4 4 0,-7-5 0,1 0 0,-1-1 0,1 1 0,-1 0 0,0-1 0,1 1 0,-1 0 0,0 0 0,1-1 0,-1 1 0,0 0 0,0 0 0,0 0 0,0 0 0,0-1 0,0 1 0,0 0 0,0 0 0,0 0 0,0-1 0,0 1 0,-1 0 0,1 0 0,0 0 0,-1-1 0,1 1 0,0 0 0,-1 0 0,1-1 0,-1 1 0,1 0 0,-1 0 0,-21 20 0,-13 5 0,-1-2 0,-73 35 0,-17 12 0,124-70 0,1-1 0,-1 1 0,1 0 0,0 0 0,-1 0 0,1 0 0,0 0 0,-1 0 0,1 0 0,0 0 0,0 1 0,0-1 0,0 0 0,0 1 0,1-1 0,-1 1 0,0-1 0,1 1 0,-1-1 0,1 1 0,-1-1 0,1 1 0,0 0 0,-1-1 0,1 3 0,1-2 0,0 0 0,0 0 0,0-1 0,0 1 0,0 0 0,1-1 0,-1 1 0,0-1 0,1 1 0,-1-1 0,1 0 0,-1 0 0,1 0 0,0 1 0,0-2 0,-1 1 0,1 0 0,0 0 0,0 0 0,3 0 0,27 9 0,0-2 0,54 7 0,68-2 0,-144-12 0,-5-1 11,9 1-286,-1 0 0,1-1-1,-1 0 1,25-5 0,-21 0-6551</inkml:trace>
  <inkml:trace contextRef="#ctx0" brushRef="#br0" timeOffset="4562.13">2023 1074 24575,'10'-4'0,"0"1"0,0-2 0,0 1 0,-1-1 0,0-1 0,0 1 0,0-2 0,-1 1 0,0-1 0,0 0 0,-1-1 0,1 0 0,-2 0 0,1-1 0,7-12 0,-5 4 0,0 1 0,-1-1 0,-1 0 0,0-1 0,-1 1 0,-2-1 0,6-35 0,-9 50 0,0-1 0,-1 1 0,0-1 0,0 1 0,0-1 0,0 0 0,0 1 0,-1-1 0,1 1 0,-1-1 0,-2-6 0,2 10 0,1 0 0,0 0 0,0 0 0,0 0 0,-1 0 0,1-1 0,0 1 0,0 0 0,-1 0 0,1 0 0,0 0 0,0 0 0,-1 0 0,1 0 0,0 0 0,0 0 0,-1 0 0,1 0 0,0 0 0,0 0 0,-1 0 0,1 0 0,0 0 0,0 0 0,0 0 0,-1 0 0,1 0 0,0 0 0,0 1 0,-1-1 0,1 0 0,0 0 0,0 0 0,0 0 0,-1 0 0,1 1 0,0-1 0,0 0 0,0 0 0,0 0 0,0 1 0,-1-1 0,1 0 0,0 0 0,0 1 0,0-1 0,0 0 0,0 0 0,0 1 0,0-1 0,0 0 0,-6 15 0,3-5-282,1-1-1,0 1 0,0-1 1,1 1-1,0 0 0,1-1 1,0 1-1,1 0 0,0-1 1,1 1-1,3 15 0,-3-21 166,-1 0 0,0 0 0,1 0 0,0 0 0,0-1 0,0 1 1,0 0-1,1-1 0,-1 0 0,1 1 0,0-1 0,0 0 0,0 0 0,1-1 0,-1 1 0,0-1 0,1 1 0,0-1 0,0 0 0,-1-1 0,1 1 0,0-1 0,0 1 0,1-1 0,-1 0 0,0-1 0,0 1 0,8-1 0,-2 0 360,0-1-1,0 0 0,-1-1 0,1 0 1,0-1-1,-1 0 0,1 0 1,-1-1-1,0-1 0,0 1 0,-1-1 1,1-1-1,9-7 0,-6 3 135,-1 0 0,0-1 0,-1 0 0,0-1 0,-1 0 0,0 0-1,0-1 1,6-14 0,-9 6-377,-9 34 0,-1 9-136,2-1-1,1 1 1,0 0-1,2 0 1,0 0-1,2 0 1,0 0-1,1-1 0,12 35 1,-3-24-6690</inkml:trace>
  <inkml:trace contextRef="#ctx0" brushRef="#br0" timeOffset="4910.16">2845 1026 24575,'0'8'0,"0"8"0,0 10 0,0 11 0,2 0 0,3 5 0,0-6-8191</inkml:trace>
  <inkml:trace contextRef="#ctx0" brushRef="#br0" timeOffset="5573.36">3034 1122 24575,'1'-5'0,"0"0"0,0 0 0,1 0 0,-1 0 0,1 0 0,0 1 0,0-1 0,0 1 0,5-7 0,3-7 0,16-33 0,-2-1 0,-2-1 0,23-89 0,-45 137 0,1 0 0,-1 1 0,1-1 0,-1 0 0,0 1 0,-2-6 0,2 9 0,0 1 0,0 0 0,0-1 0,0 1 0,0-1 0,0 1 0,0 0 0,0-1 0,0 1 0,0 0 0,-1-1 0,1 1 0,0 0 0,0-1 0,0 1 0,-1 0 0,1-1 0,0 1 0,0 0 0,-1 0 0,1-1 0,0 1 0,-1 0 0,1 0 0,0 0 0,-1-1 0,1 1 0,-1 0 0,0 0 0,0 1 0,0-1 0,0 1 0,0-1 0,0 1 0,1-1 0,-1 1 0,0 0 0,0-1 0,1 1 0,-1 0 0,0 0 0,1 0 0,-1 0 0,0-1 0,0 3 0,-5 8 0,0 0 0,1 0 0,1 0 0,0 0 0,0 1 0,1 0 0,0-1 0,0 16 0,2-22 0,0 1 0,1 0 0,-1 0 0,2 0 0,-1 0 0,1 0 0,-1 0 0,2 0 0,-1 0 0,1 0 0,0-1 0,0 1 0,0-1 0,1 1 0,0-1 0,0 0 0,0 0 0,7 7 0,-8-10 0,0 0 0,0 0 0,0 0 0,0-1 0,0 1 0,1-1 0,-1 0 0,1 0 0,-1 1 0,1-1 0,-1-1 0,1 1 0,-1 0 0,1-1 0,0 1 0,-1-1 0,1 0 0,3 0 0,-2-1 0,-1 1 0,1-1 0,0 0 0,0 0 0,-1-1 0,1 1 0,-1-1 0,1 0 0,-1 0 0,0 0 0,4-4 0,4-3 0,-1-1 0,0 0 0,-1-1 0,-1 0 0,14-22 0,10-24 0,-28 55 0,-1 10 0,-2 16 0,-1-19 0,0 4 0,-1 10 0,2-1 0,0 0 0,1 1 0,1-1 0,1 0 0,6 19 0,-9-35-65,0 0 0,0 0 0,0 0 0,0 0 0,1 0 0,-1 0 0,1 0 0,-1-1 0,1 1 0,0 0 0,0-1 0,0 1 0,0-1 0,0 0 0,0 0 0,0 0 0,0 0 0,0 0 0,0 0 0,5 1 0,10 1-6761</inkml:trace>
  <inkml:trace contextRef="#ctx0" brushRef="#br0" timeOffset="6058.55">3645 710 24575,'190'52'0,"-175"-47"0,42 12 0,-1 3 0,88 44 0,-139-61 0,0 0 0,0 0 0,0 1 0,0 0 0,-1 0 0,6 5 0,-9-8 0,-1 0 0,1 0 0,0 0 0,0 0 0,-1 0 0,1 0 0,-1 0 0,1 0 0,-1 0 0,0 0 0,1 0 0,-1 0 0,0 0 0,0 0 0,1 1 0,-1-1 0,0 0 0,0 0 0,0 0 0,-1 0 0,1 0 0,0 1 0,0-1 0,-1 0 0,1 0 0,0 0 0,-1 0 0,1 0 0,-1 0 0,0 0 0,1 0 0,-1 0 0,0 0 0,1 0 0,-1 0 0,0-1 0,0 1 0,0 0 0,-1 0 0,-8 7 0,0-1 0,-1 0 0,0-1 0,0 0 0,-1-1 0,-14 5 0,-78 19 0,64-19 0,18-4-273,0 0 0,1 2 0,-1 0 0,-23 14 0,36-16-6553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7:48.57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60 0 24575,'0'8'0,"0"11"0,-2 8 0,-2 7 0,-3 2-6431,-3 3 6431,-6 5 0,-4-3-4733,-1 1 4733,-3-2-1730,3-8 1730,1-8-1580,5-7 786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09:12.831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0 24575,'3'6'0,"9"10"0,5 10 0,0 9 0,-1 9 0,-1 4 0,-4 2 0,0 1 0,-2-1 0,-1 0 0,0-1 0,0 1 0,-1-6 0,-2-8 0,-1-2 0,-4-8 0,-2-5 0,-1-7-8191</inkml:trace>
  <inkml:trace contextRef="#ctx0" brushRef="#br0" timeOffset="394.61">234 47 24575,'0'8'0,"0"13"0,-2 10 0,0 9 0,-1 4 0,1 6 0,1 2 0,0 2 0,1 0 0,-1 1 0,1 1 0,2-3 0,1-7 0,2-4 0,-1-11-819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7:20.39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0 745 24575,'24'85'0,"-3"1"0,16 137 0,-25-89 0,6 46 0,-14-158 0,1 1 0,1-1 0,1 0 0,1-1 0,18 36 0,-21-48 0,1-2 0,-1 1 0,1 0 0,0-1 0,8 7 0,-12-12 0,0 0 0,0-1 0,0 1 0,1-1 0,-1 1 0,0-1 0,1 0 0,-1 0 0,1 0 0,2 1 0,-3-2 0,-1 0 0,0 0 0,0 0 0,0 0 0,1 0 0,-1 0 0,0 0 0,0-1 0,1 1 0,-1 0 0,0-1 0,0 1 0,0-1 0,0 1 0,0-1 0,0 1 0,0-1 0,0 0 0,0 0 0,0 1 0,0-1 0,0 0 0,0-1 0,4-5 26,-1 1-1,0-1 1,0 0-1,0 0 1,-1-1-1,0 1 1,-1-1-1,0 0 1,0 1-1,1-14 1,1-13-568,-2-37 0,-2 61 215,-1-50 270,-2 0 1,-3-1-1,-3 2 0,-19-69 1,6 49 527,-5 2 0,-55-115 0,81 188-471,-96-207 0,80 169 0,2-1 0,3-1 0,-9-48 0,19 78 0,0 0 0,1 0 0,1 0 0,0 0 0,1 0 0,4-26 0,-3 32 0,0 1 0,1-1 0,0 1 0,0-1 0,1 1 0,-1 0 0,2 0 0,-1 0 0,1 1 0,0 0 0,0 0 0,0 0 0,10-7 0,0 2 0,0 1 0,1 1 0,0 0 0,0 1 0,1 1 0,0 0 0,1 2 0,-1 0 0,1 1 0,28-4 0,19 3 0,103 3 0,-150 2 0,1051 4-9814,-666-4 7603,-50 11 2692,-139-10 1691,216-2 6070,-379-4-8477,-41 3-6591</inkml:trace>
  <inkml:trace contextRef="#ctx0" brushRef="#br0" timeOffset="602.43">1085 779 24575,'-7'7'0,"1"0"0,-12 17 0,-7 9 0,-28 17 0,-94 73 0,57-52 0,84-66 0,-30 28 0,33-31 0,1 1 0,0 0 0,0 0 0,0-1 0,0 2 0,0-1 0,1 0 0,-1 0 0,1 0 0,0 1 0,-1 3 0,2-6 0,0-1 0,0 1 0,0 0 0,0 0 0,0-1 0,0 1 0,0 0 0,0 0 0,0-1 0,1 1 0,-1 0 0,0-1 0,0 1 0,1 0 0,-1-1 0,1 1 0,-1 0 0,0-1 0,1 1 0,-1-1 0,1 1 0,0-1 0,-1 1 0,1-1 0,-1 1 0,1-1 0,0 1 0,-1-1 0,1 0 0,0 1 0,-1-1 0,1 0 0,0 0 0,0 0 0,-1 0 0,1 1 0,1-1 0,29 1 0,-14-4-455,-1 0 0,32-9 0,-7-2-6371</inkml:trace>
  <inkml:trace contextRef="#ctx0" brushRef="#br0" timeOffset="1202.82">1062 1167 24575,'3'-3'0,"1"1"0,0-1 0,-1 1 0,1 0 0,0 0 0,0 1 0,0-1 0,0 1 0,7-1 0,9-4 0,4-4 0,0-1 0,-1-1 0,-1-1 0,25-19 0,-34 21 0,0 1 0,-1-2 0,0 0 0,0 0 0,-2-1 0,1 0 0,12-23 0,-20 30 0,-1 1 0,0-1 0,0 0 0,1-9 0,-2 14 0,-1 0 0,0 0 0,0 0 0,0 0 0,0 0 0,0-1 0,0 1 0,0 0 0,0 0 0,-1 0 0,1 0 0,0 0 0,-1-2 0,0 3 0,1-1 0,0 1 0,-1-1 0,1 1 0,-1 0 0,1 0 0,-1-1 0,1 1 0,-1 0 0,1 0 0,-1 0 0,1-1 0,-1 1 0,1 0 0,-1 0 0,1 0 0,-1 0 0,1 0 0,-1 0 0,1 0 0,-1 0 0,1 0 0,-1 0 0,0 0 0,1 1 0,-1-1 0,1 0 0,-1 0 0,1 0 0,-1 1 0,-5 2 0,1 0 0,0 0 0,0 1 0,1-1 0,-1 1 0,1 0 0,-1 0 0,1 1 0,1-1 0,-1 1 0,1 0 0,-6 9 0,2 0 0,0 0 0,1 0 0,-8 28 0,12-37 0,1 1 0,0 0 0,1 0 0,-1 0 0,1-1 0,0 1 0,1 0 0,-1 0 0,1 0 0,0 0 0,1-1 0,2 8 0,-4-11 0,1 0 0,0 0 0,0-1 0,0 1 0,0 0 0,1-1 0,-1 1 0,0-1 0,1 1 0,-1-1 0,1 1 0,-1-1 0,1 0 0,-1 0 0,1 0 0,0 0 0,0 0 0,0 0 0,-1-1 0,1 1 0,0 0 0,0-1 0,0 0 0,0 1 0,0-1 0,0 0 0,0 0 0,0 0 0,0 0 0,0-1 0,0 1 0,0 0 0,0-1 0,0 1 0,0-1 0,0 0 0,0 0 0,-1 0 0,3-1 0,6-3 0,0 0 0,-1-1 0,0 0 0,0 0 0,0-1 0,-1-1 0,0 1 0,0-1 0,8-11 0,6-12 0,24-44 0,-34 55 0,-12 40 0,-4 25 0,3-29 0,0-7 42,0-1-198,0-1-1,1 1 1,0 0 0,0-1-1,0 1 1,1 0 0,0 0-1,3 7 1,3 0-6670</inkml:trace>
  <inkml:trace contextRef="#ctx0" brushRef="#br0" timeOffset="1908.5">1815 1096 24575,'-2'3'0,"1"1"0,-1 0 0,1-1 0,0 1 0,0 0 0,0-1 0,1 1 0,0 0 0,-1 0 0,1 0 0,1 4 0,-1-1 0,-1-6 0,1 1 0,0-1 0,0 0 0,0 1 0,0-1 0,0 0 0,0 1 0,0-1 0,0 0 0,1 1 0,-1-1 0,1 0 0,-1 0 0,1 1 0,-1-1 0,1 0 0,-1 0 0,1 0 0,0 0 0,0 1 0,1 0 0,0-1 0,-1-1 0,0 0 0,1 0 0,-1 0 0,1 0 0,-1 0 0,0-1 0,1 1 0,-1 0 0,0-1 0,0 1 0,1-1 0,-1 1 0,0-1 0,0 0 0,0 1 0,1-1 0,-1 0 0,0 0 0,0 0 0,0 0 0,0 0 0,0-1 0,16-14 0,-1-2 0,-1 1 0,-1-2 0,0 0 0,-2 0 0,0-2 0,-1 1 0,-1-1 0,-1-1 0,-1 0 0,-1 0 0,6-33 0,-12 51 0,-1 0 0,0 0 0,0 0 0,0 0 0,0 0 0,-1-7 0,1 11 0,0 0 0,0-1 0,0 1 0,0 0 0,-1-1 0,1 1 0,0 0 0,0-1 0,0 1 0,0 0 0,0 0 0,-1-1 0,1 1 0,0 0 0,0 0 0,0-1 0,-1 1 0,1 0 0,0 0 0,0 0 0,-1-1 0,1 1 0,0 0 0,-1 0 0,1 0 0,0 0 0,0 0 0,-1 0 0,1-1 0,-1 1 0,0 1 0,0-1 0,0 1 0,0-1 0,0 1 0,0-1 0,1 1 0,-1-1 0,0 1 0,0 0 0,0 0 0,1-1 0,-1 1 0,0 0 0,1 0 0,-1 1 0,-6 8 0,0 1 0,2-1 0,-1 1 0,1 1 0,1-1 0,-4 14 0,6-18 0,0 0 0,1-1 0,0 1 0,0 0 0,0 0 0,1 0 0,0 0 0,1 0 0,-1 0 0,1-1 0,1 1 0,2 10 0,-3-15 0,0 0 0,0 0 0,0 0 0,0 0 0,0 0 0,1 0 0,-1 0 0,1-1 0,-1 1 0,1 0 0,0-1 0,-1 1 0,1-1 0,0 0 0,0 0 0,0 0 0,0 1 0,0-2 0,4 2 0,-2-1 0,0 0 0,0-1 0,0 1 0,0-1 0,0 0 0,0-1 0,0 1 0,0-1 0,0 1 0,5-3 0,5-2 0,1 0 0,-1-2 0,-1 1 0,21-15 0,29-19 0,-62 40 0,-1-1 0,1 1 0,0-1 0,0 1 0,0 0 0,0 0 0,0-1 0,-1 1 0,1 0 0,0 0 0,0 0 0,0 0 0,0 0 0,0 0 0,0 0 0,0 0 0,-1 1 0,1-1 0,0 0 0,0 0 0,0 1 0,0-1 0,-1 1 0,1-1 0,0 0 0,0 1 0,-1 0 0,1-1 0,0 1 0,-1-1 0,1 1 0,0 0 0,-1-1 0,1 1 0,0 1 0,1 2 0,1 1 0,-1 0 0,0 0 0,2 11 0,2 1 0,-5-15-41,-1 0 0,1 0-1,0 0 1,0 0-1,0 0 1,0 0 0,0-1-1,0 1 1,0 0 0,1-1-1,-1 1 1,1-1-1,-1 0 1,1 1 0,-1-1-1,1 0 1,0 0 0,0 0-1,0 0 1,-1 0-1,1 0 1,0-1 0,0 1-1,0 0 1,0-1 0,0 0-1,0 1 1,0-1-1,0 0 1,1 0 0,-1 0-1,3-1 1,15-6-6785</inkml:trace>
  <inkml:trace contextRef="#ctx0" brushRef="#br0" timeOffset="2248.74">2415 708 24575,'8'6'0,"11"10"0,11 10 0,8 7 0,5 8 0,1 4 0,-3 4 0,-9-6 0,-11 1 0,-17 0 0,-12-7 0,-12-8 0,-7-8 0,-1-9 0,-1-10 0,4-5-819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21.41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0 24575,'3'-6'0,"4"-2"0,16-2 0,15-3 0,3 1-819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21.0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43 24575,'0'-3'0,"6"-3"0,17-5 0,19-9 0,15-7 0,-2 1-8191</inkml:trace>
  <inkml:trace contextRef="#ctx0" brushRef="#br0" timeOffset="1">812 138 24575,'0'-3'0,"12"-7"0,10-2 0,4-1 0,4-9 0,0-2 0,6-4 0,-2 3-819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14.6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31.25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9'8'0,"0"-1"0,1 0 0,-1 0 0,1-1 0,12 5 0,-9-4 0,0 0 0,-1 0 0,17 14 0,35 36 0,81 94 0,73 90 0,-19-21 0,-118-126-974,178 213-4836,-16-28 10672,-109-130-2940,-52-55-2073,197 217-1314,-182-211 1708,111 87 0,141 67 91,-110-97-9008,-190-122 11951,60 55 0,-27-20-361,25 15-2916,-86-65-1365,-12-10-546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20.7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36 24575,'12'-6'0,"13"-5"0,14-9 0,1-2-8191</inkml:trace>
  <inkml:trace contextRef="#ctx0" brushRef="#br0" timeOffset="1">866 95 24575,'3'-3'0,"10"-1"0,14-6 0,16-7 0,17-13 0,0-1-819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01.33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88 24575,'3'-14'-400,"0"0"-1,1 0 0,1 0 0,0 0 1,1 1-1,9-15 0,3-3-2416,29-36-1,-33 49 2186,1 2 0,0-1 0,1 2 0,1 0 0,0 2 0,1-1 0,39-20 0,-47 28 712,1 1 1,0 0-1,0 1 1,0 0 0,0 1-1,1 0 1,-1 1-1,1 0 1,0 1-1,0 0 1,0 1-1,-1 0 1,1 1 0,0 0-1,0 1 1,17 5-1,-26-6-68,1 0 0,0 1 0,-1-1 0,1 1 0,-1 0 0,0 0 0,0 0 0,1 0 0,-1 0 0,-1 1 0,1 0 0,0-1 0,-1 1 0,1 0 0,-1 0 0,0 1 0,3 4 0,-3-3-191,-1 0 1,0 0-1,1 0 0,-2 0 0,1 0 0,-1 0 0,0 1 0,0-1 0,0 0 0,-1 0 0,1 0 0,-3 9 0,-8 26 973,-2-1 0,-19 42 0,-43 76 3189,52-111-3563,-46 89 1244,-21 42 2877,38-56-10312,36-76 459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20.01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48 596 24575,'0'-3'0</inkml:trace>
  <inkml:trace contextRef="#ctx0" brushRef="#br0" timeOffset="347.07">883 314 24575,'6'-6'0,"23"-17"0,6-4-8191</inkml:trace>
  <inkml:trace contextRef="#ctx0" brushRef="#br0" timeOffset="348.07">1553 49 24575,'0'-3'0,"15"-6"0,17-9 0,3-1-8191</inkml:trace>
  <inkml:trace contextRef="#ctx0" brushRef="#br0" timeOffset="2280.64">813 172 24575,'-2'0'0,"0"0"0,1-1 0,-1 0 0,0 1 0,1-1 0,-1 0 0,0 0 0,1 1 0,-1-1 0,1-1 0,0 1 0,-1 0 0,1 0 0,-2-2 0,-9-7 0,-1 2 0,-1 1 0,0 0 0,0 1 0,-1 1 0,0 0 0,0 1 0,0 1 0,0 0 0,0 1 0,-1 0 0,1 2 0,-1 0 0,1 0 0,-1 2 0,1-1 0,-24 8 0,15-3 0,-1 1 0,2 2 0,-1 0 0,1 1 0,1 2 0,0 0 0,1 2 0,0 0 0,-29 26 0,29-19 0,1 1 0,1 0 0,0 2 0,2 0 0,-27 51 0,22-30 0,2 1 0,-24 82 0,40-112 0,0 1 0,1-1 0,0 1 0,1-1 0,1 1 0,1 0 0,0 0 0,1-1 0,1 1 0,1-1 0,0 1 0,1-1 0,0 0 0,2 0 0,0 0 0,1-1 0,0 0 0,1 0 0,1-1 0,18 23 0,-13-19 0,1-1 0,1-1 0,0-1 0,1 0 0,1-1 0,0-1 0,1 0 0,0-2 0,1 0 0,0-1 0,1-1 0,35 10 0,-40-14 0,1-1 0,0-1 0,1-1 0,-1-1 0,0 0 0,0-1 0,1-1 0,-1 0 0,0-1 0,0-1 0,0-1 0,0-1 0,0 0 0,-1-1 0,0 0 0,0-2 0,14-8 0,-8 1 0,0-1 0,-2-1 0,0 0 0,0-2 0,-2 0 0,0-1 0,21-33 0,-19 22 0,-1-2 0,-1 0 0,-2-1 0,21-63 0,-32 80 0,0-1 0,-2 0 0,0 0 0,-1-1 0,-1 1 0,0 0 0,-1-1 0,-2 1 0,0 0 0,-7-30 0,3 26 0,-1 1 0,-1-1 0,-1 2 0,-1-1 0,-1 1 0,0 1 0,-2 0 0,-17-21 0,10 17-170,0 2-1,-1 0 0,-1 2 1,-1 0-1,-1 1 0,-1 2 1,-39-21-1,-10 3-665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01.6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27.56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46 24575,'2'1'0,"-1"0"0,1-1 0,0 1 0,-1 0 0,1 0 0,-1 0 0,1 1 0,-1-1 0,1 0 0,-1 0 0,0 1 0,3 2 0,3 4 0,234 183 0,-80-68 0,695 588 0,-734-604 0,287 248 0,-295-258 0,431 346 0,10 1 0,-472-364 0,-155-131 0,-498-441 0,208 169 0,-242-239 0,-77-130 0,489 487 0,-161-153 0,345 351 0,-19-16 0,26 22 0,-1 0 0,1 0 0,-1 0 0,1 1 0,-1-1 0,1 0 0,-1 0 0,0 1 0,0-1 0,1 1 0,-1 0 0,0-1 0,0 1 0,-2 0 0,3 0 0,1 0 0,-1 0 0,0 1 0,1-1 0,-1 0 0,1 0 0,-1 1 0,1-1 0,-1 0 0,1 1 0,-1-1 0,1 0 0,0 1 0,-1-1 0,1 1 0,-1-1 0,1 1 0,0-1 0,-1 1 0,1-1 0,0 1 0,0-1 0,-1 1 0,1-1 0,0 1 0,0-1 0,0 1 0,0-1 0,0 1 0,0 0 0,0-1 0,0 1 0,0-1 0,0 1 0,0 0 0,0-1 0,0 2 0,7 22 0,-6-22 0,11 26 0,2 1 0,0-2 0,24 32 0,61 73 0,-74-99 0,482 548 0,-461-530 0,263 279 0,282 319 0,281 315 0,-648-736 0,-201-206 0,-23-22 0,0 0 0,0 0 0,0 0 0,0 0 0,0 0 0,0-1 0,0 1 0,0 0 0,0 0 0,0 0 0,0 0 0,0 0 0,0-1 0,0 1 0,0 0 0,0 0 0,0 0 0,0 0 0,0 0 0,0 0 0,0 0 0,0-1 0,0 1 0,0 0 0,1 0 0,-1 0 0,0 0 0,0 0 0,0 0 0,0 0 0,0 0 0,0 0 0,0 0 0,1 0 0,-1 0 0,0 0 0,0-1 0,0 1 0,0 0 0,0 0 0,0 0 0,1 0 0,-1 0 0,0 0 0,0 0 0,0 0 0,0 0 0,0 1 0,1-1 0,-1 0 0,0 0 0,0 0 0,0 0 0,-6-18 0,-2 1 0,1 0 0,-2 1 0,-1 0 0,-16-23 0,6 10 0,-708-957 0,260 475 0,224 273 0,-10 12 0,-416-286 0,661 505 0,-166-110 0,122 85 0,-74-34 0,93 55 0,34 11 0,0 0 0,0 0 0,-1 0 0,1 0 0,0 0 0,0 0 0,-1 0 0,1 0 0,0 0 0,0 0 0,-1 0 0,1 0 0,0 0 0,0 1 0,0-1 0,-1 0 0,1 0 0,0 0 0,0 0 0,0 0 0,-1 1 0,1-1 0,0 0 0,0 0 0,0 0 0,0 1 0,0-1 0,0 0 0,-1 0 0,1 0 0,0 1 0,0-1 0,0 0 0,0 0 0,0 1 0,0-1 0,0 0 0,0 0 0,0 1 0,0-1 0,0 0 0,0 0 0,0 1 0,0-1 0,0 0 0,0 0 0,0 0 0,1 1 0,-1-1 0,0 0 0,0 0 0,0 1 0,0-1 0,0 0 0,0 0 0,1 0 0,-1 0 0,0 1 0,0-1 0,0 0 0,1 0 0,-1 0 0,0 0 0,0 0 0,10 13 0,0-1 0,0-1 0,24 20 0,-19-17 0,103 94 0,410 393 0,-424-394 0,700 701 0,-692-699-249,328 306-3477,-306-299 2321,207 136 1,-332-246 1387,-4-2-3,0-1 0,0 1 0,1-1 1,-1 0-1,1 0 0,0-1 1,0 0-1,0 0 0,0 0 0,7 0 1,6-5-1154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09:05.752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0 24575,'4'1'0,"-1"-1"0,1 1 0,0 0 0,0 0 0,-1 0 0,4 2 0,18 5 0,73 7 0,163 2 0,102-23 0,-67-1 0,-219 7 0,768 9 0,-376-5 0,-291-5 0,-76-3-1365,-65-1-546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17.8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5 24575,'0'-6'0,"3"-8"0,1-1-819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17.5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642 24575,'0'-6'0,"3"-14"0,7-18 0,8-15 0,0 1-8191</inkml:trace>
  <inkml:trace contextRef="#ctx0" brushRef="#br0" timeOffset="1">301 42 24575,'0'-18'0,"0"-5"-819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08.53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06 280 24575,'-6'-18'0,"-1"0"0,-1 1 0,-1-1 0,0 2 0,-1-1 0,-1 1 0,0 1 0,-26-27 0,28 33 0,-1 1 0,1-1 0,-1 2 0,-1-1 0,0 2 0,0-1 0,0 1 0,-1 1 0,1 0 0,-1 1 0,-1 0 0,1 1 0,0 0 0,-18-1 0,7 3 0,1 2 0,-1 0 0,1 2 0,-1 0 0,1 2 0,0 0 0,0 2 0,1 0 0,0 1 0,-25 14 0,14-5 0,1 2 0,1 1 0,1 1 0,1 1 0,-42 44 0,55-50 0,1 1 0,0 0 0,2 1 0,0 1 0,1-1 0,-10 25 0,16-31 0,0 1 0,1 0 0,0 0 0,1 0 0,1 0 0,0 0 0,1 1 0,0-1 0,1 1 0,0-1 0,3 16 0,-2-24 0,1 1 0,-1 0 0,1 0 0,0-1 0,1 1 0,-1-1 0,1 0 0,0 1 0,1-1 0,-1-1 0,8 9 0,-4-7 0,0 1 0,1-1 0,0 0 0,0-1 0,0 0 0,15 7 0,-1-3 0,0-2 0,1 0 0,0-1 0,0-1 0,29 2 0,-10-3 0,1-2 0,0-2 0,-1-2 0,83-13 0,-102 10 0,-1 0 0,0-2 0,-1 0 0,1-2 0,-1 0 0,-1-1 0,0-2 0,0 0 0,-1 0 0,33-30 0,-35 25 0,-1 0 0,0-1 0,-1-1 0,-1 0 0,-1-1 0,17-33 0,-26 45 0,0-1 0,-1 0 0,0 0 0,0 0 0,-1 0 0,0 0 0,-1-1 0,0 1 0,0 0 0,-1-1 0,0 1 0,-1-1 0,0 1 0,-1-1 0,1 1 0,-2 0 0,1 0 0,-1 0 0,-7-13 0,0 4-943,-1 1-1,-1 0 1,-1 0 0,0 1-1,-30-27 1,30 31 235,0 1 1,-1 1-1,0 0 1,-1 1-1,0 0 1,-1 1-1,-25-8 1,34 13 837,0 2 0,0-1 1,-15 0-1,-15 3 2478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17.1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50 24575,'0'-3'0,"6"-16"0,8-16 0,2-3-8191</inkml:trace>
  <inkml:trace contextRef="#ctx0" brushRef="#br0" timeOffset="1">301 92 24575,'0'-6'0,"3"-14"0,7-12 0,2-2-819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35.7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58 0 24575,'-1'1'0,"-1"0"0,1 0 0,0 0 0,-1-1 0,1 1 0,0 1 0,0-1 0,0 0 0,0 0 0,0 0 0,0 0 0,0 1 0,1-1 0,-1 0 0,0 1 0,1-1 0,-1 1 0,1-1 0,-1 1 0,1 2 0,-2 1 0,-72 243 0,54-173 0,-111 600-5487,129-658 5321,-22 124-1010,-20 160 1221,33-162 346,-17 273 3347,26-301-2410,20 189-1,-11-255-1735,1 0 0,2-1-1,2 0 1,2-1 0,2 0-1,2-1 1,2-1 0,33 53 0,-36-71 115,0 0 0,1-1 0,2 0 1,0-2-1,1 0 0,25 17 0,-27-23 301,1-2 0,1 0 0,-1-1 0,2-2 0,-1 0-1,2-1 1,-1-1 0,26 5 0,-14-7 2745,49 3 0,-44-7-3159,0-3 0,58-8 0,-42 0-6420</inkml:trace>
  <inkml:trace contextRef="#ctx0" brushRef="#br0" timeOffset="349.89">818 2803 24575,'12'9'0,"19"15"0,16 16 0,9 9 0,1 3 0,-9 1 0,-13-5 0,-12-8 0,-13-7 0,-20-1 0,-24 3 0,-21 5 0,-3-1 0,7-8-819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16.82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554 24575,'6'-15'0,"11"-20"0,2-6 0,-1-1 0,-1 5 0,5-3 0,5-11 0,1 1 0,-4 3 0,-6 7 0,-3 6 0,-5 7 0,0 1 0,6-9 0,2 1-819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16.43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685 24575,'0'-3'0,"6"-16"0,11-23 0,2-4-8191</inkml:trace>
  <inkml:trace contextRef="#ctx0" brushRef="#br0" timeOffset="1">177 350 24575,'0'-6'0,"3"-20"0,1-5-8191</inkml:trace>
  <inkml:trace contextRef="#ctx0" brushRef="#br0" timeOffset="2">371 14 24575,'3'-6'0,"1"-2"-819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15.73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6 176 24575,'-3'0'0,"-7"-3"0,-2-1-8191</inkml:trace>
  <inkml:trace contextRef="#ctx0" brushRef="#br0" timeOffset="350.04">1 124 24575,'9'-12'0,"11"-19"0,7-10 0,-3 2-819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12.01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81 24575,'1'-9'0,"0"0"0,1 1 0,0-1 0,0 0 0,1 0 0,7-14 0,2-8 0,-1-8 0,6-41 0,-3 13 0,-13 63 0,0 0 0,1 0 0,-1 0 0,1 0 0,0 1 0,0-1 0,0 0 0,1 1 0,-1 0 0,1 0 0,0-1 0,0 2 0,0-1 0,0 0 0,0 1 0,0-1 0,1 1 0,-1 0 0,1 0 0,0 0 0,0 1 0,0-1 0,0 1 0,0 0 0,0 0 0,0 0 0,0 1 0,0-1 0,0 1 0,0 0 0,0 0 0,6 1 0,-9 0-37,-1-1 0,1 0 1,-1 0-1,1 0 0,-1 0 0,0 0 0,1 0 0,-1 0 0,1 0 0,-1 0 0,1 0 0,-1 0 1,0 0-1,1-1 0,-1 1 0,1 0 0,-1 0 0,0 0 0,1-1 0,-1 1 0,0 0 0,1 0 1,-1-1-1,0 1 0,1 0 0,-1 0 0,0-1 0,1 1 0,-1 0 0,0-1 0,0 1 0,0-1 1,1 1-1,-1 0 0,0-1 0,0 0 0,2-8-6789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46.22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47 24575,'17'62'0,"-2"0"0,10 107 0,-16-104 0,43 271 0,28-7 0,-64-289 342,-15-39-369,0 0 1,-1 0 0,1 0 0,0 0-1,0 0 1,0 0 0,0 0 0,0 0-1,-1 0 1,2-1 0,-1 1-1,1 1 1,-1-2-21,-1 0 0,1 0 0,-1 0 0,1 0 0,0 0 0,-1 0 0,1 0 0,-1 0 0,1 0-1,-1 0 1,1 0 0,-1 0 0,1-1 0,0 1 0,-1 0 0,1 0 0,-1-1 0,1 1 0,-1 0 0,0 0 0,1-1 0,-1 1-1,1-1 1,-1 1 0,1 0 0,-1-1 0,0 1 0,1-2 0,9-12-6779</inkml:trace>
  <inkml:trace contextRef="#ctx0" brushRef="#br0" timeOffset="356.04">372 212 24575,'0'12'0,"0"16"0,0 19 0,0 12 0,3 9 0,1 5 0,2 1 0,2 4 0,-3 4 0,3-1 0,2 1 0,-1-4 0,2-10 0,1-9 0,0-16-8191</inkml:trace>
  <inkml:trace contextRef="#ctx0" brushRef="#br0" timeOffset="1014.82">919 934 24575,'0'-5'0,"1"0"0,0 0 0,0 0 0,0 1 0,1-1 0,3-6 0,2-9 0,-2 2 0,78-283 0,-73 271 0,-13 153 0,0-73 0,6 89 0,-2-134 0,-1-1 0,1 0 0,0 1 0,0-1 0,0 0 0,0 0 0,1 0 0,0 0 0,0 0 0,0 0 0,5 6 0,-6-8 0,1-1 0,0 0 0,-1 0 0,1 1 0,0-1 0,-1 0 0,1-1 0,0 1 0,0 0 0,0 0 0,0-1 0,0 1 0,0-1 0,0 0 0,0 0 0,0 0 0,0 1 0,0-2 0,0 1 0,0 0 0,0 0 0,0-1 0,0 1 0,0-1 0,0 0 0,0 1 0,2-2 0,11-5 0,0-1 0,0 0 0,-1-1 0,0-1 0,0 0 0,-1-1 0,-1 0 0,0-1 0,13-16 0,-3 0 0,-1-1 0,-1 0 0,20-43 0,9-35 0,-40 90 0,-9 17 0,0 0 0,0-1 0,0 1 0,0 0 0,0 0 0,0 0 0,0 0 0,1 0 0,-1 0 0,0 0 0,0 0 0,0 0 0,0 0 0,0 0 0,0 0 0,0 0 0,0 0 0,0 0 0,1 0 0,-1 0 0,0-1 0,0 1 0,0 0 0,0 0 0,0 0 0,0 0 0,0 0 0,0 0 0,1 1 0,-1-1 0,0 0 0,0 0 0,0 0 0,0 0 0,0 0 0,0 0 0,0 0 0,0 0 0,0 0 0,1 0 0,-1 0 0,0 0 0,0 0 0,0 0 0,0 0 0,0 0 0,0 0 0,0 1 0,0-1 0,0 0 0,0 0 0,0 0 0,0 0 0,0 0 0,0 0 0,0 0 0,0 0 0,0 0 0,0 1 0,0-1 0,0 0 0,0 0 0,2 31 0,-3-30 0,1 38 114,1 0 0,7 47 0,-6-73-270,0 1 1,1-1 0,1 0 0,1 0 0,0 0 0,0-1 0,1 0-1,1 0 1,0 0 0,9 11 0,6 1-6671</inkml:trace>
  <inkml:trace contextRef="#ctx0" brushRef="#br0" timeOffset="1386.83">1817 775 24575,'3'0'0,"16"3"0,20 1 0,12 0 0,3-1 0,-1-6 0,3-10 0,-10-2-8191</inkml:trace>
  <inkml:trace contextRef="#ctx0" brushRef="#br0" timeOffset="1736.65">2436 404 24575,'14'12'0,"-12"-11"0,0 1 0,0-1 0,0 1 0,0 0 0,0 0 0,-1-1 0,1 1 0,0 0 0,1 4 0,5 13 0,-1 1 0,0-1 0,-2 1 0,-1 0 0,4 38 0,8 32 0,-13-79-424,0-1 0,0 1 0,1-1 0,1 0 0,0-1 0,0 1 0,10 13 0,-11-18 225,-1-1-1,1 0 1,0 0-1,1-1 1,-1 1-1,0-1 1,1 0-1,0 0 0,0 0 1,0-1-1,0 0 1,0 0-1,0 0 1,1 0-1,-1-1 1,9 1-1,-8-1 200,1 0 0,-1-1 0,1 0 0,0 0 0,-1 0 0,1-1 0,-1 0 0,1-1 0,-1 1 0,0-1 0,8-3 0,-11 3 0,0 0 0,0 0 0,0 0 0,-1 0 0,1 0 0,-1-1 0,1 1 0,-1-1 0,0 1 0,0-1 0,0 0 0,0 0 0,-1 0 0,1 0 0,-1 0 0,0 0 0,0 0 0,0-1 0,0 1 0,0 0 0,-1-1 0,1 1 0,-1-5 0,-1-5 858,1 0 0,-2 1 0,0-1 0,-6-19 1,-3-24 1634,11 54-2493,-1 1 0,1 0 0,0-1 0,0 1 0,0 0 0,0-1 0,0 1 0,1-1 0,-1 1 0,0 0 0,1-1 0,-1 1 0,1 0 0,-1-1 0,1 1 0,-1 0 0,1 0 0,0 0 0,0-1 0,0 1 0,-1 0 0,1 0 0,0 0 0,1 0 0,-1 0 0,0 1 0,0-1 0,0 0 0,0 0 0,1 1 0,-1-1 0,0 1 0,0-1 0,1 1 0,-1 0 0,0-1 0,3 1 0,4-1 0,1 1 0,0 0 0,-1 0 0,1 1 0,8 2 0,-2-1 0,20 2-455,1-1 0,72-4 0,-57-6-6371</inkml:trace>
  <inkml:trace contextRef="#ctx0" brushRef="#br0" timeOffset="2084.18">3159 141 24575,'0'12'0,"0"16"0,0 15 0,3 13 0,4 11 0,4 6 0,0 7 0,1 0 0,1 0 0,2 0 0,-1-6 0,-1-17 0,-3-29 0,1-41 0,-2-18-8191</inkml:trace>
  <inkml:trace contextRef="#ctx0" brushRef="#br0" timeOffset="2449.64">3547 0 24575,'0'3'0,"3"13"0,4 19 0,4 15 0,2 11 0,3 11 0,2 4 0,3 2 0,2 0 0,-1 1 0,-1 2 0,0 9 0,-5-12-81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08:48.059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57 24575,'0'1'0,"1"1"0,0 0 0,0-1 0,0 1 0,-1-1 0,1 1 0,1-1 0,-1 0 0,0 1 0,2 0 0,4 7 0,-1-1 0,111 148 0,-95-130 0,2-1 0,0-1 0,48 35 0,-49-44-334,0-1 0,2-1 0,-1-1 0,2-1 0,-1-1 0,2-1 0,-1-2 0,1-1 0,0-1 0,32 3 0,-21-6 51,0-1 0,0-2 1,1-2-1,-1-1 0,-1-2 1,67-19-1,-5-13 5519,-70 24-4720,38-24 1,-49 26-737,-1 0 0,0-1-1,-1-1 1,-1 0 0,0-1 0,-1-1 0,0-1 0,11-18 0,-9 8-6606</inkml:trace>
  <inkml:trace contextRef="#ctx0" brushRef="#br0" timeOffset="741.01">2458 45 24575,'1'4'0,"0"1"0,0 0 0,1-1 0,-1 0 0,1 1 0,0-1 0,0 0 0,1 0 0,-1 0 0,5 5 0,-2-2 0,11 14 0,0-1 0,2 0 0,0-1 0,2-1 0,0 0 0,1-2 0,36 22 0,-27-20 0,0-2 0,2-1 0,0-1 0,1-2 0,46 11 0,-38-15 0,0-2 0,1-2 0,0-1 0,-1-2 0,1-2 0,0-2 0,0-2 0,-1-1 0,78-24 0,-87 19 0,0-2 0,-1-2 0,0 0 0,-1-2 0,-1-2 0,-1 0 0,0-2 0,-2-1 0,37-39 0,-52 48-227,-1 0-1,-1-1 1,0 0-1,-1 0 1,11-26-1,-9 13-659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41.2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12'0'0,"19"0"0,16 3 0,13 4 0,10 4 0,0 3 0,-7 2 0,-13 1 0,-15-1-8191</inkml:trace>
  <inkml:trace contextRef="#ctx0" brushRef="#br0" timeOffset="356.14">106 265 24575,'3'0'0,"13"3"0,19 1 0,15 3 0,12 3 0,9 0 0,6-2 0,1-3 0,2-1 0,-12-2-819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40.49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63 24575,'5'0'0,"-1"0"0,1 0 0,0 1 0,-1-1 0,1 1 0,0 0 0,-1 1 0,1-1 0,-1 1 0,0 0 0,1 0 0,-1 0 0,0 0 0,0 1 0,0-1 0,-1 1 0,1 0 0,0 1 0,-1-1 0,0 0 0,0 1 0,5 7 0,-4-2 0,1 1 0,-2-1 0,1 1 0,-1-1 0,-1 1 0,0 0 0,0 0 0,-1 0 0,0 18 0,-4 56 0,1-60 0,0-1 0,2 1 0,1-1 0,7 45 0,-7-63 0,1 1 0,0-1 0,0 0 0,0 0 0,1 0 0,-1 0 0,1-1 0,0 1 0,1-1 0,-1 1 0,1-1 0,0 0 0,0-1 0,0 1 0,0-1 0,9 6 0,-6-6 0,0 0 0,0 0 0,0 0 0,0-1 0,0 0 0,1 0 0,-1 0 0,1-1 0,-1-1 0,1 1 0,11-2 0,-12 1 0,1-1 0,0 0 0,-1-1 0,1 0 0,-1 0 0,0-1 0,0 0 0,0 0 0,0 0 0,0-1 0,8-6 0,-11 6 0,1 1 0,-1-1 0,0 0 0,-1 0 0,1-1 0,-1 1 0,0-1 0,0 1 0,0-1 0,0 0 0,-1 0 0,0-1 0,0 1 0,0 0 0,-1-1 0,2-7 0,-3 3 0,1 1 0,-1 0 0,-1 0 0,0-1 0,0 1 0,-5-17 0,-22-52 0,20 57 0,7 19 0,0 1 0,1 0 0,-1-1 0,0 1 0,1-1 0,-1 1 0,1-1 0,0 1 0,0-1 0,-1 1 0,1-1 0,0 1 0,0-1 0,0 1 0,0-1 0,1 1 0,-1-1 0,0 1 0,1-1 0,-1 1 0,1 0 0,-1-1 0,2-1 0,0 1 0,0 1 0,0 0 0,0 0 0,0 0 0,0 0 0,0 0 0,0 1 0,0-1 0,0 1 0,0-1 0,1 1 0,-1 0 0,0-1 0,0 1 0,0 0 0,3 1 0,98 7 274,-78-5-548,0 0 1,0-2 0,0-1 0,0-1 0,38-5 0,-18-7-6553</inkml:trace>
  <inkml:trace contextRef="#ctx0" brushRef="#br0" timeOffset="381.74">971 0 24575,'0'3'0,"3"16"0,1 17 0,6 17 0,4 15 0,3 7 0,1 4 0,-2 0 0,-1-2 0,-3-1 0,-3-3 0,-4 3 0,-2-4 0,-5 2 0,-5 2 0,-2-2 0,2-13-819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39.84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0 457 24575,'0'3'0,"6"13"0,5 19 0,1 12 0,-3 10 0,-1 11 0,-6 3 0,-6 0 0,-6 5 0,0-3 0,-3-11 0,-1-15 0,-1-22 0,-2-18 0,3-11-8191</inkml:trace>
  <inkml:trace contextRef="#ctx0" brushRef="#br0" timeOffset="651.5">544 263 24575,'5'0'0,"-1"0"0,1 0 0,0 1 0,-1-1 0,1 1 0,0 0 0,-1 1 0,1-1 0,-1 1 0,0 0 0,1 0 0,-1 0 0,0 0 0,0 1 0,0-1 0,-1 1 0,1 0 0,0 1 0,-1-1 0,0 0 0,0 1 0,5 7 0,-4-2 0,1 1 0,-2-1 0,1 1 0,-1-1 0,-1 1 0,0 0 0,0 0 0,-1 0 0,0 18 0,-4 56 0,1-60 0,0-1 0,2 1 0,1-1 0,7 45 0,-7-63 0,1 1 0,0-1 0,0 0 0,0 0 0,1 0 0,-1 0 0,1-1 0,0 1 0,1-1 0,-1 1 0,1-1 0,0 0 0,0-1 0,0 1 0,0-1 0,9 6 0,-6-6 0,0 0 0,0 0 0,0 0 0,0-1 0,0 0 0,1 0 0,-1 0 0,1-1 0,-1-1 0,1 1 0,11-2 0,-12 1 0,1-1 0,0 0 0,-1-1 0,1 0 0,-1 0 0,0-1 0,0 0 0,0 0 0,0 0 0,0-1 0,8-6 0,-11 6 0,1 1 0,-1-1 0,0 0 0,-1 0 0,1-1 0,-1 1 0,0-1 0,0 1 0,0-1 0,0 0 0,-1 0 0,0-1 0,0 1 0,0 0 0,-1-1 0,2-7 0,-3 3 0,1 1 0,-1 0 0,-1 0 0,0-1 0,0 1 0,-5-17 0,-22-52 0,20 57 0,7 19 0,0 1 0,1 0 0,-1-1 0,0 1 0,1-1 0,-1 1 0,1-1 0,0 1 0,0-1 0,-1 1 0,1-1 0,0 1 0,0-1 0,0 1 0,0-1 0,1 1 0,-1-1 0,0 1 0,1-1 0,-1 1 0,1 0 0,-1-1 0,2-1 0,0 1 0,0 1 0,0 0 0,0 0 0,0 0 0,0 0 0,0 0 0,0 1 0,0-1 0,0 1 0,0-1 0,1 1 0,-1 0 0,0-1 0,0 1 0,0 0 0,3 1 0,98 7 274,-78-5-548,0 0 1,0-2 0,0-1 0,0-1 0,38-5 0,-18-7-6553</inkml:trace>
  <inkml:trace contextRef="#ctx0" brushRef="#br0" timeOffset="1033.25">1514 0 24575,'0'3'0,"3"16"0,1 17 0,6 17 0,4 15 0,3 7 0,1 4 0,-2 0 0,-1-2 0,-3-1 0,-3-3 0,-4 3 0,-2-4 0,-5 2 0,-5 2 0,-2-2 0,2-13-819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39.0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 0 24575,'0'12'0,"-3"19"0,-1 19 0,0 14 0,1 6 0,7 8 0,11 2 0,10 3 0,10-2 0,7-10 0,-3-18-8191</inkml:trace>
  <inkml:trace contextRef="#ctx0" brushRef="#br0" timeOffset="368.35">527 582 24575,'0'-4'0,"1"-1"0,0 1 0,0-1 0,1 1 0,-1-1 0,1 1 0,0 0 0,5-8 0,1-4 0,159-343-6784,-165 354 6784,12-22 0,-8 22 0,-4 16 0,-6 82 1349,1-59 381,2 54-1,1-78-1531,1 0 0,1 0-1,0 0 1,0 0-1,1 0 1,0 0-1,1-1 1,0 0 0,9 16-1,-11-22-197,0 0 0,0-1 0,0 1 0,1-1 0,-1 1 0,1-1 0,-1 0 0,1 0 0,0 0 0,0 0 0,0-1 0,0 1 0,0-1 0,0 1 0,0-1 0,0 0 0,1-1 0,-1 1 0,0 0 0,1-1 0,-1 0 0,0 0 0,1 0 0,-1 0 0,0 0 0,1-1 0,-1 1 0,0-1 0,1 0 0,3-2 0,7-2 0,-1-1 0,0 0 0,0-1 0,0-1 0,20-16 0,-14 8 0,-1-2 0,-1 0 0,20-27 0,-9 11 0,-27 33 0,-1 0 0,1 0 0,0 0 0,0 0 0,0 0 0,0 0 0,0 0 0,0 0 0,0 0 0,0 1 0,0-1 0,1 0 0,-1 1 0,0-1 0,1 0 0,-1 1 0,0 0 0,1-1 0,-1 1 0,0 0 0,1 0 0,1 0 0,-2 0 0,0 1 0,0-1 0,0 1 0,0-1 0,0 1 0,0 0 0,0 0 0,0 0 0,0-1 0,0 1 0,0 0 0,0 0 0,-1 0 0,1 0 0,0 1 0,-1-1 0,1 0 0,-1 0 0,1 2 0,3 8 0,-1 0 0,-1 1 0,3 23 0,1 99 341,1 7-2047,0-93-512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37.4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97 1181 24575,'5'-5'0,"-1"-1"0,1 0 0,-1-1 0,-1 1 0,1-1 0,2-7 0,0 1 0,1-2 0,0 1 0,-1-1 0,-1 0 0,-1-1 0,6-30 0,-10 41 0,1 1 0,-1-1 0,0 0 0,0 1 0,0-1 0,-1 0 0,1 1 0,-1-1 0,0 1 0,-1-1 0,1 1 0,-1 0 0,0-1 0,0 1 0,0 0 0,0 0 0,-1 0 0,0 0 0,0 1 0,0-1 0,0 1 0,0 0 0,-1 0 0,1 0 0,-5-3 0,2 3 0,0-1 0,0 1 0,-1 1 0,1-1 0,0 1 0,-1 0 0,0 0 0,1 1 0,-1 0 0,0 0 0,0 1 0,0 0 0,1 0 0,-9 1 0,6 1 0,0 0 0,-1 1 0,1 0 0,0 0 0,1 0 0,-1 2 0,1-1 0,0 1 0,-12 8 0,10-5 0,-1 1 0,2 0 0,-1 0 0,1 1 0,1 1 0,-1-1 0,2 1 0,0 1 0,0-1 0,1 1 0,0 0 0,1 1 0,0-1 0,-3 20 0,7-26 0,0 0 0,1 0 0,0 0 0,0-1 0,0 1 0,1 0 0,0 0 0,0 0 0,0 0 0,3 5 0,-4-9 0,1 0 0,0 0 0,0-1 0,0 1 0,0 0 0,0-1 0,0 1 0,0-1 0,0 1 0,1-1 0,-1 0 0,1 0 0,-1 1 0,1-1 0,-1 0 0,1 0 0,-1 0 0,1 0 0,0-1 0,0 1 0,0 0 0,-1-1 0,1 0 0,0 1 0,0-1 0,0 0 0,0 0 0,0 0 0,0 0 0,-1 0 0,1 0 0,0 0 0,0-1 0,0 1 0,2-2 0,3 0 0,0-1 0,0 0 0,0-1 0,-1 1 0,0-1 0,1 0 0,-2-1 0,1 0 0,9-9 0,3-7 0,21-28 0,-39 49 0,37-56 0,-2-1 0,-2-2 0,-3-1 0,-3-2 0,-3 0 0,-2-2 0,-3 0 0,-3-2 0,-3 0 0,-2 0 0,2-121 0,-12 178 0,-1 0 0,0 1 0,-1-1 0,0 0 0,-1 0 0,-4-15 0,6 24 0,0-1 0,0 1 0,0 0 0,0-1 0,0 1 0,0-1 0,-1 1 0,1 0 0,0-1 0,0 1 0,0 0 0,-1-1 0,1 1 0,0 0 0,0-1 0,-1 1 0,1 0 0,0 0 0,-1-1 0,1 1 0,0 0 0,-1 0 0,1-1 0,0 1 0,-1 0 0,1 0 0,-1 0 0,1 0 0,0 0 0,-1 0 0,1 0 0,-1 0 0,-9 10 0,-4 25 0,14-34 0,-14 49 0,3 1 0,-10 101 0,16 108 0,7-218 0,2 0 0,13 59 0,-12-82 0,0 0 0,1 0 0,1 0 0,1-1 0,0 0 0,2 0 0,13 19 0,-17-29 0,-1-1 0,1-1 0,1 1 0,-1-1 0,1 0 0,0-1 0,12 8 0,-16-11 0,0-1 0,0 1 0,0-1 0,1 0 0,-1 1 0,1-1 0,-1-1 0,1 1 0,-1 0 0,1-1 0,-1 0 0,1 0 0,0 0 0,-1 0 0,1-1 0,-1 1 0,1-1 0,-1 0 0,1 0 0,-1 0 0,5-2 0,0-2 0,0-1 0,-1 1 0,1-1 0,-1 0 0,-1-1 0,1 0 0,-1 0 0,0 0 0,0-1 0,8-16 0,-3 4 0,-1-1 0,-1 0 0,8-30 0,-7 21 0,-10 30-13,0-1 0,1 1-1,-1 0 1,0-1 0,0 1-1,0 0 1,0 0 0,1-1 0,-1 1-1,0 0 1,0-1 0,1 1-1,-1 0 1,0 0 0,0-1-1,1 1 1,-1 0 0,0 0 0,1 0-1,-1 0 1,0-1 0,1 1-1,-1 0 1,0 0 0,1 0-1,-1 0 1,1 0 0,-1 0 0,0 0-1,1 0 1,-1 0 0,1 0-1,11 10-1113,9 24-2063,-17-28 2293,43 69-3181,-41-67 3879,1 0 1,-1-1-1,1 0 0,0 0 1,1 0-1,-1-1 0,10 5 1,-16-10 218,0 0 1,1 0 0,-1 0 0,1-1 0,-1 1 0,1-1 0,-1 1-1,1-1 1,-1 1 0,1-1 0,-1 0 0,1 0 0,-1 0 0,1 0-1,0 0 1,-1 0 0,1 0 0,-1 0 0,1 0 0,-1-1 0,1 1-1,0-1 1,-1 1 0,2-2 0,11-9 2587</inkml:trace>
  <inkml:trace contextRef="#ctx0" brushRef="#br0" timeOffset="351.47">703 475 24575,'18'6'0,"6"2"-8191</inkml:trace>
  <inkml:trace contextRef="#ctx0" brushRef="#br0" timeOffset="935.83">968 793 24575,'39'-16'0,"0"2"0,2 2 0,54-10 0,-93 21 0,-1 1 0,1 0 0,0 0 0,0 0 0,-1 0 0,1 0 0,0 0 0,0 0 0,-1 1 0,1-1 0,0 1 0,-1-1 0,1 1 0,0 0 0,-1-1 0,1 1 0,-1 0 0,1 0 0,-1 0 0,0 0 0,3 2 0,-3 0 0,1 0 0,0-1 0,0 1 0,-1 0 0,0 0 0,1 0 0,-1 0 0,0 0 0,0 0 0,-1 0 0,1 4 0,0 5 0,0 0 0,-1 0 0,-1 1 0,0-1 0,-3 15 0,-8 14 0,9-30 0,7-29 0,70-230 0,11-41 0,-64 204 0,14-119 0,-32 151 0,-5 32 0,-2 20 0,-2 12 0,0 8 0,1 0 0,0 0 0,-3 40 0,1 65 0,7-119 0,-1 38 0,3-1 0,1 0 0,2 1 0,2-2 0,2 1 0,1-1 0,3 0 0,1-1 0,24 47 0,-30-70 0,1-1 0,1-1 0,13 17 0,-19-27 0,0-1 0,0 1 0,0-1 0,1 0 0,-1 0 0,1-1 0,0 1 0,0-1 0,0 0 0,0-1 0,1 1 0,-1-1 0,9 2 0,-13-3 11,0-1 0,0 0-1,0 0 1,0 0 0,0 0-1,0 0 1,1 0-1,-1 0 1,0 0 0,0 0-1,0-1 1,0 1 0,0 0-1,0-1 1,0 1 0,0-1-1,0 1 1,0-1 0,0 1-1,0-1 1,0 0 0,-1 1-1,1-1 1,0 0 0,0 0-1,-1 0 1,1 0 0,0 0-1,-1 1 1,1-1 0,0-2-1,1-2-270,0 0 0,-1 1 1,0-2-1,0 1 0,1-6 0,-2 10 113,3-34-6679</inkml:trace>
  <inkml:trace contextRef="#ctx0" brushRef="#br0" timeOffset="1297.9">1109 157 24575,'3'0'0,"13"3"0,13 1 0,13 3 0,12 0 0,11 2 0,7 0 0,3 0 0,4 0 0,10-2 0,-11-2-8191</inkml:trace>
  <inkml:trace contextRef="#ctx0" brushRef="#br0" timeOffset="1647.28">2185 175 24575,'0'12'0,"-3"19"0,-1 19 0,0 14 0,1 6 0,7 8 0,11 2 0,10 3 0,10-2 0,7-10 0,-3-18-8191</inkml:trace>
  <inkml:trace contextRef="#ctx0" brushRef="#br0" timeOffset="2015.63">2696 756 24575,'0'-4'0,"1"-1"0,0 1 0,0-1 0,1 1 0,-1-1 0,1 1 0,0 0 0,5-8 0,1-4 0,159-343-6784,-165 354 6784,12-22 0,-8 22 0,-4 16 0,-6 82 1349,1-59 381,2 54-1,1-78-1531,1 0 0,1 0-1,0 0 1,0 0-1,1 0 1,0 0-1,1-1 1,0 0 0,9 16-1,-11-22-197,0 0 0,0-1 0,0 1 0,1-1 0,-1 1 0,1-1 0,-1 0 0,1 0 0,0 0 0,0 0 0,0-1 0,0 1 0,0-1 0,0 1 0,0-1 0,0 0 0,1-1 0,-1 1 0,0 0 0,1-1 0,-1 0 0,0 0 0,1 0 0,-1 0 0,0 0 0,1-1 0,-1 1 0,0-1 0,1 0 0,3-2 0,7-2 0,-1-1 0,0 0 0,0-1 0,0-1 0,20-16 0,-14 8 0,-1-2 0,-1 0 0,20-27 0,-9 11 0,-27 33 0,-1 0 0,1 0 0,0 0 0,0 0 0,0 0 0,0 0 0,0 0 0,0 0 0,0 0 0,0 1 0,0-1 0,1 0 0,-1 1 0,0-1 0,1 0 0,-1 1 0,0 0 0,1-1 0,-1 1 0,0 0 0,1 0 0,1 0 0,-2 0 0,0 1 0,0-1 0,0 1 0,0-1 0,0 1 0,0 0 0,0 0 0,0 0 0,0-1 0,0 1 0,0 0 0,0 0 0,-1 0 0,1 0 0,0 1 0,-1-1 0,1 0 0,-1 0 0,1 2 0,3 8 0,-1 0 0,-1 1 0,3 23 0,1 99 341,1 7-2047,0-93-512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1:30.09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7 141 24575,'-2'1'0,"0"-1"0,0 1 0,0-1 0,0 1 0,0 0 0,0-1 0,0 1 0,0 0 0,0 0 0,1 1 0,-1-1 0,0 0 0,1 1 0,-1-1 0,1 1 0,-3 2 0,-21 32 0,20-29 0,-23 41 0,2 0 0,3 1 0,-28 81 0,26-46 0,-24 130 0,44-184-565,2 1 0,0 0-1,2 0 1,2 0 0,4 36-1,-2-49 258,1 0 0,0 0-1,1 0 1,1-1-1,0 0 1,2 0 0,0 0-1,0-1 1,2 0 0,12 15-1,-6-12 192,28 26 0,22 11-1056</inkml:trace>
  <inkml:trace contextRef="#ctx0" brushRef="#br0" timeOffset="442.54">2889 0 24575,'9'12'0,"12"19"0,8 19 0,9 13 0,3 8 0,-2 7 0,-5 5 0,-4 4 0,-6-5 0,-6-4 0,-6-2-6784,-6-7 6784,-3-5 0,-2 2 0,-5 16 0,-1-6-1407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1:17.5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203 24575,'12'0'0,"19"3"0,19 1 0,16 3 0,9 0 0,4 2 0,0-1 0,-1-1 0,1-2 0,2 1 0,-12-1-8191</inkml:trace>
  <inkml:trace contextRef="#ctx0" brushRef="#br0" timeOffset="350.4">142 1415 24575,'0'3'0,"6"7"0,5 5 0,7 0 0,12 0 0,13-2 0,11-3 0,9-4 0,8-3 0,10-1 0,-8-2-8191</inkml:trace>
  <inkml:trace contextRef="#ctx0" brushRef="#br0" timeOffset="2296.89">1271 674 24575,'0'5'0,"1"0"0,0-1 0,0 1 0,0-1 0,3 8 0,2 7 0,67 292 0,38 141 0,-65-319 0,-40-121 0,-1 0 0,2 0 0,-1 0 0,2-1 0,-1 0 0,2-1 0,-1 1 0,13 10 0,-20-20 0,0 0 0,0 0 0,1 0 0,-1 0 0,1 0 0,-1 0 0,1 0 0,-1 0 0,1 0 0,0-1 0,-1 1 0,1 0 0,0-1 0,-1 0 0,1 1 0,0-1 0,0 0 0,-1 0 0,1 0 0,0 0 0,0 0 0,2-1 0,-2 0 0,0 0 0,0 0 0,0 0 0,0-1 0,-1 1 0,1-1 0,0 1 0,-1-1 0,1 1 0,-1-1 0,1 0 0,-1 0 0,0 0 0,2-4 0,3-6 0,-1 0 0,-1-1 0,0 0 0,3-22 0,2-31 0,-2-1 0,-4-125 0,-30-134 0,-21 62 0,30 181 0,3-1 0,-5-97 0,20 169 0,0 0 0,0 0 0,1 0 0,1 0 0,0 1 0,1-1 0,6-18 0,-7 24 0,1 1 0,0-1 0,0 1 0,0 0 0,1 0 0,0 0 0,0 1 0,0-1 0,0 1 0,1 0 0,0 0 0,0 0 0,0 1 0,0 0 0,0 0 0,10-4 0,3 0 0,1 1 0,-1 1 0,1 1 0,1 1 0,29-2 0,102 4 0,-87 3 0,289-6 274,-64-1-1678,-58 6-4292,-9 0 5682,294-13 6199,-231 3-17185,142 10 10570,-152 0 1951,1030-1 9043,-1062-10-18805,-116 2 5162,-9 2 3176,188-5 319,152-15-3303,-171 5 967,222-4 6970,-335 14-1191,-58 3-3938,-69 8-155,-16 3-939</inkml:trace>
  <inkml:trace contextRef="#ctx0" brushRef="#br0" timeOffset="2935.57">2435 674 24575,'-4'1'0,"-1"-1"0,1 1 0,0 0 0,-1 0 0,1 0 0,0 0 0,0 1 0,0-1 0,0 1 0,0 0 0,1 1 0,-1-1 0,0 1 0,1-1 0,0 1 0,-1 0 0,1 0 0,1 1 0,-1-1 0,0 1 0,1-1 0,0 1 0,-3 5 0,-3 7 0,1 1 0,0 0 0,1 0 0,-3 21 0,-4 12 69,2 1-1,3-1 0,2 1 0,1 102 1,7-132-118,0-1 0,2 1 0,0-1 1,1 0-1,1 0 0,12 26 0,-11-32-87,1 0-1,0-1 1,1 1-1,0-2 1,1 1-1,1-1 1,0-1-1,0 0 0,18 13 1,12 3-6690</inkml:trace>
  <inkml:trace contextRef="#ctx0" brushRef="#br0" timeOffset="3480.06">2859 1327 24575,'1'-16'0,"0"-1"0,8-31 0,-2 11 0,-3 7 0,-1 10 0,0 0 0,10-31 0,-14 58 0,0 0 0,1 1 0,1-1 0,1 11 0,-1 0 0,-1-17 0,7 71 0,-6-63 0,1-1 0,0 0 0,0 0 0,1 0 0,0-1 0,7 13 0,-10-19 0,1 1 0,0-1 0,-1 0 0,1 0 0,0 0 0,0 0 0,0 1 0,0-1 0,0 0 0,0 0 0,0-1 0,0 1 0,0 0 0,1 0 0,-1 0 0,0-1 0,1 1 0,-1-1 0,0 1 0,1-1 0,-1 0 0,0 1 0,1-1 0,-1 0 0,1 0 0,-1 0 0,1 0 0,-1 0 0,1 0 0,-1 0 0,0-1 0,1 1 0,-1 0 0,0-1 0,1 1 0,-1-1 0,0 1 0,1-1 0,0-1 0,4-2 0,0-1 0,0 1 0,0-1 0,-1-1 0,0 1 0,6-9 0,12-20 0,-2 0 0,-1-2 0,24-59 0,-12 23 0,-31 71 0,-1-1 0,1 1 0,-1 0 0,1 0 0,0 0 0,-1 0 0,1 0 0,0 0 0,0 0 0,0 0 0,-1 1 0,3-3 0,-2 3 0,-1 0 0,0 0 0,0 0 0,1 0 0,-1 0 0,0 0 0,1 0 0,-1 0 0,0 0 0,0 0 0,1 0 0,-1 0 0,0 1 0,0-1 0,1 0 0,-1 0 0,0 0 0,1 0 0,-1 0 0,0 0 0,0 1 0,0-1 0,1 0 0,-1 0 0,0 0 0,0 1 0,0-1 0,1 0 0,-1 0 0,0 1 0,0-1 0,0 0 0,11 33 0,-9-24 0,9 31-455,2-2 0,18 39 0,-12-38-6371</inkml:trace>
  <inkml:trace contextRef="#ctx0" brushRef="#br0" timeOffset="3895.26">3599 1168 24575,'3'0'0,"16"0"0,19 0 0,16 0 0,5 0-8503,-6 0 8503,-4-6 1719,-12-5-1719,-12-4 0,-3-2 0,-7 2-1407</inkml:trace>
  <inkml:trace contextRef="#ctx0" brushRef="#br0" timeOffset="4246.35">4234 903 24575,'1'17'0,"1"0"0,1 0 0,8 27 0,-4-15 0,-2-4 0,0-1 0,1-1 0,1 1 0,12 27 0,-17-46 0,0-1 0,0 1 0,0-1 0,1 0 0,-1 0 0,1 0 0,0 0 0,1 0 0,-1-1 0,1 1 0,-1-1 0,1 0 0,0 0 0,0-1 0,0 1 0,1-1 0,-1 1 0,0-2 0,1 1 0,0 0 0,-1-1 0,8 2 0,-10-3 0,1 0 0,0 0 0,0 0 0,0 0 0,-1 0 0,1-1 0,0 1 0,0-1 0,-1 0 0,1 0 0,0 0 0,-1 0 0,1 0 0,-1-1 0,0 1 0,1-1 0,3-2 0,-3 0 0,1 0 0,-1 0 0,0 0 0,0 0 0,-1 0 0,1 0 0,-1-1 0,0 1 0,2-8 0,0 1 0,-2-1 0,1 1 0,-1-1 0,-1 0 0,0 0 0,-1 0 0,-2-20 0,-3 10 0,4 19 0,0 0 0,0 0 0,0 0 0,0 0 0,1 0 0,-1-1 0,1 1 0,0 0 0,1-6 0,-1 9 0,0-1 0,1 1 0,-1-1 0,1 0 0,-1 1 0,1-1 0,-1 1 0,1 0 0,-1-1 0,1 1 0,-1-1 0,1 1 0,0 0 0,-1-1 0,1 1 0,0 0 0,-1 0 0,1-1 0,0 1 0,-1 0 0,1 0 0,0 0 0,-1 0 0,2 0 0,23 0 0,-15 0 0,24-1-682,69-13-1,-59 4-6143</inkml:trace>
  <inkml:trace contextRef="#ctx0" brushRef="#br0" timeOffset="4598.29">4870 586 24575,'40'54'0,"86"128"0,-110-155 0,-2 0 0,-1 1 0,-1 0 0,-1 1 0,8 35 0,-7 0 0,-2-1 0,-3 2 0,-3-1 0,-6 95 0,1-146 0,1-5 0,0 1 0,-1-1 0,0 1 0,0 0 0,-1-1 0,0 0 0,-1 1 0,1-1 0,-8 13 0,10-20 11,0-1 0,-1 1 0,1 0 0,0-1 0,-1 1 0,1-1 0,-1 1 0,1-1 0,-1 1 0,1-1 0,-1 1 0,1-1 0,-1 0 0,1 1 0,-1-1 0,1 0 0,-1 1 0,0-1 0,1 0 0,-1 0 0,1 0 1,-1 1-1,0-1 0,1 0 0,-1 0 0,0 0 0,1 0 0,-1 0 0,0 0 0,0-1 0,-1 1-133,1-1 0,0 0 0,0 1 0,0-1 0,0 0 0,0 0 0,0 0 0,0 0 0,0 0 1,0 0-1,1 0 0,-1 0 0,-1-2 0,-6-13-6704</inkml:trace>
  <inkml:trace contextRef="#ctx0" brushRef="#br0" timeOffset="4946.02">5380 480 24575,'0'3'0,"3"16"0,4 20 0,4 15 0,6 13 0,6 8 0,5 2 0,4 4 0,-1-9-6784,-5-14 6784,-4-17-2099,-9-18 2099,-7-13 692</inkml:trace>
  <inkml:trace contextRef="#ctx0" brushRef="#br0" timeOffset="5321.75">5027 445 24575,'12'0'0,"16"0"0,15 0 0,13 0 0,8 0 0,9 0 0,6 0 0,2 0 0,3 0 0,-2 0 0,-14 0-8191</inkml:trace>
  <inkml:trace contextRef="#ctx0" brushRef="#br0" timeOffset="5680.04">5997 1257 24575,'-3'-3'0</inkml:trace>
  <inkml:trace contextRef="#ctx0" brushRef="#br0" timeOffset="6677.44">6703 1433 24575,'1'-9'0,"0"-1"0,1 1 0,0 0 0,0-1 0,1 1 0,0 0 0,6-11 0,0-1 0,107-222 0,-79 174 0,-2-2 0,42-130 0,-75 194-103,1-1-822,-1 0 0,0 0 0,0 0 0,-1-1 0,1-11 0,-4 18-64,-2 7 847,-4 9 142,1 1 0,0 1 0,1-1 0,-5 21 0,-13 71 0,21-93 0,-3 21 1131,0 1 0,3 0-1,0 0 1,3 0 0,6 61-1,-5-90-1130,0 0 0,1 0 0,0 0 0,0 0 0,0 0 0,1-1 0,7 13 0,-9-17 0,0-1 0,0 1 0,0-1 0,1 1 0,-1-1 0,0 1 0,1-1 0,-1 0 0,1 1 0,0-1 0,-1 0 0,1 0 0,0 0 0,0-1 0,-1 1 0,1 0 0,0 0 0,0-1 0,0 0 0,0 1 0,0-1 0,0 0 0,0 0 0,0 0 0,0 0 0,0 0 0,0 0 0,0-1 0,0 1 0,0-1 0,3-1 0,2-1 0,-1 0 0,0-1 0,0 0 0,0-1 0,-1 1 0,1-1 0,-1 0 0,0 0 0,-1-1 0,1 1 0,-1-1 0,0 0 0,0 0 0,4-11 0,2-6 0,0-1 0,12-44 0,-12 21 0,-2-1 0,-3 0 0,-1 0 0,-2 0 0,-3 0 0,-7-57 0,11 119 0,1 1 0,1-1 0,7 18 0,-2-7 0,7 19 86,3-1-1,1-1 0,32 48 1,-35-64-371,1-1 1,1 0-1,1-1 1,1-1-1,44 34 1,-31-33-6542</inkml:trace>
  <inkml:trace contextRef="#ctx0" brushRef="#br0" timeOffset="7025.51">7708 1044 24575,'15'3'0,"17"4"0,15 1 0,12-1 0,1-2-8503,3-4 8503,3-6 1719,-10-2-3126</inkml:trace>
  <inkml:trace contextRef="#ctx0" brushRef="#br0" timeOffset="7462.98">8380 674 24575,'17'9'0,"0"0"0,21 14 0,-31-17 0,0 0 0,0 0 0,-1 0 0,0 1 0,0 0 0,-1 0 0,5 9 0,-4-6 0,0 0 0,-2 1 0,1 0 0,-1 1 0,-1-1 0,0 0 0,0 1 0,-1 0 0,0 13 0,-1 10 0,-6 61 0,-1 18 0,7-100 0,0-1 0,0 1 0,2-1 0,0 0 0,0 1 0,7 17 0,-8-27 0,0 0 0,0 0 0,1 0 0,-1 0 0,1-1 0,0 1 0,0 0 0,0-1 0,0 0 0,1 0 0,-1 0 0,1 0 0,0 0 0,0-1 0,0 0 0,0 0 0,0 0 0,0 0 0,1-1 0,-1 1 0,0-1 0,1 0 0,-1 0 0,1-1 0,0 0 0,-1 1 0,1-1 0,-1-1 0,1 1 0,0-1 0,-1 0 0,1 0 0,-1 0 0,0 0 0,1-1 0,-1 0 0,0 0 0,0 0 0,0 0 0,0-1 0,6-5 0,-2 0 0,-1-1 0,1-1 0,-1 0 0,-1 0 0,0 0 0,-1 0 0,0-1 0,0 0 0,-1 0 0,0 0 0,-1-1 0,2-13 0,-2 6 0,-1 0 0,-1 0 0,0 0 0,-1 1 0,-2-1 0,-5-36 0,6 54 0,0-3 0,0 1 0,1-1 0,-1 0 0,1 1 0,-1-1 0,1 0 0,0 1 0,1-5 0,-1 7 0,1 0 0,-1 0 0,1 0 0,0 0 0,-1 0 0,1 0 0,0 0 0,0 0 0,0 0 0,-1 0 0,1 1 0,0-1 0,0 0 0,0 0 0,0 1 0,0-1 0,1 1 0,-1-1 0,0 1 0,0-1 0,0 1 0,0 0 0,1-1 0,-1 1 0,0 0 0,0 0 0,0 0 0,2 0 0,12-1 52,-1 1 0,1 1 0,-1 0 0,23 4 0,60 19-537,-58-13-420,20 5-3363,29 12 2800,-6-2 1550,-36-17-316,-27-7-939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58.20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87 24575,'1'-9'0,"1"-1"0,0 0 0,1 1 0,0-1 0,0 1 0,1 0 0,1 0 0,-1 1 0,11-16 0,-4 6 0,24-42 0,4-6 0,50-116 0,-85 175 0,-1-1 0,0 0 0,-1 0 0,1 0 0,-2 0 0,1-1 0,0-11 0,-2 19 0,0 1 0,0 0 0,0-1 0,0 1 0,0 0 0,0 0 0,0-1 0,0 1 0,0 0 0,0 0 0,0-1 0,0 1 0,-1 0 0,1 0 0,0-1 0,0 1 0,0 0 0,0 0 0,0-1 0,0 1 0,-1 0 0,1 0 0,0 0 0,0-1 0,0 1 0,-1 0 0,1 0 0,0 0 0,0 0 0,0-1 0,-1 1 0,1 0 0,0 0 0,0 0 0,-1 0 0,1 0 0,0 0 0,-1 0 0,1 0 0,0 0 0,0 0 0,-1 0 0,1 0 0,0 0 0,0 0 0,-1 0 0,1 0 0,0 0 0,0 0 0,-1 0 0,1 0 0,0 0 0,0 1 0,-1-1 0,1 0 0,0 0 0,-1 0 0,-12 13 0,2 6 0,0 0 0,1 0 0,1 1 0,1 1 0,0-1 0,2 1 0,0 0 0,2 1 0,0-1 0,1 1 0,1 43 0,2-56 0,1 0 0,-1-1 0,2 1 0,-1 0 0,1-1 0,1 1 0,5 13 0,-6-19 0,-1 0 0,1 0 0,0 0 0,0 0 0,0-1 0,0 1 0,0-1 0,1 0 0,-1 0 0,1 0 0,0 0 0,-1 0 0,1 0 0,0 0 0,0-1 0,0 0 0,0 0 0,0 0 0,1 0 0,-1 0 0,0 0 0,0-1 0,5 1 0,3-1 0,-1-1 0,1 0 0,0 0 0,-1-1 0,1-1 0,-1 0 0,0 0 0,0-1 0,0 0 0,0-1 0,-1 0 0,0 0 0,0-1 0,0 0 0,12-11 0,2-4 0,-1-1 0,-1-1 0,-1-1 0,18-28 0,-23 31 0,-2 0 0,0-1 0,-1 0 0,-1-1 0,-2 0 0,10-32 0,-17 38 0,-2 18 0,0-1 0,0 0 0,0 0 0,0 0 0,0 0 0,0 0 0,0 0 0,0 0 0,0 0 0,0 0 0,0 0 0,0 0 0,-1 0 0,1 0 0,0 0 0,0 0 0,0 0 0,0 0 0,0 0 0,0 0 0,0 0 0,0 0 0,0 0 0,0 0 0,0 0 0,0 0 0,0 0 0,0 0 0,0 0 0,0 0 0,-1 0 0,1 0 0,0 0 0,0 0 0,0-1 0,0 1 0,0 0 0,0 0 0,0 0 0,0 0 0,0 0 0,0 0 0,0 0 0,0 0 0,0 0 0,0 0 0,0 0 0,0 0 0,0 0 0,0 0 0,0 0 0,0 0 0,0-1 0,-1 4 0,0 0 0,0-1 0,0 1 0,1 0 0,-1 0 0,1 0 0,0 0 0,-1 5 0,3 16-97,1 0-1,1 0 1,1 0-1,0-1 1,2 0-1,1 0 1,1 0-1,1-1 1,1 0-1,1-1 1,0 0-1,2-1 0,29 33 1,-8-19-6729</inkml:trace>
  <inkml:trace contextRef="#ctx0" brushRef="#br0" timeOffset="385.99">1092 493 24575,'12'0'0,"16"0"0,19 0 0,12 0 0,12-3 0,6-3 0,-5-2-6784,-11-5 6784,-16 0-1407</inkml:trace>
  <inkml:trace contextRef="#ctx0" brushRef="#br0" timeOffset="777.86">1780 141 24575,'29'2'0,"-1"1"0,45 10 0,-70-13 0,2 1 0,0 0 0,1 1 0,-1-1 0,0 1 0,0 0 0,0 0 0,0 1 0,0-1 0,-1 1 0,1 0 0,4 5 0,-6-5 0,0 1 0,0-1 0,-1 1 0,1 0 0,-1 0 0,0 0 0,0 0 0,0 0 0,-1 0 0,0 0 0,0 1 0,0-1 0,0 0 0,0 7 0,0 10 0,-2 31 0,-1-37 0,2-1 0,0 0 0,0 1 0,1-1 0,6 25 0,-5-34 0,0-1 0,0 1 0,0-1 0,1 0 0,0 0 0,0 0 0,0 0 0,0 0 0,0-1 0,1 1 0,0-1 0,0 0 0,0 0 0,0 0 0,0-1 0,0 0 0,1 1 0,-1-2 0,1 1 0,9 2 0,-10-2 0,1-1 0,-1 0 0,1-1 0,-1 1 0,1-1 0,0 0 0,-1 0 0,1 0 0,-1 0 0,1-1 0,0 0 0,-1 0 0,0 0 0,1-1 0,-1 1 0,0-1 0,1 0 0,-1 0 0,0-1 0,-1 1 0,1-1 0,7-6 0,-4-1 0,0-1 0,0 0 0,-1 0 0,0 0 0,-1-1 0,-1 0 0,0 0 0,0 0 0,-1 0 0,-1-1 0,0 1 0,0-1 0,-1 0 0,-2-20 0,1 32 0,0 0 0,-1 0 0,1 0 0,0 0 0,0 0 0,0 0 0,0 0 0,0 0 0,0 0 0,0 0 0,1 0 0,-1 0 0,0 0 0,0 0 0,1 1 0,-1-1 0,1-2 0,0 3 0,0 0 0,0 0 0,1-1 0,-1 1 0,0 0 0,0 0 0,0 0 0,0 0 0,0 0 0,0 0 0,0 0 0,0 1 0,0-1 0,0 0 0,0 0 0,2 1 0,138 40-1365,-76-25-5461</inkml:trace>
  <inkml:trace contextRef="#ctx0" brushRef="#br0" timeOffset="1210.23">2856 0 24575,'38'12'0,"0"2"0,45 22 0,-21-8 0,30 12 0,131 76 0,-213-109 0,1 0 0,-1 0 0,0 0 0,-1 1 0,0 1 0,14 16 0,-21-22 0,-1-1 0,0 0 0,1 0 0,-1 1 0,0-1 0,0 1 0,0-1 0,0 1 0,-1 0 0,1-1 0,-1 1 0,0 0 0,0-1 0,1 1 0,-2 3 0,1-3 0,-1 0 0,0 0 0,0-1 0,-1 1 0,1 0 0,0 0 0,-1 0 0,0-1 0,0 1 0,0-1 0,0 0 0,0 1 0,0-1 0,0 0 0,-1 0 0,-2 2 0,-8 5 0,0-1 0,-1 0 0,0-1 0,-19 8 0,-67 18 0,-6 3 0,60-15-1365,10-3-546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54.27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020 24575,'1'73'0,"4"0"0,16 85 0,-12-112 0,2 1 0,2-2 0,3 0 0,26 57 0,-36-90 0,1 1 0,0-1 0,0 0 0,1 0 0,18 19 0,-25-30 0,0 0 0,0 0 0,0 0 0,0 0 0,0 0 0,0-1 0,0 1 0,0 0 0,0-1 0,0 1 0,0-1 0,0 1 0,0-1 0,1 1 0,-1-1 0,0 0 0,0 1 0,1-1 0,-1 0 0,0 0 0,0 0 0,1 0 0,-1 0 0,0 0 0,0-1 0,3 0 0,-2 0 0,-1 0 0,1-1 0,0 1 0,-1-1 0,1 1 0,-1-1 0,0 1 0,1-1 0,-1 0 0,0 0 0,0 0 0,0 0 0,-1 0 0,2-3 0,2-8 0,-1-1 0,0 0 0,2-25 0,-3-21 0,-3 1 0,-11-90 0,-33-119 0,40 242 0,-51-200-1735,1 12-1512,48 174 2620,1-1 0,2 0 0,1-54 0,3 82 397,1 0 1,1 0-1,0 0 0,1 0 1,0 0-1,1 0 1,1 1-1,0 0 0,9-17 1,-9 20 126,1 0 0,1 1 0,0 0 0,0 0 0,0 0 0,1 1 0,0 0 0,1 0 0,-1 1 0,1 0 0,19-9 0,1 3 791,0 1 0,1 2 0,0 1 1,0 1-1,1 2 0,32-2 0,192 3 5297,-210 5-5765,556 19-7004,-75-6 6784,-323-9-1712,100-5 6770,-114 0-4731,0 2-7780,-21 4 3960,174-1 3196,101-17 5844,-1 12-7621,-213 0-565,-16-9 4702,-5 1-68,109 9-3507,227-2-1796,-194-17 4445,54-7 3158,134-4-2229,-205 31 221,185-3 2210,-509 1-4469,-1 0-167,-1 0-1,1 0 1,0-1 0,-1 0-1,1 0 1,-1 0 0,1-1 0,-1-1-1,12-4 1,-1-9-6687</inkml:trace>
  <inkml:trace contextRef="#ctx0" brushRef="#br0" timeOffset="833.81">989 894 24575,'1'0'0,"4"0"0,0 0 0,-1 0 0,1 1 0,0 0 0,7 1 0,-11-1 0,0-1 0,0 0 0,0 1 0,0-1 0,0 1 0,0-1 0,0 1 0,0 0 0,0-1 0,-1 1 0,1 0 0,0 0 0,-1-1 0,1 1 0,0 0 0,-1 0 0,1 0 0,-1 0 0,1 0 0,-1 0 0,0 0 0,1 0 0,-1 0 0,0 0 0,0 0 0,1 0 0,-1 0 0,0 0 0,0 0 0,0 0 0,0 0 0,-1 1 0,0 4 0,0-1 0,0 0 0,-1 0 0,0 0 0,0 0 0,0-1 0,0 1 0,-1 0 0,0-1 0,0 0 0,-5 6 0,-7 7 0,-24 20 0,21-21 0,-11 11 0,-45 44 0,63-60 0,1 1 0,0 0 0,1 1 0,-10 17 0,18-28 0,0 0 0,0 0 0,0 0 0,1 0 0,-1 0 0,0 0 0,1 0 0,-1 0 0,1 0 0,0 0 0,0 0 0,0 0 0,0 0 0,0 0 0,1 4 0,-1-5 0,1 0 0,-1 0 0,1 1 0,0-1 0,-1 0 0,1 0 0,0 0 0,0 0 0,0 0 0,0 0 0,0 0 0,0 0 0,0 0 0,0 0 0,0 0 0,1-1 0,1 2 0,5 0 0,0 1 0,0-1 0,0-1 0,1 1 0,-1-1 0,9-1 0,-13 0 0,122 0-1365,-59-4-5461</inkml:trace>
  <inkml:trace contextRef="#ctx0" brushRef="#br0" timeOffset="1547.45">1659 1459 24575,'11'-6'0,"0"0"0,0-1 0,-1 0 0,0-1 0,-1 0 0,0-1 0,0 0 0,0-1 0,-1 1 0,-1-1 0,0-1 0,0 0 0,7-17 0,-7 13 0,-1-1 0,0 0 0,-1 0 0,-1-1 0,-1 1 0,-1-1 0,0 0 0,-1 0 0,-1-23 0,0 36 0,0 0 0,0 0 0,-1 0 0,1 0 0,-1 1 0,0-1 0,0 0 0,0 0 0,0 1 0,-1-1 0,1 1 0,-1-1 0,0 1 0,-4-6 0,5 8 0,1 1 0,0 0 0,-1-1 0,1 1 0,0 0 0,-1 0 0,1 0 0,0-1 0,-1 1 0,1 0 0,-1 0 0,1 0 0,-1 0 0,1 0 0,0 0 0,-1 0 0,1 0 0,-1 0 0,1 0 0,-1 0 0,1 0 0,0 0 0,-1 0 0,1 0 0,-1 0 0,1 0 0,-1 1 0,1-1 0,0 0 0,-1 0 0,1 0 0,0 1 0,-1-1 0,1 0 0,0 1 0,-1-1 0,1 0 0,0 1 0,-1-1 0,1 0 0,0 1 0,0-1 0,-9 21 0,5-7 0,1 1 0,0 0 0,1-1 0,1 1 0,0 0 0,2 0 0,1 18 0,-2-27 0,1 0 0,0 0 0,0 1 0,1-1 0,0 0 0,0 0 0,0-1 0,1 1 0,0 0 0,0-1 0,0 1 0,0-1 0,1 0 0,0 0 0,0 0 0,1-1 0,-1 0 0,1 1 0,9 5 0,-10-8 0,1-1 0,-1 1 0,0-1 0,0 0 0,1 0 0,-1-1 0,1 1 0,-1-1 0,0 0 0,1 0 0,-1 0 0,1-1 0,-1 0 0,0 1 0,1-1 0,-1-1 0,0 1 0,0-1 0,7-3 0,4-3 0,0-1 0,-1-1 0,23-18 0,-23 16 0,0-1 0,-1-1 0,0 0 0,-1-1 0,15-23 0,-21 28 0,-1 0 0,0 0 0,0 0 0,-1 0 0,0-1 0,-1 1 0,0-1 0,-1 0 0,0 0 0,0-16 0,-3 45 0,0-8 0,1 1 0,-1-1 0,3 13 0,2 2-273,2 0 0,0-1 0,2 1 0,18 38 0,-15-40-6553</inkml:trace>
  <inkml:trace contextRef="#ctx0" brushRef="#br0" timeOffset="2232.64">2506 1247 24575,'12'0'0,"19"0"0,16 0 0,9 0 0,4-3 0,-5-4 0,-12-3 0,-7-4 0,-10 1-8191</inkml:trace>
  <inkml:trace contextRef="#ctx0" brushRef="#br0" timeOffset="2626.54">2964 1018 24575,'8'20'0,"0"0"0,4 23 0,-7-25 0,0 0 0,1 0 0,1-1 0,14 27 0,-18-40 0,-1 0 0,1 0 0,0-1 0,0 1 0,1-1 0,-1 1 0,1-1 0,-1 0 0,1 0 0,0-1 0,0 1 0,0-1 0,1 0 0,-1 0 0,1 0 0,-1 0 0,1-1 0,-1 0 0,1 0 0,0 0 0,0-1 0,7 1 0,-9-1 0,0 0 0,1-1 0,-1 1 0,1-1 0,-1 1 0,0-1 0,1 0 0,-1 0 0,0-1 0,0 1 0,0-1 0,0 1 0,0-1 0,0 0 0,3-3 0,0-1 0,0 0 0,0-1 0,-1 0 0,6-10 0,-7 11 0,-1 0 0,1 1 0,1-1 0,-1 1 0,1 0 0,-1 0 0,2 0 0,-1 1 0,8-6 0,-2 6-151,0 0-1,0 1 0,1 0 0,-1 1 1,0 0-1,1 1 0,0 0 1,17 1-1,10 1-6674</inkml:trace>
  <inkml:trace contextRef="#ctx0" brushRef="#br0" timeOffset="3132.01">3969 1177 24575,'0'3'0,"0"16"0,0 17 0,0 14 0,0 13 0,0 9 0,-3 0 0,-1-2 0,-3-8 0,0-5 0,1 0 0,2-10-8191</inkml:trace>
  <inkml:trace contextRef="#ctx0" brushRef="#br0" timeOffset="3936.65">4658 1529 24575,'1'-9'0,"1"-1"0,0 0 0,1 1 0,0-1 0,0 1 0,1 0 0,1 0 0,-1 1 0,11-16 0,-4 6 0,24-42 0,4-6 0,50-116 0,-85 175 0,-1-1 0,0 0 0,-1 0 0,1 0 0,-2 0 0,1-1 0,0-11 0,-2 19 0,0 1 0,0 0 0,0-1 0,0 1 0,0 0 0,0 0 0,0-1 0,0 1 0,0 0 0,0 0 0,0-1 0,0 1 0,-1 0 0,1 0 0,0-1 0,0 1 0,0 0 0,0 0 0,0-1 0,0 1 0,-1 0 0,1 0 0,0 0 0,0-1 0,0 1 0,-1 0 0,1 0 0,0 0 0,0 0 0,0-1 0,-1 1 0,1 0 0,0 0 0,0 0 0,-1 0 0,1 0 0,0 0 0,-1 0 0,1 0 0,0 0 0,0 0 0,-1 0 0,1 0 0,0 0 0,0 0 0,-1 0 0,1 0 0,0 0 0,0 0 0,-1 0 0,1 0 0,0 0 0,0 1 0,-1-1 0,1 0 0,0 0 0,-1 0 0,-12 13 0,2 6 0,0 0 0,1 0 0,1 1 0,1 1 0,0-1 0,2 1 0,0 0 0,2 1 0,0-1 0,1 1 0,1 43 0,2-56 0,1 0 0,-1-1 0,2 1 0,-1 0 0,1-1 0,1 1 0,5 13 0,-6-19 0,-1 0 0,1 0 0,0 0 0,0 0 0,0-1 0,0 1 0,0-1 0,1 0 0,-1 0 0,1 0 0,0 0 0,-1 0 0,1 0 0,0 0 0,0-1 0,0 0 0,0 0 0,0 0 0,1 0 0,-1 0 0,0 0 0,0-1 0,5 1 0,3-1 0,-1-1 0,1 0 0,0 0 0,-1-1 0,1-1 0,-1 0 0,0 0 0,0-1 0,0 0 0,0-1 0,-1 0 0,0 0 0,0-1 0,0 0 0,12-11 0,2-4 0,-1-1 0,-1-1 0,-1-1 0,18-28 0,-23 31 0,-2 0 0,0-1 0,-1 0 0,-1-1 0,-2 0 0,10-32 0,-17 38 0,-2 18 0,0-1 0,0 0 0,0 0 0,0 0 0,0 0 0,0 0 0,0 0 0,0 0 0,0 0 0,0 0 0,0 0 0,0 0 0,-1 0 0,1 0 0,0 0 0,0 0 0,0 0 0,0 0 0,0 0 0,0 0 0,0 0 0,0 0 0,0 0 0,0 0 0,0 0 0,0 0 0,0 0 0,0 0 0,0 0 0,0 0 0,-1 0 0,1 0 0,0 0 0,0 0 0,0-1 0,0 1 0,0 0 0,0 0 0,0 0 0,0 0 0,0 0 0,0 0 0,0 0 0,0 0 0,0 0 0,0 0 0,0 0 0,0 0 0,0 0 0,0 0 0,0 0 0,0 0 0,0-1 0,-1 4 0,0 0 0,0-1 0,0 1 0,1 0 0,-1 0 0,1 0 0,0 0 0,-1 5 0,3 16-97,1 0-1,1 0 1,1 0-1,0-1 1,2 0-1,1 0 1,1 0-1,1-1 1,1 0-1,1-1 1,0 0-1,2-1 0,29 33 1,-8-19-6729</inkml:trace>
  <inkml:trace contextRef="#ctx0" brushRef="#br0" timeOffset="4322.64">5750 1335 24575,'12'0'0,"16"0"0,19 0 0,12 0 0,12-3 0,6-3 0,-5-2-6784,-11-5 6784,-16 0-1407</inkml:trace>
  <inkml:trace contextRef="#ctx0" brushRef="#br0" timeOffset="4714.51">6438 982 24575,'29'2'0,"-1"1"0,45 10 0,-70-13 0,2 1 0,0 0 0,1 1 0,-1-1 0,0 1 0,0 0 0,0 0 0,0 1 0,0-1 0,-1 1 0,1 0 0,4 5 0,-6-5 0,0 1 0,0-1 0,-1 1 0,1 0 0,-1 0 0,0 0 0,0 0 0,0 0 0,-1 0 0,0 0 0,0 1 0,0-1 0,0 0 0,0 7 0,0 10 0,-2 31 0,-1-37 0,2-1 0,0 0 0,0 1 0,1-1 0,6 25 0,-5-34 0,0-1 0,0 1 0,0-1 0,1 0 0,0 0 0,0 0 0,0 0 0,0 0 0,0-1 0,1 1 0,0-1 0,0 0 0,0 0 0,0 0 0,0-1 0,0 0 0,1 1 0,-1-2 0,1 1 0,9 2 0,-10-2 0,1-1 0,-1 0 0,1-1 0,-1 1 0,1-1 0,0 0 0,-1 0 0,1 0 0,-1 0 0,1-1 0,0 0 0,-1 0 0,0 0 0,1-1 0,-1 1 0,0-1 0,1 0 0,-1 0 0,0-1 0,-1 1 0,1-1 0,7-6 0,-4-1 0,0-1 0,0 0 0,-1 0 0,0 0 0,-1-1 0,-1 0 0,0 0 0,0 0 0,-1 0 0,-1-1 0,0 1 0,0-1 0,-1 0 0,-2-20 0,1 32 0,0 0 0,-1 0 0,1 0 0,0 0 0,0 0 0,0 0 0,0 0 0,0 0 0,0 0 0,0 0 0,1 0 0,-1 0 0,0 0 0,0 0 0,1 1 0,-1-1 0,1-2 0,0 3 0,0 0 0,0 0 0,1-1 0,-1 1 0,0 0 0,0 0 0,0 0 0,0 0 0,0 0 0,0 0 0,0 0 0,0 1 0,0-1 0,0 0 0,0 0 0,2 1 0,138 40-1365,-76-25-5461</inkml:trace>
  <inkml:trace contextRef="#ctx0" brushRef="#br0" timeOffset="5146.88">7514 841 24575,'38'12'0,"0"2"0,45 22 0,-21-8 0,30 12 0,131 76 0,-213-109 0,1 0 0,-1 0 0,0 0 0,-1 1 0,0 1 0,14 16 0,-21-22 0,-1-1 0,0 0 0,1 0 0,-1 1 0,0-1 0,0 1 0,0-1 0,0 1 0,-1 0 0,1-1 0,-1 1 0,0 0 0,0-1 0,1 1 0,-2 3 0,1-3 0,-1 0 0,0 0 0,0-1 0,-1 1 0,1 0 0,0 0 0,-1 0 0,0-1 0,0 1 0,0-1 0,0 0 0,0 1 0,0-1 0,0 0 0,-1 0 0,-2 2 0,-8 5 0,0-1 0,-1 0 0,0-1 0,-19 8 0,-67 18 0,-6 3 0,60-15-1365,10-3-546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0:52.2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81 24575,'12'-6'0,"16"-2"0,15-2 0,16-3 0,9 1-9830,2-1 8340,-4 3-665,-14 2 7439</inkml:trace>
  <inkml:trace contextRef="#ctx0" brushRef="#br0" timeOffset="351.08">142 293 24575,'3'3'0,"16"7"0,17 5 0,17 0-7051,12-3 7051,6-3-3725,4-6 3725,0-7-1882,-11-3 634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09:13.993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601 543 24575,'9'7'0,"7"9"0,-16-15 0,0-1 0,1 1 0,-1 0 0,0-1 0,0 1 0,0-1 0,0 1 0,1 0 0,-1-1 0,0 1 0,0 0 0,-1-1 0,1 1 0,0 0 0,0-1 0,0 1 0,0 0 0,0-1 0,-1 1 0,1-1 0,0 1 0,-1 0 0,1-1 0,0 1 0,-1-1 0,1 1 0,0-1 0,-1 1 0,1-1 0,-1 1 0,1-1 0,-1 0 0,0 1 0,-11 7 0,0 0 0,-1 0 0,0-2 0,0 0 0,-20 7 0,-2 1 0,-32 16 0,1 3 0,2 2 0,2 3 0,-97 79 0,150-110 0,1 0 0,0 1 0,0 1 0,1-1 0,0 1 0,-9 16 0,15-23 0,0 1 0,0-1 0,0 0 0,0 0 0,0 1 0,1-1 0,-1 0 0,1 1 0,0-1 0,0 0 0,0 1 0,0-1 0,0 0 0,0 1 0,1 3 0,0-4 0,0 0 0,1 0 0,-1 0 0,0 0 0,1 0 0,-1 0 0,1 0 0,-1 0 0,1-1 0,0 1 0,0 0 0,0-1 0,0 0 0,0 1 0,0-1 0,0 0 0,1 0 0,2 1 0,13 4 0,0-1 0,0 0 0,0-1 0,0-1 0,21 1 0,98-3 0,-66-2 0,61 7 0,42-1 0,-150-8-1365,-10-3-5461</inkml:trace>
  <inkml:trace contextRef="#ctx0" brushRef="#br0" timeOffset="989.18">1412 1202 24575,'14'-16'0,"0"0"0,-1-1 0,0-1 0,-2 0 0,17-35 0,-11 16 0,-3-1 0,11-44 0,-19 60-754,-1 0 1,-2 0-1,0-1 0,-1 1 0,-1-1 1,-2 0-1,0 0 0,-5-23 0,-1 25 812,6 21-62,1 0 1,0 0-1,0 0 1,0-1-1,-1 1 0,1 0 1,0 0-1,0 0 1,0 0-1,-1 0 1,1 0-1,0-1 0,0 1 1,-1 0-1,1 0 1,0 0-1,0 0 0,-1 0 1,1 0-1,0 0 1,0 0-1,-1 0 0,1 0 1,0 0-1,0 0 1,-1 0-1,1 1 0,0-1 1,0 0-1,0 0 1,-1 0-1,1 0 0,0 0 1,0 0-1,0 1 1,-1-1-1,1 0 1,0 0-1,0 0 0,-2 3 126,0 0 0,0 0-1,1-1 1,-1 1 0,1 0-1,0 0 1,0 0 0,0 1-1,-1 4 1,-1 11 286,0 0 1,2 0-1,0 0 0,1 0 0,1 0 1,0 0-1,2 0 0,4 19 1,-5-30-323,0-1 0,0 1 0,1-1 0,0 0 0,0 0 0,1 0 0,0 0 0,0-1 0,1 1 0,0-1 0,0 0 0,0 0 0,0-1 0,1 0 0,0 0 0,0 0 0,1-1 0,0 0 0,-1 0 0,1 0 0,0-1 0,11 4 0,-11-6-86,0 0 0,-1 0 0,1 0 0,0-1 0,0 0 0,0-1 0,0 1 0,-1-1 0,1 0 0,0-1 0,-1 0 0,1 0 0,-1 0 0,1-1 0,-1 0 0,0 0 0,0-1 0,0 1 0,9-10 0,3-2 0,0-1 0,-1-1 0,-2 0 0,21-28 0,-26 31 0,-1 0 0,0 0 0,-1-1 0,0 0 0,-1-1 0,-1 0 0,-1 0 0,0 0 0,-1 0 0,0-1 0,-2 1 0,2-32 0,-4 46 0,0 0 0,-1 0 0,1-1 0,0 1 0,-1 0 0,0 0 0,1 0 0,-1 0 0,0 0 0,0 0 0,-1-2 0,2 3 0,0 1 0,-1 0 0,1 0 0,0-1 0,0 1 0,0 0 0,-1 0 0,1 0 0,0 0 0,0-1 0,-1 1 0,1 0 0,0 0 0,0 0 0,-1 0 0,1 0 0,0 0 0,-1 0 0,1 0 0,0 0 0,0 0 0,-1 0 0,1 0 0,0 0 0,-1 0 0,1 0 0,0 0 0,0 0 0,-1 0 0,-9 12 0,5 0 26,0 0 0,1 0-1,0 0 1,1 1 0,1-1-1,0 1 1,1 0 0,0 0 0,0 0-1,3 18 1,2 5-497,1-1 0,15 51 0,2-16-4819,-17-55 5223,2 0 1,-1-1-1,2 0 1,0 0-1,0-1 1,2 0 0,-1 0-1,18 15 1,-2-6-1107</inkml:trace>
  <inkml:trace contextRef="#ctx0" brushRef="#br0" timeOffset="1433.75">2566 895 24575,'-2'2'0,"-1"11"0,-2 8 0,1 8 0,-2 2 0,0 3 0,2 4 0,-2 7 0,2 5 0,-2 4 0,1 4 0,1-2 0,0 0 0,-1-4 0,2-5 0,0-19 0,2-15-8191</inkml:trace>
  <inkml:trace contextRef="#ctx0" brushRef="#br0" timeOffset="2260.49">3011 768 24575,'139'-91'0,"-134"89"0,0-2 0,0 1 0,1 1 0,-1-1 0,9-2 0,-13 5 0,0-1 0,0 1 0,0 0 0,0 0 0,0 0 0,0-1 0,0 1 0,-1 0 0,1 0 0,0 0 0,0 1 0,0-1 0,0 0 0,0 0 0,0 0 0,0 1 0,0-1 0,0 0 0,0 1 0,-1-1 0,1 1 0,0-1 0,0 1 0,-1-1 0,1 1 0,0 0 0,0-1 0,-1 1 0,1 0 0,-1 0 0,1-1 0,-1 1 0,1 0 0,-1 0 0,1 0 0,-1 1 0,3 10 0,0 1 0,-2 0 0,1-1 0,-2 1 0,0 0 0,-1 14 0,0 35 0,2-55 0,0 0 0,0 1 0,1-1 0,0 0 0,0 0 0,0-1 0,1 1 0,0 0 0,0-1 0,1 1 0,0-1 0,0 0 0,1 0 0,-1-1 0,1 1 0,10 7 0,-8-7 0,1-1 0,0 0 0,0-1 0,0 1 0,1-2 0,-1 1 0,1-1 0,0 0 0,0-1 0,0 0 0,0-1 0,16 1 0,-18-1 0,1-1 0,-1 0 0,1-1 0,-1 0 0,1 0 0,-1 0 0,0-1 0,1 0 0,-1 0 0,0-1 0,0 0 0,-1 0 0,12-8 0,-13 7 0,-1 0 0,1 0 0,-1 0 0,-1-1 0,1 1 0,0-1 0,-1 0 0,0 0 0,0 0 0,-1-1 0,1 1 0,-1-1 0,-1 1 0,1-1 0,-1 0 0,0 0 0,0 1 0,0-7 0,-1 2 0,0 1 0,-1-1 0,0 1 0,0 0 0,-1 0 0,-1 0 0,0 0 0,0 0 0,0 0 0,-1 1 0,0-1 0,-1 1 0,0 0 0,0 0 0,-1 1 0,0 0 0,0 0 0,-10-8 0,10 11 0,10 11 0,11 11 0,2-4 0,0 0 0,2 0 0,-1-2 0,2-1 0,33 16 0,-21-14 0,1-1 0,64 15 0,-80-24-455,1 0 0,27 0 0,-17-3-6371</inkml:trace>
  <inkml:trace contextRef="#ctx0" brushRef="#br0" timeOffset="3017.69">4094 412 24575,'30'8'0,"43"16"0,-20-6 0,456 174-5653,-501-188 5614,2 0-304,0 1-1,0 0 0,-1 0 1,17 13-1,-24-16 446,0 0-1,0 0 1,-1 0-1,1-1 1,-1 1-1,1 1 0,-1-1 1,0 0-1,0 0 1,0 0-1,1 5 1,-1-5 196,-1 0-1,0 0 1,0 0 0,0 0 0,0 0-1,0 0 1,0 0 0,-1 0 0,1 0-1,-1 0 1,1 0 0,-1 0 0,0 0-1,1 0 1,-1 0 0,-2 1 0,-4 9-17,-1-1 0,-1 0 1,0 0-1,-19 16 1,-47 34-537,61-50 233,-242 203 22,240-202-1365,6-7-5461</inkml:trace>
  <inkml:trace contextRef="#ctx0" brushRef="#br0" timeOffset="5100.51">5529 836 24575,'10'2'0,"13"3"0,11 2 0,10 2 0,5 2 0,2 1 0,3 0 0,1 0 0,1-2 0,-9-2 0,-9-3 0,-11-3-8191</inkml:trace>
  <inkml:trace contextRef="#ctx0" brushRef="#br0" timeOffset="5446.51">5564 930 24575,'-8'2'0,"-4"1"0,-3 2 0,1 1 0,6 3 0,10 1 0,14 3 0,13 2 0,9-3 0,8 0 0,7-3 0,9-1 0,-4-1-8191</inkml:trace>
  <inkml:trace contextRef="#ctx0" brushRef="#br0" timeOffset="6334.82">6645 1284 24575,'1'-3'0,"-1"0"0,1 1 0,0-1 0,0 0 0,0 1 0,0-1 0,1 1 0,-1-1 0,4-3 0,2-6 0,18-36 0,80-165 0,-90 176 0,-1 0 0,-2-1 0,14-77 0,-21 47 0,-8 83 0,2-1 0,0 0 0,0 1 0,2-1 0,2 21 0,2-1 0,12 39 0,-12-54 0,1 0 0,1 0 0,1-1 0,17 28 0,-19-36 0,1 1 0,1-2 0,-1 1 0,2-1 0,-1 0 0,1-1 0,1 0 0,15 11 0,-21-16 0,0-1 0,0 0 0,1 0 0,-1 0 0,0 0 0,1-1 0,-1 0 0,1 0 0,-1 0 0,1 0 0,0-1 0,-1 1 0,1-1 0,0 0 0,7-2 0,-6 1 0,-1-1 0,1 0 0,-1 0 0,1-1 0,-1 1 0,0-1 0,0 0 0,0-1 0,0 1 0,8-9 0,-1-2 0,0 0 0,0-1 0,-1 0 0,-1-1 0,-1 0 0,13-31 0,-10 15 0,15-65 0,-5 16 0,-22 80 0,0 1 0,0-1 0,0 0 0,0 1 0,0-1 0,0 1 0,1-1 0,-1 1 0,0-1 0,0 1 0,1-1 0,-1 1 0,0-1 0,1 1 0,-1-1 0,0 1 0,1-1 0,-1 1 0,1 0 0,-1-1 0,1 1 0,-1 0 0,1-1 0,-1 1 0,1 0 0,-1 0 0,1-1 0,0 1 0,0 1 0,0-1 0,-1 0 0,1 1 0,0-1 0,-1 1 0,1-1 0,-1 1 0,1-1 0,0 1 0,-1-1 0,1 1 0,-1-1 0,1 1 0,-1 0 0,0-1 0,1 2 0,16 36 0,-16-35 0,8 21 0,67 177 0,-58-161 0,1 0 0,47 67 0,-65-106 7,0 2-113,1 0 1,0-1-1,-1 0 1,1 1-1,0-1 1,0 0-1,1 0 1,-1 0-1,0 0 1,1 0-1,-1-1 0,5 3 1,4-3-6721</inkml:trace>
  <inkml:trace contextRef="#ctx0" brushRef="#br0" timeOffset="6746.06">7892 132 24575,'0'8'0,"0"8"0,2 10 0,1 11 0,2 6 0,3 5 0,6 1 0,1 1 0,1-2 0,3 1 0,1-5 0,-4-7 0,-1-8 0,-7-12 0,-3-10-8191</inkml:trace>
  <inkml:trace contextRef="#ctx0" brushRef="#br0" timeOffset="7210.63">7445 1 24575,'626'27'0,"-572"-23"0,192 12 0,-217-17-1365,-12-1-5461</inkml:trace>
  <inkml:trace contextRef="#ctx0" brushRef="#br0" timeOffset="9226.94">8197 1294 24575,'15'0'0,"0"0"0,0-1 0,23-5 0,-26 1 0,-19 2 0,-20 3 0,11 4 0,30-5 0,-13 1 0,0 0 0,0-1 0,0 1 0,0 0 0,0-1 0,0 1 0,0-1 0,1 0 0,-1 1 0,-1-1 0,1 0 0,0 1 0,2-3 0,-3 3 0,0-1 0,0 1 0,0-1 0,0 0 0,0 1 0,1-1 0,-1 1 0,0-1 0,0 0 0,-1 1 0,1-1 0,0 1 0,0-1 0,0 0 0,0 1 0,0-1 0,-1 1 0,1-1 0,0 1 0,0-1 0,-1 1 0,1-1 0,-1 1 0,1-1 0,0 1 0,-1-1 0,1 1 0,-1-1 0,1 1 0,-1 0 0,1-1 0,-1 1 0,1 0 0,-1-1 0,-54-33-1365,39 22-5461</inkml:trace>
  <inkml:trace contextRef="#ctx0" brushRef="#br0" timeOffset="10128.73">8916 920 24575,'4'-16'0,"0"0"0,1 0 0,1 1 0,1 0 0,0 0 0,1 1 0,0-1 0,13-14 0,-9 13 0,1 0 0,1 1 0,1 1 0,0 0 0,0 1 0,20-12 0,-26 19 0,0 1 0,1 0 0,18-7 0,-27 12 0,1-1 0,-1 0 0,1 1 0,0-1 0,-1 1 0,1-1 0,0 1 0,-1 0 0,1 0 0,0 0 0,0 0 0,-1 0 0,1 0 0,0 0 0,0 1 0,-1-1 0,1 1 0,-1-1 0,1 1 0,0-1 0,-1 1 0,1 0 0,-1 0 0,1 0 0,-1 0 0,0 0 0,1 0 0,-1 0 0,0 0 0,0 1 0,2 1 0,-1 2 0,0 1 0,0-1 0,0 0 0,-1 1 0,0 0 0,0-1 0,0 1 0,-1 0 0,0-1 0,-1 7 0,-8 63 0,4-49 0,1 1 0,-3 14 0,3 0 0,-1 54 0,5-83 0,1-1 0,0 1 0,1-1 0,0 1 0,1-1 0,0 0 0,0 0 0,1 0 0,1-1 0,0 1 0,1-1 0,0 0 0,7 10 0,-3-10 0,0 0 0,0 0 0,0-1 0,2 0 0,-1-1 0,1 0 0,0-1 0,0-1 0,1 0 0,0 0 0,0-1 0,25 6 0,-29-9 0,-1-1 0,1 0 0,-1 0 0,1-1 0,-1 0 0,1-1 0,-1 0 0,1 0 0,14-5 0,-17 4 0,0 0 0,0-1 0,0 0 0,0 0 0,-1-1 0,1 1 0,-1-1 0,0 0 0,0-1 0,-1 1 0,1-1 0,-1 0 0,0 0 0,4-6 0,-5 4 0,0 1 0,1-1 0,-2 0 0,1 0 0,-1 0 0,0-1 0,-1 1 0,0 0 0,0 0 0,0-1 0,-1 1 0,0-1 0,-1 1 0,1-1 0,-1 1 0,-1 0 0,-4-15 0,-1 2 0,-1 0 0,-1 0 0,-1 0 0,-22-32 0,30 49 0,0 0 0,0 0 0,0 0 0,0-1 0,0 1 0,0-1 0,1 0 0,-2-4 0,3 7 0,0 1 0,0-1 0,0 1 0,0-1 0,0 1 0,0-1 0,0 0 0,0 1 0,0-1 0,0 1 0,1-1 0,-1 1 0,0-1 0,0 1 0,1-1 0,-1 1 0,0-1 0,0 1 0,1 0 0,-1-1 0,1 1 0,-1-1 0,2 0 0,-1 0 0,1 1 0,-1-1 0,0 0 0,1 1 0,-1-1 0,1 1 0,0 0 0,-1-1 0,1 1 0,2 0 0,35 0 0,1 2 0,-1 1 0,50 11 0,-21-3 0,-12-2 202,-18-3-985,66 3-1,-81-9-604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6:15.034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421 224 24575,'8'-10'0,"-9"6"0,-21 10 0,-39 22 0,1 3 0,-100 69 0,159-100 0,-12 8 0,0 1 0,1 0 0,0 1 0,0 0 0,1 1 0,1 0 0,0 1 0,-13 17 0,22-27 0,1-1 0,-1 1 0,0-1 0,0 1 0,0 0 0,1-1 0,-1 1 0,1 0 0,-1-1 0,1 1 0,0 0 0,0-1 0,0 1 0,0 0 0,0 0 0,0-1 0,0 1 0,0 0 0,1 0 0,-1-1 0,1 1 0,0 2 0,0-3 0,1 1 0,-1 0 0,0-1 0,1 1 0,0-1 0,-1 0 0,1 1 0,0-1 0,0 0 0,0 0 0,0 0 0,0 0 0,0 0 0,0-1 0,2 1 0,9 2 0,1-1 0,-1 0 0,0-1 0,19-2 0,-30 1 0,138-8 67,54 1-1499,-148 9-5395</inkml:trace>
  <inkml:trace contextRef="#ctx0" brushRef="#br0" timeOffset="758.21">1111 576 24575,'1'-1'0,"-1"0"0,0 0 0,1 1 0,-1-1 0,0 0 0,1 1 0,-1-1 0,1 0 0,-1 1 0,1-1 0,-1 0 0,1 1 0,0-1 0,-1 1 0,1-1 0,0 1 0,1-1 0,2-2 0,34-28 727,90-77-3631,-110 90 1226,-1 0 1,-1 0 0,-1-2-1,24-39 1,-34 52 1608,-1-1 0,0 0 0,-1 0 1,0-1-1,0 1 0,-1-1 0,0 0 1,0 1-1,-1-1 0,1-11 1,-2 19 83,0 0 1,0 1 0,0-1 0,0 0-1,0 1 1,0-1 0,-1 0 0,1 1-1,0-1 1,0 1 0,0-1 0,-1 0-1,1 1 1,0-1 0,-1 1 0,1-1-1,0 1 1,-1-1 0,1 0 0,-1 1-1,1 0 1,-1-1 0,0 0 0,1 1 31,-1 0 0,1 0 0,-1 0 1,0 0-1,1 0 0,-1 0 0,1 0 1,-1 0-1,0 0 0,1 1 0,-1-1 1,1 0-1,-1 0 0,1 1 0,-1-1 1,1 0-1,-1 0 0,1 1 0,-2 0 1,-20 23 2409,17-15-1858,0 0 0,0 0 0,1 0 0,1 0 0,-1 1 0,2-1 1,-1 1-1,1 0 0,1 0 0,-1 0 0,1 12 0,1-13-574,1-1 0,-1 1 0,2 0 0,-1-1 0,1 1 0,0-1 1,1 1-1,0-1 0,0 0 0,1 0 0,0 0 0,0 0 0,6 7 0,-7-11-25,0-1 0,1 0 0,-1 0 0,0 0 0,1 0 0,0 0 0,-1-1 0,1 0 0,0 1 0,0-1 0,1-1 0,-1 1 0,0-1 0,1 0 0,-1 0 0,1 0 0,-1 0 0,1-1 0,-1 0 0,1 0 0,-1 0 0,1 0 0,-1-1 0,1 1 0,-1-1 0,8-3 0,-1 0 0,1 0 0,-1-1 0,0 0 0,0-1 0,0 0 0,-1-1 0,0 0 0,15-15 0,-10 8 0,-1-2 0,0 1 0,-1-2 0,-1 0 0,-1 0 0,0-1 0,-1 0 0,-1-1 0,-1 0 0,7-22 0,-18 58-848,2 0 0,0 0 0,3 24 0,8 71-2544,-8-99 3314,1 1 0,7 22 0,-1-13-1096</inkml:trace>
  <inkml:trace contextRef="#ctx0" brushRef="#br0" timeOffset="1153.08">2272 441 24575,'-3'10'0,"-3"11"0,0 7 0,-3 3 0,-1 9 0,-2 1 0,1-5 0,3-3 0,2-7-8191</inkml:trace>
  <inkml:trace contextRef="#ctx0" brushRef="#br0" timeOffset="1705.47">2725 207 24575,'0'17'0,"1"1"0,1-1 0,0 1 0,1-1 0,1 0 0,0 0 0,1 0 0,15 31 0,-17-42 0,1 1 0,0-1 0,0-1 0,0 1 0,0-1 0,1 1 0,0-1 0,0-1 0,0 1 0,1-1 0,-1 0 0,1 0 0,0 0 0,1-1 0,-1 0 0,0 0 0,1-1 0,0 1 0,-1-1 0,1-1 0,0 0 0,0 0 0,0 0 0,14-1 0,-11 0 0,1-2 0,0 0 0,0 0 0,-1 0 0,0-2 0,1 1 0,-1-1 0,0-1 0,-1 0 0,1 0 0,-1-1 0,0 0 0,9-8 0,-14 11 0,-1 0 0,0 0 0,0 0 0,0 0 0,0-1 0,-1 1 0,1-1 0,-1 1 0,0-1 0,0 0 0,0 0 0,0 0 0,-1 0 0,0 0 0,0-1 0,0 1 0,0 0 0,-1-1 0,1 1 0,-1 0 0,0-1 0,-1 1 0,1 0 0,-1 0 0,0-1 0,0 1 0,0 0 0,0 0 0,-1 0 0,1 0 0,-1 0 0,0 0 0,-1 0 0,-4-6 0,4 6 0,0 1 0,0-1 0,-1 1 0,1 0 0,-1 0 0,1 0 0,-1 1 0,0-1 0,0 1 0,0 0 0,0 0 0,-1 1 0,1-1 0,-1 1 0,1 0 0,-1 0 0,1 0 0,-1 0 0,1 1 0,-1 0 0,0 0 0,1 0 0,-6 2 0,9-2 0,0 0 0,0 0 0,0 0 0,1 0 0,-1 1 0,0-1 0,0 0 0,1 0 0,-1 1 0,0-1 0,0 1 0,1-1 0,-1 1 0,1-1 0,-1 1 0,0-1 0,1 1 0,-1 0 0,1 0 0,-1-1 0,1 1 0,0-1 0,0 1 0,0-1 0,0 1 0,0-1 0,0 0 0,0 1 0,0-1 0,0 1 0,0-1 0,1 1 0,-1-1 0,0 1 0,0-1 0,0 1 0,0-1 0,1 0 0,-1 1 0,0-1 0,1 1 0,1 2 0,1-1 0,0 1 0,-1-1 0,1 1 0,0-1 0,0 0 0,4 1 0,11 6 20,0-1 0,1-1 0,0-1 0,0 0 0,24 3 0,100 6-1505,-85-13-5342</inkml:trace>
  <inkml:trace contextRef="#ctx0" brushRef="#br0" timeOffset="2235.32">3652 1 24575,'30'2'0,"-1"2"0,0 1 0,1 1 0,-2 2 0,1 1 0,33 15 0,-37-14 0,40 22 0,-57-27 0,0 0 0,0 1 0,-1-1 0,0 1 0,0 1 0,0-1 0,0 1 0,7 12 0,-12-17 0,-1 0 0,0 0 0,0 0 0,0 0 0,0 0 0,0 1 0,0-1 0,0 0 0,-1 1 0,1-1 0,-1 0 0,0 1 0,1-1 0,-1 1 0,0-1 0,0 0 0,-1 1 0,1-1 0,-1 1 0,1-1 0,-1 0 0,0 1 0,1-1 0,-1 0 0,-1 0 0,1 1 0,0-1 0,0 0 0,-1 0 0,1-1 0,-1 1 0,0 0 0,1 0 0,-3 1 0,-7 5 0,1 0 0,-2-1 0,1 0 0,-1-1 0,-13 5 0,7-3 0,-151 73-1365,124-59-5462</inkml:trace>
  <inkml:trace contextRef="#ctx0" brushRef="#br0" timeOffset="3072.27">69 984 24575,'443'-28'0,"-162"5"0,-71 12-5980,0 1 3986,1 1 3988,-1 4 3986,64-2-12452,258-3 7291,-377 8 2323,100-7-8748,-146 4 5548,-83 4 693,660-24 121,-269 23 4804,-255 2-5701,-105 1-668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6:21.19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247 24575,'0'7'0,"0"16"0,0 13 0,0 13 0,0 9-9830,3-1 8340,0 0-314,3-5 1804,2-6-1002,0-9 1002,2-10-1239,0-10 1239,0-8 7174</inkml:trace>
  <inkml:trace contextRef="#ctx0" brushRef="#br0" timeOffset="354.83">338 233 24575,'0'10'0,"0"15"0,0 15 0,-3 11 0,0 11-9830,0 2 8340,3 0-665,1-9 2155,1-10-879,3-14 879,2-9-924,1-8 8011</inkml:trace>
  <inkml:trace contextRef="#ctx0" brushRef="#br0" timeOffset="1186.23">690 702 24575,'1'-4'0,"0"1"0,0-1 0,0 0 0,1 0 0,-1 1 0,1-1 0,0 1 0,0 0 0,0-1 0,1 1 0,3-4 0,5-8 0,79-145 0,-75 128 0,-1 0 0,-2 0 0,10-43 0,-31 115 0,-5 69 0,14-91 0,0 1 0,4 23 0,-4-36 0,1-1 0,0 0 0,1 0 0,-1 0 0,1 0 0,0 0 0,0 0 0,0 0 0,1-1 0,0 1 0,0-1 0,5 7 0,-6-10 0,-1 0 0,1 0 0,0 0 0,0 0 0,-1 0 0,1 0 0,0-1 0,0 1 0,0-1 0,0 1 0,-1-1 0,1 0 0,0 1 0,0-1 0,0 0 0,0 0 0,0-1 0,0 1 0,0 0 0,0-1 0,0 1 0,0-1 0,-1 1 0,1-1 0,0 0 0,0 0 0,-1 0 0,1 0 0,0 0 0,-1 0 0,3-3 0,4-2 0,-1 0 0,0-1 0,-1 0 0,1 0 0,6-10 0,2-10 0,0 1 0,18-50 0,-8 18 0,-24 57 0,-1 0 0,0 0 0,1-1 0,-1 1 0,1 0 0,-1 0 0,1 0 0,0 0 0,-1 0 0,1 1 0,0-1 0,0 0 0,0 0 0,-1 0 0,1 1 0,0-1 0,0 0 0,0 1 0,2-1 0,-3 1 0,1 0 0,-1 0 0,1 0 0,-1 1 0,1-1 0,-1 0 0,1 1 0,-1-1 0,1 0 0,-1 1 0,1-1 0,-1 1 0,1-1 0,-1 1 0,0-1 0,1 1 0,-1-1 0,0 1 0,0-1 0,1 1 0,-1 0 0,0-1 0,0 1 0,0 1 0,3 9 0,0 1 0,0 18 0,-2-25 0,1 15-119,14 90-1127,-8-82-5581</inkml:trace>
  <inkml:trace contextRef="#ctx0" brushRef="#br0" timeOffset="1562.89">1469 203 24575,'0'2'0,"0"11"0,0 14 0,0 13 0,0 12 0,0 8 0,0 4 0,0 2 0,5-19 0,2-17-8191</inkml:trace>
  <inkml:trace contextRef="#ctx0" brushRef="#br0" timeOffset="1997.48">1703 189 24575,'0'10'0,"0"15"0,-3 12 0,0 9 0,0 9 0,-2 6 0,0 2 0,3 2 0,2-4 0,4-10 0,3-11 0,1-13-8191</inkml:trace>
  <inkml:trace contextRef="#ctx0" brushRef="#br0" timeOffset="2347.88">2248 217 24575,'0'10'0,"0"13"0,0 13 0,0 10 0,0 10 0,0 5 0,0 5 0,2 4 0,1-8 0,8-17 0,1-15-8191</inkml:trace>
  <inkml:trace contextRef="#ctx0" brushRef="#br0" timeOffset="2697.95">2452 217 24575,'0'10'0,"0"13"0,0 13 0,0 10 0,0 10 0,0 8 0,3 3 0,0 0 0,2-9 0,1-12 0,2-6 0,-1-10-8191</inkml:trace>
  <inkml:trace contextRef="#ctx0" brushRef="#br0" timeOffset="3336.39">2760 468 24575,'0'-1'0,"1"0"0,-1 0 0,0 0 0,1 1 0,-1-1 0,1 0 0,-1 1 0,1-1 0,-1 0 0,1 1 0,-1-1 0,1 1 0,0-1 0,-1 1 0,1-1 0,0 1 0,-1-1 0,2 1 0,2-4 0,13-8 0,1 0 0,20-10 0,-29 18 0,-1 0 0,1 0 0,0 1 0,0 1 0,0-1 0,1 1 0,10-1 0,-18 3-5,0 0-1,-1 0 0,1 0 1,0 0-1,0 0 1,-1 0-1,1 0 0,0 0 1,0 1-1,-1-1 1,1 1-1,0-1 0,-1 1 1,1 0-1,0 0 1,-1-1-1,1 1 0,-1 0 1,0 1-1,1-1 0,-1 0 1,0 0-1,0 0 1,1 1-1,-1-1 0,0 1 1,0-1-1,0 1 1,-1-1-1,1 1 0,0-1 1,-1 1-1,2 3 1,-1 4-740,0 0 0,-1 1 0,1-1 0,-2 0 0,-1 14 0,-1 11-1379,3-28 2121,1 0-1,-1 1 1,1-1-1,0 0 1,0 0-1,1 0 1,0 0-1,0 0 1,0 0-1,1 0 1,0-1-1,0 1 1,1-1-1,-1 0 1,1 0-1,0 0 1,0-1-1,1 1 1,-1-1-1,1 0 1,0 0-1,0 0 1,0-1-1,1 0 1,8 4-1,-7-5 578,-1 0 1,0 0-1,1-1 1,0 0-1,-1 0 1,1 0-1,-1-1 1,1 0-1,12-2 1,-13 1-520,-1-1 1,1 0 0,-1 0 0,1 0 0,-1-1 0,0 0 0,0 0 0,0 0 0,0 0 0,0-1 0,-1 0-1,0 0 1,0 0 0,0-1 0,0 1 0,-1-1 0,1 0 0,-1 0 0,0 0 0,-1 0 0,4-9-1,-3 7-60,-1 0-1,1 0 0,-1 0 0,-1 0 0,1 0 0,-1-1 1,0 1-1,-1-1 0,0 1 0,0 0 0,0-1 0,-1 1 1,0 0-1,-1-1 0,0 1 0,-5-14 0,5 17 6,-9-18 0,11 22 0,0 0 0,0 0 0,0-1 0,0 1 0,-1 0 0,1 0 0,0-1 0,0 1 0,0 0 0,0 0 0,0-1 0,0 1 0,0 0 0,0-1 0,0 1 0,0 0 0,0 0 0,0-1 0,0 1 0,0 0 0,0-1 0,0 1 0,0 0 0,0 0 0,0-1 0,0 1 0,1 0 0,-1 0 0,0-1 0,0 1 0,0 0 0,0 0 0,1 0 0,-1-1 0,0 1 0,0 0 0,0 0 0,1 0 0,-1-1 0,0 1 0,0 0 0,1 0 0,-1 0 0,0 0 0,0 0 0,1 0 0,-1 0 0,0 0 0,1 0 0,-1 0 0,0 0 0,0 0 0,1 0 0,-1 0 0,0 0 0,1 0 0,-1 0 0,0 0 0,0 0 0,1 0 0,-1 0 0,0 0 0,96 33 112,-30-9-1589,-10-8-5350</inkml:trace>
  <inkml:trace contextRef="#ctx0" brushRef="#br0" timeOffset="3763.19">3686 72 24575,'0'3'0,"2"13"0,2 13 0,-1 13 0,2 6 0,0 5 0,0 6 0,-2 3 0,-1-2 0,2-11 0,-1-11 0,1-9 0,0-11 0,1-10 0,4-19 0,1-7-8191</inkml:trace>
  <inkml:trace contextRef="#ctx0" brushRef="#br0" timeOffset="4117.7">3817 0 24575,'3'13'0,"0"13"0,0 16 0,0 12 0,-1 8 0,1 2 0,1-3 0,2-1 0,0-5 0,1-2 0,0-10-819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8:06.582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50 423 24575,'0'10'0,"0"13"0,3 16 0,0 13 0,0 8 0,0 6 0,-1 2 0,1-1 0,1-8 0,0-13 0,-2-14-8191</inkml:trace>
  <inkml:trace contextRef="#ctx0" brushRef="#br0" timeOffset="516.42">396 525 24575,'0'10'0,"0"11"0,0 14 0,-3 11 0,-2 8 0,-4 7 0,0 6 0,1 4 0,2-10-8191</inkml:trace>
  <inkml:trace contextRef="#ctx0" brushRef="#br0" timeOffset="1007.08">1 836 24575,'2'5'0,"6"7"0,10 11 0,6 7 0,4 3 0,-1-2 0,9-3 0,2-4 0,-2-6 0,-5-6 0,4-5 0,0-7 0,3-5 0,5-12 0,-4-6 0,-7-1 0,-6 1 0,-8 4-8191</inkml:trace>
  <inkml:trace contextRef="#ctx0" brushRef="#br0" timeOffset="2381.55">691 205 24575,'0'27'0,"2"-1"0,2 0 0,8 37 0,28 72 0,-26-94 0,-14-40 0,4 13 0,1-1 0,0 0 0,9 16 0,-13-27 0,0 1 0,1-1 0,-1 0 0,1 0 0,-1 0 0,1 0 0,0 0 0,0 0 0,0 0 0,0 0 0,0-1 0,0 1 0,0-1 0,1 1 0,-1-1 0,0 0 0,1 0 0,-1 0 0,1 0 0,-1-1 0,1 1 0,0-1 0,-1 1 0,5-1 0,-5 0 0,0-1 0,-1 0 0,1 1 0,0-1 0,-1 0 0,1 0 0,-1 0 0,1 0 0,-1 0 0,0 0 0,1 0 0,-1 0 0,0 0 0,0-1 0,0 1 0,0-1 0,0 1 0,0 0 0,0-1 0,0 0 0,0-2 0,12-38 0,-13 40 0,3-10 0,-2 0 0,0-1 0,0 1 0,-1-1 0,-1 0 0,0 1 0,-1-1 0,-4-19 0,-7-11 0,-18-44 0,11 34 0,5 14 0,5 14 0,1-1 0,1 0 0,-7-44 0,15 69 0,0-1 0,0 1 0,0 0 0,0 0 0,0 0 0,1 0 0,-1-1 0,0 1 0,0 0 0,1 0 0,-1 0 0,1 0 0,-1 0 0,1 0 0,0 0 0,-1 0 0,1 0 0,0 0 0,0 0 0,0 0 0,-1 0 0,1 0 0,0 1 0,0-1 0,0 0 0,0 1 0,0-1 0,1 1 0,-1-1 0,0 1 0,0-1 0,0 1 0,0 0 0,2-1 0,6 0 0,-1 0 0,0 0 0,17 1 0,-17 0 0,160 16 0,-34-1 0,103-9 0,247-27 0,-434 18 0,226-28 0,-260 28-1365,-2 1-5462</inkml:trace>
  <inkml:trace contextRef="#ctx0" brushRef="#br0" timeOffset="4042.32">1072 203 24575,'-3'0'0,"0"3"0,0 13 0,0 6 0,1 2 0,11 7 0,6-2 0,3-6 0,1-4 0,8-5 0,3-6 0,-2-3-8191</inkml:trace>
  <inkml:trace contextRef="#ctx0" brushRef="#br0" timeOffset="4463.38">1249 247 24575,'0'10'0,"0"16"0,0 13 0,0 13 0,0 7 0,0 7 0,0-9-8191</inkml:trace>
  <inkml:trace contextRef="#ctx0" brushRef="#br0" timeOffset="7391.14">1513 423 24575,'10'0'0,"13"3"0,13 0 0,13 0 0,15 2 0,-3 1-8191</inkml:trace>
  <inkml:trace contextRef="#ctx0" brushRef="#br0" timeOffset="7761.29">1689 334 24575,'0'10'0,"0"16"0,0 11 0,0 11 0,0 6 0,2-7 0,2-9 0,1-6 0,1-8-8191</inkml:trace>
  <inkml:trace contextRef="#ctx0" brushRef="#br0" timeOffset="9188.12">1952 306 24575,'1'-1'0,"-1"0"0,0 0 0,0 1 0,1-1 0,-1 0 0,0 0 0,1 1 0,-1-1 0,1 0 0,-1 1 0,1-1 0,-1 0 0,1 1 0,0-1 0,-1 1 0,1-1 0,0 1 0,-1-1 0,1 1 0,0 0 0,0-1 0,-1 1 0,1 0 0,0 0 0,1-1 0,20-4 0,-15 4 0,0 1 0,0-1 0,0 1 0,1 1 0,-1-1 0,0 1 0,8 2 0,-13-2 0,-1-1 0,1 0 0,-1 1 0,1-1 0,-1 1 0,0-1 0,1 1 0,-1 0 0,0 0 0,0 0 0,1-1 0,-1 1 0,0 0 0,0 0 0,0 1 0,0-1 0,0 0 0,0 0 0,0 0 0,-1 1 0,1-1 0,0 0 0,-1 1 0,1-1 0,-1 0 0,1 1 0,-1-1 0,0 1 0,1-1 0,-1 1 0,0-1 0,0 1 0,0-1 0,0 1 0,-1-1 0,1 1 0,0-1 0,-1 1 0,1-1 0,0 1 0,-2 1 0,-4 10 0,-1 0 0,-1 0 0,0 0 0,-1-1 0,0 0 0,-18 17 0,-22 31 0,39-40 0,10-19 0,0-1 0,0 1 0,0 0 0,0-1 0,0 1 0,0-1 0,0 1 0,0-1 0,0 1 0,0-1 0,0 1 0,0 0 0,1-1 0,-1 1 0,0-1 0,0 1 0,1-1 0,-1 1 0,0-1 0,1 1 0,-1-1 0,1 1 0,1 0 0,0 0 0,0 0 0,1 0 0,-1 0 0,1-1 0,-1 1 0,0-1 0,1 0 0,-1 1 0,1-1 0,-1 0 0,1 0 0,-1-1 0,4 0 0,43-5-1365,4-4-5462</inkml:trace>
  <inkml:trace contextRef="#ctx0" brushRef="#br0" timeOffset="9540.31">2439 305 24575,'2'-3'0,"9"0"0,7 0 0,11 1 0,10 0 0,11 1 0,0 0 0,-9 1-8191</inkml:trace>
  <inkml:trace contextRef="#ctx0" brushRef="#br0" timeOffset="9890.76">2364 276 24575,'-5'2'0,"-2"1"0,0 1 0,0 0 0,-10 8 0,17-12 0,-1 0 0,1 1 0,-1-1 0,1 0 0,-1 1 0,1-1 0,-1 0 0,1 1 0,-1-1 0,1 1 0,0-1 0,-1 1 0,1-1 0,0 1 0,-1 0 0,1-1 0,0 1 0,0-1 0,-1 1 0,1-1 0,0 1 0,0 0 0,0-1 0,0 1 0,0 0 0,0-1 0,0 1 0,0-1 0,0 1 0,0 0 0,0-1 0,0 1 0,1-1 0,-1 1 0,0 0 0,0-1 0,1 1 0,-1-1 0,0 1 0,1-1 0,-1 1 0,0-1 0,1 1 0,-1-1 0,1 1 0,-1-1 0,1 0 0,-1 1 0,1-1 0,-1 0 0,1 1 0,-1-1 0,1 0 0,0 0 0,-1 1 0,1-1 0,-1 0 0,1 0 0,0 0 0,0 0 0,25 8 0,0 0 0,36 3 0,26 8 0,-83-17 0,6 1 0,0 0 0,-1 1 0,1 0 0,10 7 0,-18-9 0,0 0 0,0 0 0,-1 0 0,1 0 0,-1 0 0,1 1 0,-1-1 0,0 1 0,0 0 0,0 0 0,0 0 0,-1 0 0,1 0 0,-1 0 0,0 0 0,0 0 0,2 7 0,-3-9 3,0 1 0,0 0 0,0 0-1,0-1 1,-1 1 0,1 0 0,0 0 0,-1-1-1,1 1 1,-1 0 0,1-1 0,-1 1 0,0 0-1,0-1 1,0 1 0,0-1 0,0 1 0,0-1-1,0 0 1,0 1 0,-1-1 0,1 0 0,0 0-1,-1 0 1,1 0 0,-1 0 0,0 0 0,1-1-1,-3 2 1,-6 3-214,-1-1-1,0-1 1,-15 4-1,17-4-391,-34 7-6224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8:21.332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547 24575,'5'0'0,"14"-5"0,14-4 0,13-1 0,10-1 0,7-1 0,3 2 0,3-1 0,2 0 0,2-1 0,-10 1 0,-15 1 0,-15-1 0,-15 1-8191</inkml:trace>
  <inkml:trace contextRef="#ctx0" brushRef="#br0" timeOffset="353.57">324 282 24575,'10'0'0,"10"0"0,13 0 0,12 3 0,10 5 0,-1 5 0,-9 1 0,-12 2 0,-12 0 0,-17 8 0,-21 10 0,-18 6 0,-6 4 0,4-6-8191</inkml:trace>
  <inkml:trace contextRef="#ctx0" brushRef="#br0" timeOffset="716.6">853 282 24575,'0'5'0,"0"15"0,0 13 0,0 8 0,0 3 0,0-4 0,-2-8 0,-2-10-8191</inkml:trace>
  <inkml:trace contextRef="#ctx0" brushRef="#br0" timeOffset="1069.76">956 268 24575,'-3'3'0,"0"12"0,0 15 0,1 12 0,2 11 0,2-4-8191</inkml:trace>
  <inkml:trace contextRef="#ctx0" brushRef="#br0" timeOffset="1433.32">1087 282 24575,'3'13'0,"2"8"0,2 4 0,-2 0 0,0-1 0,0-6 0,3-5 0,7-8 0,6-9 0,-1-7 0,-1-4 0,-3-2 0,-6-10 0,-1-3 0,-2 3-8191</inkml:trace>
  <inkml:trace contextRef="#ctx0" brushRef="#br0" timeOffset="1800.66">1264 181 24575,'2'5'0,"4"14"0,3 9 0,0 4 0,-2 8 0,1 3 0,-1-7 0,-2-13 0,1-15 0,4-19 0,1-7-8191</inkml:trace>
  <inkml:trace contextRef="#ctx0" brushRef="#br0" timeOffset="2166.74">1453 181 24575,'0'10'0,"0"16"0,0 13 0,0 8 0,0-5-8191</inkml:trace>
  <inkml:trace contextRef="#ctx0" brushRef="#br0" timeOffset="2167.74">1659 283 24575,'2'-2'0,"12"-4"0,14-3 0,14 0 0,12-1 0,6 1 0,1 0 0,3-1 0,-8 1 0,-13-1 0,-11 2 0,-11 2-8191</inkml:trace>
  <inkml:trace contextRef="#ctx0" brushRef="#br0" timeOffset="3533.38">2173 194 24575,'21'44'0,"2"0"0,2-2 0,1-1 0,52 61 0,-69-91 0,-5-4 0,1-1 0,1 1 0,-1-1 0,1 0 0,0-1 0,0 1 0,1-1 0,0 0 0,9 4 0,-15-8 0,0-1 0,0 1 0,-1-1 0,1 0 0,0 1 0,0-1 0,0 0 0,0 0 0,0 0 0,0 0 0,0 0 0,0 0 0,0 0 0,0 0 0,0 0 0,0 0 0,0 0 0,0-1 0,0 1 0,-1 0 0,1-1 0,0 1 0,0 0 0,0-1 0,0 1 0,-1-1 0,1 0 0,0 1 0,0-1 0,-1 0 0,1 1 0,0-1 0,-1 0 0,1 0 0,-1 0 0,1 1 0,-1-1 0,1 0 0,-1 0 0,0 0 0,0 0 0,1 0 0,-1 0 0,0 0 0,0 0 0,0 0 0,0 0 0,0-1 0,1-6 0,-1 0 0,0 0 0,0 0 0,-3-14 0,-6-15 0,-1 0 0,-23-52 0,11 29 0,7 19 0,5 17 0,2 0 0,0-1 0,-6-40 0,13 63 0,1-1 0,0 1 0,0 0 0,0-1 0,0 1 0,0-1 0,0 1 0,0 0 0,1-1 0,-1 1 0,1 0 0,0 0 0,0-1 0,0 1 0,0 0 0,0 0 0,2-3 0,-1 4 0,0-1 0,0 0 0,0 1 0,0-1 0,1 1 0,-1 0 0,0 0 0,1 0 0,-1 0 0,1 0 0,-1 1 0,1-1 0,-1 1 0,1-1 0,3 1 0,50-2 0,0 2 0,0 3 0,79 15 0,15 0 0,-49-12 0,1-5 0,146-17 0,-147 10-1365,-61 6-5462</inkml:trace>
  <inkml:trace contextRef="#ctx0" brushRef="#br0" timeOffset="7399.29">2512 269 24575,'22'-2'0,"0"-1"0,0-1 0,0 0 0,-1-2 0,0-1 0,29-13 0,-49 20 0,31-15 0,-31 14 0,1 0 0,0 0 0,-1 0 0,0 0 0,1-1 0,-1 1 0,0 0 0,1 0 0,-1-1 0,0 1 0,0-1 0,0 1 0,0-1 0,0 1 0,1-4 0,-2 4 0,0 1 0,0-1 0,0 1 0,0-1 0,0 1 0,0-1 0,0 1 0,0-1 0,0 1 0,0 0 0,-1-1 0,1 1 0,0-1 0,0 1 0,0-1 0,0 1 0,-1 0 0,1-1 0,0 1 0,-1 0 0,1-1 0,0 1 0,0 0 0,-1-1 0,1 1 0,-1 0 0,1 0 0,-1-1 0,-16-4 0,-19 6 0,29 0 0,-1 1 0,1 1 0,0 0 0,0 0 0,1 0 0,-1 1 0,1 0 0,0 0 0,-1 0 0,2 1 0,-1 0 0,1 0 0,-1 1 0,2-1 0,-1 1 0,-7 11 0,12-16 0,0 0 0,-1 0 0,1 0 0,0-1 0,-1 1 0,1 0 0,0 0 0,0 0 0,0 0 0,-1 0 0,1 0 0,0 0 0,0 0 0,1 0 0,-1 0 0,0 0 0,0 0 0,0 0 0,1 0 0,-1 0 0,0-1 0,1 1 0,-1 0 0,1 0 0,-1 0 0,1 0 0,-1-1 0,1 1 0,0 0 0,-1-1 0,1 1 0,0 0 0,0-1 0,-1 1 0,1-1 0,0 1 0,0-1 0,0 1 0,0-1 0,0 0 0,0 1 0,-1-1 0,1 0 0,0 0 0,1 0 0,7 2 0,0 0 0,-1-1 0,18 0 0,-19-1 0,25-1 0,-23 1 0,1 0 0,-1 0 0,1 1 0,0 0 0,-1 0 0,12 4 0,-20-5 4,1 1-1,-1 0 0,1 0 0,0 0 0,-1 0 1,0 0-1,1 0 0,-1 0 0,0 0 1,1 0-1,-1 1 0,0-1 0,0 0 1,0 1-1,0-1 0,0 1 0,0-1 1,-1 1-1,2 1 0,4 33-1013,-6-32 590,3 34-6407</inkml:trace>
  <inkml:trace contextRef="#ctx0" brushRef="#br0" timeOffset="7762.28">3040 356 24575,'2'0'0,"12"2"0,15 4 0,12 1 0,11-2 0,0 0 0,-9-2-8191</inkml:trace>
  <inkml:trace contextRef="#ctx0" brushRef="#br0" timeOffset="8130.5">3113 282 24575,'0'3'0,"3"13"0,3 14 0,3 6 0,5 8 0,0-4-8191</inkml:trace>
  <inkml:trace contextRef="#ctx0" brushRef="#br0" timeOffset="8980.13">3436 268 24575,'0'-2'0,"0"-4"0,3-6 0,3 10 0,0 7 0,2 5 0,10 14 0,4 2 0,1-2 0,1-7 0,-1-5 0,-1-5 0,-3-6 0,2-3 0,-4-2-8191</inkml:trace>
  <inkml:trace contextRef="#ctx0" brushRef="#br0" timeOffset="9346.92">3672 181 24575,'0'2'0,"2"14"0,1 14 0,0 11 0,2 10 0,3 5 0,-1-1-6784,7 2 6784,1-9-1407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7:57.819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51 24575,'267'8'0,"112"-3"0,-147-15 822,310-6-8428,-123 23 15174,-241 3-8352,-83-3 784,277 9 0,-123-42 0,-86 5 0,-150 20 0,33-3 0,64-13 0,-98 13-1365,-5-1-5462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7:45.733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146 24575,'3'-2'0,"0"1"0,0 0 0,-1 0 0,1 0 0,0 0 0,0 0 0,0 1 0,0-1 0,0 1 0,0 0 0,0 0 0,3 0 0,5 0 0,21-2 0,38 2 0,-60 0 0,-1 1 0,1 0 0,-1 1 0,0 0 0,0 1 0,0-1 0,0 2 0,14 6 0,-21-9 0,0 0 0,-1 1 0,1-1 0,-1 0 0,1 0 0,-1 1 0,0-1 0,1 1 0,-1-1 0,0 1 0,0 0 0,0-1 0,0 1 0,-1 0 0,1 0 0,0-1 0,-1 1 0,1 0 0,-1 0 0,1 0 0,-1 0 0,0 0 0,0 0 0,0 0 0,0 0 0,0 0 0,-1 0 0,1-1 0,0 1 0,-1 0 0,-1 4 0,-3 5 0,0 0 0,0 0 0,-1-1 0,-9 13 0,-3 5 0,16-24 0,-1 1 0,1 0 0,-1 1 0,1 0 0,-3 8 0,5-13 0,0 0 0,0 0 0,-1 0 0,1 0 0,0 0 0,0 0 0,0 0 0,0 0 0,0 0 0,0 0 0,1 0 0,-1 0 0,0 0 0,0-1 0,1 1 0,-1 0 0,0 0 0,1 0 0,-1 0 0,1 0 0,-1-1 0,1 1 0,0 0 0,-1 0 0,1-1 0,0 1 0,-1 0 0,1-1 0,0 1 0,0-1 0,0 1 0,-1-1 0,1 1 0,0-1 0,1 1 0,5 0-114,0 0 1,-1 0-1,1-1 0,0 0 0,0 0 1,-1 0-1,1-1 0,0 0 0,0 0 1,-1-1-1,8-2 0,20-6-6713</inkml:trace>
  <inkml:trace contextRef="#ctx0" brushRef="#br0" timeOffset="363.45">617 147 24575,'0'2'0,"-2"2"0,-9 11 0,-12 17 0,-12 10 0,-5 3 0,1-7 0,8-6 0,6-10 0,6-8 0,5-9 0,6-5-8191</inkml:trace>
  <inkml:trace contextRef="#ctx0" brushRef="#br0" timeOffset="735.68">398 206 24575,'5'5'0,"9"14"0,7 9 0,0 2 0,-1 3 0,-4-1 0,-2-6 0,-1-5 0,-3-6-8191</inkml:trace>
  <inkml:trace contextRef="#ctx0" brushRef="#br0" timeOffset="1108.96">735 133 24575,'7'1'0,"0"1"0,0 0 0,-1 0 0,1 1 0,0 0 0,-1 0 0,0 1 0,1-1 0,5 6 0,-10-7 0,-1-1 0,1 0 0,-1 1 0,1-1 0,-1 1 0,0-1 0,0 1 0,1-1 0,-1 1 0,0 0 0,0 0 0,-1 0 0,1-1 0,0 1 0,-1 0 0,1 0 0,-1 0 0,1 0 0,-1 0 0,0 0 0,0 0 0,0 0 0,0 0 0,0 0 0,-1 0 0,1 0 0,-1 0 0,1 0 0,-1 0 0,1 0 0,-1 0 0,0 0 0,0-1 0,0 1 0,0 0 0,-2 1 0,-11 12 0,-11 15 0,24-29 0,1 0 0,-1-1 0,1 1 0,-1 0 0,1 0 0,-1 0 0,1 0 0,0-1 0,0 1 0,-1 0 0,1 0 0,0 0 0,0 0 0,0 0 0,0 0 0,0 0 0,0 0 0,0 0 0,0 0 0,1 0 0,-1-1 0,0 1 0,0 0 0,1 0 0,-1 0 0,1 0 0,-1 0 0,1-1 0,-1 1 0,1 0 0,-1 0 0,2 0 0,4 3 0,0 0 0,0 0 0,0-1 0,1 0 0,-1-1 0,1 1 0,-1-1 0,1-1 0,7 2 0,-7-2 0,-1 0 0,0 0 0,0 1 0,1 0 0,-1 0 0,-1 1 0,1-1 0,0 1 0,-1 1 0,1-1 0,-1 1 0,7 6 0,-11-9 2,-1-1-1,1 1 1,0 0-1,-1 0 1,0 0 0,1 0-1,-1-1 1,1 1-1,-1 0 1,0 0-1,0 0 1,1 0 0,-1 0-1,0 0 1,0 0-1,0 0 1,0 0-1,0 0 1,0 0-1,-1 0 1,1 0 0,0 0-1,0 0 1,-1 0-1,1 0 1,-1-1-1,1 1 1,0 0-1,-1 0 1,0 0 0,1 0-1,-1-1 1,1 1-1,-1 0 1,0-1-1,0 1 1,1 0-1,-1-1 1,-1 1 0,-4 4-212,-1-1 1,1 0-1,-14 6 1,14-7-381,-36 16-6237</inkml:trace>
  <inkml:trace contextRef="#ctx0" brushRef="#br0" timeOffset="3278.67">1160 279 24575,'10'0'0,"8"-2"0,4-2 0,1 1 0,8 1 0,9 0 0,8 3 0,-4 2-8191</inkml:trace>
  <inkml:trace contextRef="#ctx0" brushRef="#br0" timeOffset="3861.46">1660 28 24575,'3'0'0,"7"0"0,14 0 0,13 3 0,12 0 0,10 0 0,-1 0 0,-10-1-8191</inkml:trace>
  <inkml:trace contextRef="#ctx0" brushRef="#br0" timeOffset="4346.43">1748 44 24575,'-7'0'0,"0"0"0,0 0 0,1 1 0,-1 0 0,0 0 0,1 1 0,-1-1 0,1 1 0,0 1 0,-1-1 0,-6 5 0,12-7 0,1 1 0,0-1 0,-1 0 0,1 1 0,0-1 0,-1 0 0,1 1 0,0-1 0,-1 0 0,1 1 0,0-1 0,0 0 0,-1 1 0,1-1 0,0 1 0,0-1 0,0 1 0,-1-1 0,1 1 0,0-1 0,0 0 0,0 1 0,0-1 0,0 1 0,0-1 0,0 1 0,0-1 0,1 2 0,9 10 0,22 7 0,-31-19 0,47 19 0,17 8 0,-59-24 0,0 0 0,-1 0 0,0 1 0,1 0 0,-2 0 0,1 0 0,0 0 0,5 8 0,-9-11 0,0 0 0,0 0 0,0 0 0,0 0 0,-1 1 0,1-1 0,0 0 0,0 1 0,-1-1 0,1 1 0,-1-1 0,0 0 0,1 1 0,-1-1 0,0 1 0,0-1 0,0 1 0,0-1 0,0 1 0,0-1 0,0 1 0,-1-1 0,1 1 0,-1 1 0,0-1 0,0 0 0,-1-1 0,1 1 0,-1 0 0,1-1 0,-1 1 0,0-1 0,0 0 0,1 1 0,-1-1 0,0 0 0,0 0 0,0 0 0,-3 1 0,-8 1 0,1 0 0,-1 0 0,1-1 0,-18 1 0,23-3-273,0 0 0,0 0 0,1 0 0,-9-2 0,2-2-6554</inkml:trace>
  <inkml:trace contextRef="#ctx0" brushRef="#br0" timeOffset="4875.53">2394 88 24575,'-10'12'0,"0"0"0,1 0 0,-12 22 0,-8 12 0,17-28 0,-2-1 0,0-1 0,-1 0 0,-1-1 0,0-1 0,-1 0 0,0-1 0,-1-1 0,-1-1 0,-31 15 0,46-25-170,1 0-1,-1 0 0,1 0 1,-1 0-1,1-1 0,-1 1 1,-6-1-1,-1-2-6656</inkml:trace>
  <inkml:trace contextRef="#ctx0" brushRef="#br0" timeOffset="5245.92">2130 0 24575,'0'10'0,"0"11"0,0 12 0,2 7 0,2 5 0,2 0 0,0-3 0,1-7 0,3-3 0,1-3 0,2-6 0,1-4 0,0-6 0,4-2 0,-2-4-8191</inkml:trace>
  <inkml:trace contextRef="#ctx0" brushRef="#br0" timeOffset="5947.67">2526 73 24575,'3'-2'0,"1"-1"0,-1 1 0,1 0 0,0-1 0,0 2 0,0-1 0,0 0 0,0 1 0,0 0 0,0 0 0,5-1 0,48-2 0,-47 3 0,-3 2 0,0-1 0,0 1 0,0 0 0,1 0 0,-2 1 0,1 0 0,0 0 0,0 0 0,0 1 0,-1 0 0,0 1 0,0-1 0,7 6 0,-10-7 0,-1 0 0,1 0 0,-1 0 0,0 1 0,1-1 0,-1 1 0,0-1 0,-1 1 0,1 0 0,0 0 0,-1-1 0,1 1 0,-1 1 0,0-1 0,0 0 0,0 0 0,-1 0 0,1 0 0,-1 1 0,0-1 0,1 0 0,-2 1 0,1-1 0,0 0 0,-1 0 0,1 1 0,-1-1 0,0 0 0,0 0 0,0 0 0,-2 4 0,-2 0-94,0 1 0,0 0 0,-1-1-1,0 0 1,0 0 0,0-1 0,-1 0-1,0 0 1,-1 0 0,1-1 0,-14 7-1,0-1-1434,0-1-1,-1 0 1,-30 8-1,11-9 18,39-9 1461,0 0 0,0 1 0,-1-1 0,1 0 0,0-1 1,-1 1-1,1 0 0,0-1 0,0 1 0,-1-1 0,1 0 0,0 0 0,0 1 0,0-1 1,-2-2-1,3 3 65,1 0 0,0-1 0,-1 1 0,1 0 0,0 0 0,-1 0 0,1-1 0,0 1 0,0 0 0,-1-1 0,1 1 0,0 0 0,0-1 1,-1 1-1,1 0 0,0-1 0,0 1 0,0 0 0,0-1 0,0 1 0,0 0 0,-1-1 0,1 1 0,0-1 0,0 1 0,0 0 0,0-1 0,0 1 1,0-1-1,1 1 0,-1-1 0,11-7 1111,19 1 1801,-18 8-2062,1 1 0,-1 0 0,0 1 0,-1 1 1,21 7-1,-17-5-892,-1-1 1,1 0-1,19 2 0,-17-5-245,1-1 0,-1-1 0,1 0 0,23-4 0,-9-2-6554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7:40.24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3 24575,'3'-2'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7:22.404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546 0 24575,'1'0'0,"1"0"0,-1 0 0,1 1 0,-1-1 0,1 0 0,-1 1 0,1-1 0,-1 1 0,1-1 0,-1 1 0,1 0 0,-1 0 0,0 0 0,1-1 0,-1 1 0,0 1 0,0-1 0,2 1 0,-3-1 0,1 0 0,-1-1 0,1 1 0,-1 0 0,0 0 0,1 0 0,-1 0 0,0 0 0,1 0 0,-1-1 0,0 1 0,0 0 0,0 0 0,0 0 0,0 0 0,0 0 0,0 0 0,0 0 0,0 0 0,0 0 0,-1 0 0,1 0 0,0-1 0,0 1 0,-1 0 0,1 0 0,-1 0 0,1 0 0,-1-1 0,1 1 0,-2 1 0,-5 5 0,0 0 0,0-1 0,0 0 0,-1 0 0,-14 8 0,-49 22 0,27-14 0,2 0 532,-164 96-9418,203-116 8906,0 0 0,1 0 0,-1 0 0,0 1 0,1-1 0,0 1 1,0-1-1,-1 1 0,2 0 0,-5 5 0,6-7 69,0 0-1,0 0 0,0-1 1,-1 1-1,1 0 0,0 0 1,0 0-1,0-1 0,0 1 1,0 0-1,0 0 0,0-1 1,1 1-1,-1 0 0,0 0 1,0-1-1,0 1 0,1 0 1,-1 0-1,1 0 1,0 1 219,0-1 1,1 0-1,-1 0 1,0 0 0,1 0-1,-1 0 1,0 0-1,1 0 1,-1 0 0,1-1-1,0 1 1,-1-1-1,3 1 1,20 5 153,1-2 1,-1 0-1,35 0 0,-17-2-354,131 9-1473,-131-9-5462</inkml:trace>
  <inkml:trace contextRef="#ctx0" brushRef="#br0" timeOffset="964.73">927 338 24575,'14'-25'0,"-1"0"0,-1-1 0,15-48 0,-23 63 0,-2 5 0,0-1 0,0 1 0,0-1 0,0-9 0,-4 16 0,-3 9 0,-3 11 0,7-13 0,0 0 0,0 0 0,1 0 0,0 0 0,0 0 0,0 0 0,1 0 0,0 0 0,1 0 0,-1 0 0,1 0 0,1 0 0,-1-1 0,4 7 0,-3-9 0,-1 0 0,0 0 0,1 0 0,0 0 0,0-1 0,0 1 0,1-1 0,-1 0 0,1 0 0,-1 0 0,1-1 0,0 1 0,0-1 0,0 0 0,1 0 0,-1 0 0,0-1 0,1 1 0,-1-1 0,1 0 0,-1 0 0,7-1 0,-4 0 0,1 0 0,0-1 0,0 0 0,0-1 0,0 0 0,-1 0 0,1 0 0,-1-1 0,1 0 0,-1-1 0,0 0 0,0 0 0,-1 0 0,1-1 0,-1 0 0,0 0 0,0 0 0,-1-1 0,10-12 0,-7 7 0,1-1 0,-2 0 0,0 0 0,0-1 0,-1 0 0,-1 0 0,0-1 0,-1 1 0,0-1 0,2-17 0,-6 30 0,1 0 0,-1 0 0,0 0 0,0 0 0,0-1 0,0 1 0,0 0 0,0 0 0,0 0 0,0-1 0,-1 1 0,1 0 0,-1-2 0,1 3 0,-1 0 0,1 0 0,0 0 0,0 0 0,-1 0 0,1 0 0,0 0 0,-1 0 0,1 0 0,0 0 0,-1 0 0,1 0 0,0 0 0,0 0 0,-1 0 0,1 1 0,0-1 0,0 0 0,-1 0 0,1 0 0,0 0 0,0 1 0,-1-1 0,1 0 0,0 0 0,0 0 0,0 1 0,0-1 0,-1 0 0,1 0 0,0 1 0,0-1 0,-3 5 0,0-1 0,0 1 0,1 0 0,-1 0 0,-1 6 0,-2 12-682,-5 43-1,6-18-6144</inkml:trace>
  <inkml:trace contextRef="#ctx0" brushRef="#br0" timeOffset="1324.73">1514 264 24575,'-2'2'0,"-4"14"0,-3 7 0,0 1 0,-1 4 0,-1 3 0,-2 9 0,2 1 0,0-5 0,2-6 0,5-4 0,3-6-8191</inkml:trace>
  <inkml:trace contextRef="#ctx0" brushRef="#br0" timeOffset="2218.47">1749 132 24575,'0'15'0,"0"-1"0,2 0 0,-1 0 0,2 1 0,-1-2 0,2 1 0,5 14 0,-7-24 0,-1 0 0,1 0 0,0-1 0,0 1 0,0-1 0,1 0 0,-1 0 0,1 0 0,0 0 0,-1 0 0,1 0 0,1 0 0,-1-1 0,0 0 0,1 0 0,-1 0 0,1 0 0,-1 0 0,1-1 0,0 1 0,0-1 0,0 0 0,0 0 0,0-1 0,0 1 0,0-1 0,0 0 0,0 0 0,6-1 0,-5 1 0,-1-1 0,1 0 0,0 0 0,-1-1 0,1 1 0,-1-1 0,0 0 0,1 0 0,-1-1 0,0 1 0,0-1 0,-1 0 0,1 0 0,0 0 0,-1 0 0,0-1 0,0 1 0,4-6 0,-5 6 0,-1 0 0,1 0 0,0-1 0,-1 1 0,0-1 0,1 1 0,-2-1 0,1 1 0,0-1 0,-1 0 0,1 1 0,-1-1 0,0 0 0,0 1 0,0-1 0,-1 0 0,0 1 0,1-1 0,-1 1 0,0-1 0,-1 1 0,1-1 0,-1 1 0,-1-4 0,-8-3 0,9 11 0,8 7 0,1-1-151,0-1-1,0 1 0,1-2 0,0 1 1,0-1-1,1-1 0,0 0 1,15 6-1,16 5-6675</inkml:trace>
  <inkml:trace contextRef="#ctx0" brushRef="#br0" timeOffset="2645.03">2248 0 24575,'111'65'0,"-81"-49"0,-2 1 0,33 24 0,-54-35 0,0-1 0,0 2 0,-1-1 0,0 0 0,0 1 0,0 0 0,-1 1 0,0-1 0,0 1 0,-1 0 0,0 0 0,-1 0 0,4 13 0,-6-19 0,-1 0 0,0 1 0,1-1 0,-1 0 0,0 0 0,0 1 0,-1-1 0,1 0 0,0 0 0,-1 1 0,1-1 0,-1 0 0,0 0 0,0 0 0,0 0 0,0 0 0,0 0 0,0 0 0,0 0 0,-1 0 0,1 0 0,-1-1 0,1 1 0,-1-1 0,0 1 0,1-1 0,-1 1 0,-3 1 0,-5 2 0,0 0 0,-1-1 0,1 0 0,-17 4 0,14-4 0,-17 5-341,0 1 0,0 1-1,-34 20 1,46-20-6486</inkml:trace>
  <inkml:trace contextRef="#ctx0" brushRef="#br0" timeOffset="5423.54">1 543 24575,'512'11'0,"519"8"0,-607-29 0,-198 4 0,14-9 129,-77 4-1623,-118 9-5333</inkml:trace>
  <inkml:trace contextRef="#ctx0" brushRef="#br0" timeOffset="6109.06">1 810 24575,'0'8'0,"0"14"0,0 14 0,3 6 0,0 6 0,0 4 0,2 1 0,0-8-8191</inkml:trace>
  <inkml:trace contextRef="#ctx0" brushRef="#br0" timeOffset="6492.25">208 780 24575,'-3'3'0,"-3"12"0,0 15 0,0 14 0,2 10 0,3-2 0,3-7 0,3-7 0,0-9-8191</inkml:trace>
  <inkml:trace contextRef="#ctx0" brushRef="#br0" timeOffset="7125.44">413 1130 24575,'1'-13'30,"1"0"1,1 0-1,0 0 0,0 0 0,10-21 0,2-9-7297,-13 33 7226,2-1-1,-1 1 0,1 1 0,6-11 1,-5 16 41,-3 11 0,-3 18 0,1-21 0,-2 17 3316,3 35 1,6-24-3419,-7-31 118,0 0 1,1 0 0,-1 1 0,1-1 0,-1 0 0,1 0 0,-1 0 0,1-1 0,0 1 0,-1 0 0,1 0-1,0 0 1,0 0 0,0-1 0,-1 1 0,1 0 0,0-1 0,0 1 0,0 0 0,0-1 0,0 0 0,2 1-1,-1 0 10,0-1 0,0 0 0,0 0 0,1 0-1,-1 0 1,0 0 0,0 0 0,1 0 0,-1-1-1,4-1 1,3-1-8,0-1 1,0 0-1,-1 0 0,10-8 0,-6 4-18,-1-1 0,0-1 0,0 0 0,-1 0 0,-1-1 0,0 0 0,0-1 0,10-18 0,-19 29 0,0 0 0,1 0 0,-1 0 0,1 0 0,-1 1 0,1-1 0,-1 0 0,1 0 0,0 1 0,-1-1 0,1 0 0,0 1 0,0-1 0,-1 1 0,1-1 0,2 0 0,-3 1 0,1 0 0,-1 0 0,0 0 0,1 1 0,-1-1 0,0 0 0,1 0 0,-1 1 0,0-1 0,1 0 0,-1 0 0,0 1 0,0-1 0,1 0 0,-1 1 0,0-1 0,0 0 0,0 1 0,1-1 0,-1 0 0,0 1 0,0-1 0,0 0 0,0 1 0,0-1 0,0 1 0,0 0 0,3 42 0,-3-31 0,1 11-682,8 39-1,-3-40-6144</inkml:trace>
  <inkml:trace contextRef="#ctx0" brushRef="#br0" timeOffset="7689.14">927 780 24575,'0'3'0,"0"12"0,0 15 0,0 14 0,2 10 0,2 3 0,-1-18 0,0-16-8191</inkml:trace>
  <inkml:trace contextRef="#ctx0" brushRef="#br0" timeOffset="8036.95">1015 766 24575,'3'10'0,"0"14"0,3 14 0,-1 11 0,3 3 0,-1 4 0,3-2 0,1-10-8191</inkml:trace>
  <inkml:trace contextRef="#ctx0" brushRef="#br0" timeOffset="8405.57">1455 766 24575,'0'3'0,"3"13"0,3 13 0,3 16 0,0 11 0,1 2 0,-1 1 0,-3 2 0,1-8 0,-1-14-8191</inkml:trace>
  <inkml:trace contextRef="#ctx0" brushRef="#br0" timeOffset="8769.07">1647 780 24575,'0'3'0,"2"12"0,4 18 0,3 7 0,2 9 0,3 2 0,-2-3 0,-1-5 0,-1-4 0,-1 3 0,-1-6-8191</inkml:trace>
  <inkml:trace contextRef="#ctx0" brushRef="#br0" timeOffset="9210.22">1911 837 24575,'1'61'359,"1"-25"-4676,14 70-1,-3-57 5810,-11-44-1454,0 1 0,0-1 0,1 1 1,-1-1-1,1 0 0,1 0 0,-1 0 0,1-1 0,4 6 0,-7-9 150,0 0 1,1 0-1,-1 0 0,0 0 1,1 0-1,-1 0 0,1 0 1,0 0-1,-1 0 0,1-1 1,0 1-1,-1-1 0,1 1 1,0-1-1,0 0 0,-1 1 1,1-1-1,0 0 0,0 0 1,-1 0-1,1-1 0,0 1 1,0 0-1,-1-1 0,1 1 1,0-1-1,-1 1 0,1-1 1,0 0-1,-1 0 0,1 0 1,-1 0-1,3-1 0,1-3-179,0 1 1,-1-1-1,1 0 0,-1 0 0,0-1 0,0 1 0,0-1 1,-1 0-1,0 0 0,0 0 0,0-1 0,2-8 0,1-9-742,7-48 0,-13 71 715,5-37-6809</inkml:trace>
  <inkml:trace contextRef="#ctx0" brushRef="#br0" timeOffset="9568.3">2278 707 24575,'0'10'0,"0"16"0,0 13 0,0 13 0,0 10 0,2 2 0,2-18 0,-1-16-8191</inkml:trace>
  <inkml:trace contextRef="#ctx0" brushRef="#br0" timeOffset="9921.33">2409 677 24575,'0'3'0,"0"12"0,2 8-9830,2 11 8340,1 10 4307,4 11-2817,1 5 1719,3 5-1719,-1 2 0,-1 4 0,-1-10-1407</inkml:trace>
  <inkml:trace contextRef="#ctx0" brushRef="#br0" timeOffset="12820.53">2820 441 24575,'10'-2'0,"13"-2"0,16 1 0,13 1 0,2 0 0,6 3 0,-8 2-8191</inkml:trace>
  <inkml:trace contextRef="#ctx0" brushRef="#br0" timeOffset="13182.3">2924 618 24575,'2'0'0,"14"5"0,19 4 0,3 1-819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7:12.414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7 9 24575,'-2'0'0,"-4"-2"0,-3-2 0,0 1-819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7:11.90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11 24575,'0'-2'0,"2"-1"0,4 0 0,1 0-81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4:14.247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743 24575,'0'8'0,"0"10"0,0 13 0,0 11 0,0 4 0,0 2 0,0 3 0,0 3 0,0 3 0,0-8 0,0-11-8191</inkml:trace>
  <inkml:trace contextRef="#ctx0" brushRef="#br0" timeOffset="565.17">364 306 24575,'26'0'0,"58"2"0,-75-1 0,-1 0 0,1 0 0,0 1 0,-1 1 0,0-1 0,1 1 0,8 5 0,-15-7 0,0 0 0,-1 0 0,1 0 0,-1 0 0,1 0 0,-1 0 0,1 0 0,-1 0 0,0 1 0,0-1 0,0 0 0,0 1 0,0-1 0,0 1 0,0-1 0,0 1 0,0 0 0,-1-1 0,1 1 0,0 0 0,-1 0 0,0-1 0,1 1 0,-1 0 0,0 0 0,0 0 0,0-1 0,0 1 0,0 0 0,-1 0 0,1 0 0,0-1 0,-1 1 0,1 0 0,-2 2 0,-3 6 0,-1-1 0,1 0 0,-1 0 0,-1 0 0,-7 8 0,-4 5 0,8-8 0,0 0 0,1 1 0,0 1 0,1-1 0,-6 21 0,12-31 0,1 0 0,-1 0 0,1 0 0,1 0 0,-1 0 0,1 0 0,0 0 0,0 0 0,0 0 0,1 0 0,-1 0 0,1 0 0,1-1 0,-1 1 0,1 0 0,-1 0 0,1-1 0,1 1 0,-1-1 0,1 0 0,-1 1 0,7 6 0,-1-3-124,1 0 0,0 0 0,0-1 0,0-1 0,1 1 0,0-1-1,0-1 1,0 0 0,1 0 0,17 4 0,15 1-6702</inkml:trace>
  <inkml:trace contextRef="#ctx0" brushRef="#br0" timeOffset="953">434 517 24575,'-4'0'0,"7"4"0,10 3 0,14 5 0,10 2 0,6 1 0,11-1 0,-5-2-8191</inkml:trace>
  <inkml:trace contextRef="#ctx0" brushRef="#br0" timeOffset="1319.54">929 258 24575,'182'80'0,"-148"-64"0,-18-9 0,0 1 0,0 1 0,23 17 0,-38-25 0,1 0 0,-1 0 0,1 0 0,-1 1 0,0-1 0,1 1 0,-1-1 0,0 1 0,0-1 0,0 1 0,0 0 0,-1-1 0,1 1 0,0 0 0,-1 0 0,1 0 0,-1-1 0,0 1 0,1 0 0,-1 0 0,0 0 0,0 3 0,-1-2 0,0 0 0,0 1 0,0-1 0,-1 0 0,1 0 0,-1 0 0,0 0 0,1-1 0,-1 1 0,-1 0 0,-3 4 0,-6 3 0,0 1 0,-1-2 0,0 0 0,-17 9 0,-35 21-1365,40-21-5461</inkml:trace>
  <inkml:trace contextRef="#ctx0" brushRef="#br0" timeOffset="1830.61">1681 505 24575,'8'0'0,"13"0"0,11 0 0,9 0 0,9 0 0,-5 0-8191</inkml:trace>
  <inkml:trace contextRef="#ctx0" brushRef="#br0" timeOffset="2179.56">1753 646 24575,'4'2'0,"9"4"0,13 4 0,11 0 0,16 0 0,-1-2-8191</inkml:trace>
  <inkml:trace contextRef="#ctx0" brushRef="#br0" timeOffset="2796.78">2694 270 24575,'-66'75'0,"-74"48"0,16-17 0,121-103 0,-2 2 0,0-1 0,0 1 0,1 0 0,-7 10 0,11-15 0,-1 1 0,1 0 0,0 0 0,-1-1 0,1 1 0,0 0 0,-1 0 0,1 0 0,0-1 0,0 1 0,-1 0 0,1 0 0,0 0 0,0 0 0,0 0 0,0-1 0,0 1 0,1 0 0,-1 0 0,0 0 0,0 0 0,0-1 0,1 1 0,-1 0 0,0 0 0,1 0 0,-1-1 0,1 1 0,-1 0 0,1-1 0,-1 1 0,1 0 0,0-1 0,-1 1 0,1-1 0,0 1 0,-1-1 0,1 1 0,0-1 0,-1 1 0,1-1 0,0 0 0,0 1 0,1-1 0,17 6 0,0-2 0,0 0 0,0-1 0,0 0 0,26-2 0,-2 2 0,-21-1 103,-10 0-287,-1-1 1,1 0-1,-1-1 1,1-1-1,-1 1 1,1-2-1,11-2 1,-9-2-6643</inkml:trace>
  <inkml:trace contextRef="#ctx0" brushRef="#br0" timeOffset="3947.73">2046 387 24575,'0'-1'0,"0"0"0,1 0 0,-1 1 0,0-1 0,1 0 0,-1 1 0,1-1 0,-1 0 0,0 0 0,1 1 0,0-1 0,-1 1 0,1-1 0,-1 0 0,1 1 0,0-1 0,-1 1 0,1 0 0,0-1 0,0 0 0,20-8 0,-14 6 0,-3 1 0,0 0 0,0-1 0,0 1 0,0-1 0,-1 0 0,1 0 0,-1 0 0,0-1 0,0 1 0,0-1 0,3-5 0,-4 7 0,-1-1 0,0 1 0,0 0 0,0-1 0,0 1 0,-1-1 0,1 1 0,0 0 0,-1-1 0,0 0 0,0 1 0,0-1 0,0 1 0,0-1 0,0 1 0,-1-1 0,1 1 0,-1-1 0,1 1 0,-1 0 0,0-1 0,-2-3 0,2 4 0,-1 1 0,1 0 0,0-1 0,0 1 0,-1 0 0,1 0 0,-1 0 0,1 0 0,-1 0 0,1 0 0,-1 0 0,0 0 0,1 0 0,-1 1 0,0-1 0,1 1 0,-1 0 0,0-1 0,0 1 0,0 0 0,1 0 0,-1 0 0,0 0 0,0 0 0,0 1 0,1-1 0,-1 0 0,0 1 0,0-1 0,-2 2 0,-1 0 0,0 0 0,0 0 0,0 0 0,1 0 0,-1 1 0,0 0 0,1 0 0,0 1 0,-4 3 0,2-1 0,1 0 0,1 1 0,-1-1 0,1 1 0,-3 7 0,5-11 0,1 0 0,0 0 0,-1 0 0,2 0 0,-1 1 0,0-1 0,1 0 0,-1 0 0,1 1 0,0-1 0,0 0 0,0 1 0,0-1 0,2 6 0,-1-8 0,0 1 0,0-1 0,-1 0 0,1 1 0,0-1 0,0 0 0,0 0 0,1 0 0,-1 0 0,0 0 0,0 0 0,1 0 0,-1-1 0,0 1 0,1 0 0,-1-1 0,0 1 0,1-1 0,-1 1 0,1-1 0,-1 0 0,1 0 0,-1 1 0,1-1 0,-1 0 0,1 0 0,-1-1 0,1 1 0,2-1 0,3 1 0,0-2 0,0 1 0,-1-1 0,1 0 0,7-3 0,-9 2 0,0 0 0,0 0 0,-1 0 0,1 0 0,-1-1 0,0 0 0,4-4 0,17-14 0,-24 22 0,0 0 0,-1 0 0,1 0 0,0 0 0,0 0 0,0 0 0,-1 0 0,1 0 0,0 1 0,-1-1 0,1 0 0,0 1 0,0-1 0,-1 0 0,1 1 0,0-1 0,-1 1 0,1-1 0,0 2 0,9 4 0,-3-4-170,0-1-1,-1 0 0,1 0 1,0 0-1,0-1 0,0 1 1,10-2-1,5-3-6655</inkml:trace>
  <inkml:trace contextRef="#ctx0" brushRef="#br0" timeOffset="5150.97">3081 353 24575,'4'-3'0,"1"1"0,-1 0 0,1 0 0,-1 1 0,1 0 0,0-1 0,0 2 0,0-1 0,0 0 0,0 1 0,-1 0 0,1 0 0,0 1 0,0-1 0,7 3 0,-6-2 0,0 0 0,-1 1 0,1 0 0,-1 0 0,1 0 0,-1 1 0,0 0 0,0 0 0,0 0 0,0 0 0,-1 1 0,7 6 0,-9-7 0,0-1 0,-1 1 0,1 0 0,-1 0 0,0-1 0,0 1 0,0 0 0,0 0 0,0 0 0,-1 1 0,1-1 0,-1 0 0,0 0 0,0 0 0,0 0 0,0 0 0,0 0 0,-1 1 0,0-1 0,1 0 0,-1 0 0,0 0 0,-1 0 0,1-1 0,-2 4 0,-4 8 0,-1-1 0,-1 0 0,-16 19 0,-7 5 0,57-73 0,-2 10 0,-2-1 0,-1-1 0,32-60 0,-49 77 0,-8 12 0,-9 15 0,11-12 0,1 0 0,0 0 0,1 0 0,-1 1 0,1-1 0,-1 0 0,1 1 0,1-1 0,-1 1 0,1-1 0,-1 1 0,1-1 0,1 1 0,-1 0 0,1-1 0,-1 1 0,3 4 0,-2-5 0,0-1 0,1 0 0,-1 1 0,1-1 0,0 0 0,0 0 0,0 0 0,1 0 0,-1 0 0,1 0 0,0-1 0,-1 1 0,1-1 0,0 0 0,0 0 0,1 0 0,-1 0 0,0-1 0,1 1 0,-1-1 0,7 2 0,12 2-1365,2 0-5461</inkml:trace>
  <inkml:trace contextRef="#ctx0" brushRef="#br0" timeOffset="6446.29">3633 565 24575,'0'7'0,"0"12"0,0 12 0,0 10 0,-2 11 0,0-3-8191</inkml:trace>
  <inkml:trace contextRef="#ctx0" brushRef="#br0" timeOffset="6951.25">3987 200 24575,'2'1'0,"0"0"0,1 1 0,-1-1 0,0 1 0,0-1 0,0 1 0,0 0 0,-1 0 0,1 0 0,0 0 0,-1 0 0,1 0 0,-1 0 0,0 1 0,1-1 0,-1 0 0,0 1 0,-1-1 0,1 1 0,0-1 0,-1 1 0,1-1 0,-1 1 0,0 0 0,0-1 0,0 1 0,0 0 0,0-1 0,-1 1 0,0 2 0,-3 8 0,0 1 0,0-1 0,-1-1 0,-11 20 0,4-7 0,9-19 0,-2 5 0,0 0 0,1 0 0,0 0 0,-3 18 0,6-26 0,1-1 0,-1 1 0,1 0 0,0-1 0,0 1 0,0-1 0,1 1 0,-1 0 0,1-1 0,-1 1 0,1-1 0,0 1 0,0-1 0,0 0 0,0 1 0,0-1 0,1 0 0,-1 0 0,1 1 0,-1-1 0,1 0 0,0-1 0,0 1 0,0 0 0,0 0 0,3 1 0,1 0-124,-1 0 0,1-1 0,-1 0 0,1 0 0,0 0 0,0 0-1,0-1 1,0 0 0,0-1 0,9 1 0,8-2-6702</inkml:trace>
  <inkml:trace contextRef="#ctx0" brushRef="#br0" timeOffset="7449.39">3810 293 24575,'8'0'0,"11"0"0,10 0 0,7 0 0,7 0 0,6 0 0,-6 0-8191</inkml:trace>
  <inkml:trace contextRef="#ctx0" brushRef="#br0" timeOffset="7813.7">4314 177 24575,'21'8'0,"1"0"0,38 8 0,-1-1 0,-10 1 0,92 41 0,-136-54 0,0 0 0,-1 0 0,1 0 0,-1 0 0,1 1 0,-1-1 0,0 1 0,6 8 0,-9-10 0,0-1 0,0 1 0,0-1 0,0 1 0,0 0 0,-1-1 0,1 1 0,0 0 0,-1 0 0,0-1 0,1 1 0,-1 0 0,0 0 0,0 0 0,0 0 0,0-1 0,0 1 0,-1 0 0,1 0 0,0 0 0,-1-1 0,1 1 0,-1 0 0,0 0 0,0-1 0,1 1 0,-1-1 0,0 1 0,-3 2 0,-1 2 34,0-1 1,-1 1-1,1-1 0,-1 0 0,-1-1 0,1 0 0,-7 4 1,-53 22-207,15-8-1295,46-19-5359</inkml:trace>
  <inkml:trace contextRef="#ctx0" brushRef="#br0" timeOffset="8162.68">5009 376 24575,'8'0'0,"11"0"0,12 0 0,8 0 0,5 2 0,1 1 0,5-1 0,-4 0 0,2 0 0,-9-1-8191</inkml:trace>
  <inkml:trace contextRef="#ctx0" brushRef="#br0" timeOffset="8524.49">5139 212 24575,'0'6'0,"2"12"0,2 11 0,4 6 0,-1 0 0,-1 1 0,-2-3 0,-3-1 0,-2-6-8191</inkml:trace>
  <inkml:trace contextRef="#ctx0" brushRef="#br0" timeOffset="10459.96">5879 49 24575,'0'14'0,"-1"1"0,-1-1 0,-1 0 0,0-1 0,-7 21 0,-31 65 0,5-13 0,33-67 0,3-19 0,0 1 0,0-1 0,0 0 0,0 0 0,0 1 0,1-1 0,-1 0 0,0 0 0,0 0 0,0 1 0,1-1 0,-1 0 0,0 0 0,0 0 0,0 0 0,1 1 0,-1-1 0,0 0 0,0 0 0,1 0 0,-1 0 0,0 0 0,0 0 0,1 0 0,-1 0 0,0 0 0,0 0 0,1 0 0,-1 0 0,0 0 0,0 0 0,1 0 0,-1 0 0,1 0 0,3-1 0,0-1 0,0 0 0,1 1 0,-1-2 0,5-2 0,3-2 0,1 0 0,0 2 0,1-1 0,0 1 0,0 1 0,1 1 0,14-2 0,-22 4 0,0 0 0,0 0 0,0 1 0,0 0 0,0 1 0,0 0 0,-1 0 0,1 0 0,0 1 0,0 0 0,-1 0 0,1 0 0,-1 1 0,12 7 0,-17-9 0,1-1 0,-1 1 0,0-1 0,0 1 0,0 0 0,0 0 0,0 0 0,0-1 0,0 1 0,0 0 0,-1 0 0,1 0 0,0 0 0,-1 1 0,1-1 0,0 0 0,-1 0 0,1 0 0,-1 0 0,0 1 0,1-1 0,-1 0 0,0 0 0,0 1 0,0-1 0,0 0 0,0 1 0,0-1 0,0 0 0,0 0 0,0 1 0,-1-1 0,1 0 0,0 0 0,-1 1 0,1-1 0,-1 0 0,0 0 0,1 0 0,-1 0 0,0 0 0,0 0 0,1 0 0,-1 0 0,-2 2 0,-3 2 0,0 0 0,-1-1 0,0 1 0,1-1 0,-16 6 0,5-2-227,-1-2-1,0 0 1,0-1-1,-1-1 1,-26 3-1,8-5-6598</inkml:trace>
  <inkml:trace contextRef="#ctx0" brushRef="#br0" timeOffset="10972.96">6610 49 24575,'-14'14'0,"2"1"0,-18 24 0,0 2 0,-49 50-2102,37-46-239,-47 69 0,86-108 2341,-1-1 0,1 1 0,-1 0 0,2 0 0,-1 0 0,1 0 0,-3 12 0,4-16 0,1 0 0,0 0 0,0 0 0,0 0 0,0 0 0,1 1 0,-1-1 0,0 0 0,1 0 0,0-1 0,-1 1 0,1 0 0,0 0 0,0 0 0,0 0 0,0-1 0,0 1 0,1 0 0,-1-1 0,0 1 0,1-1 0,-1 1 0,1-1 0,0 0 0,-1 0 0,1 0 0,0 0 0,2 1 0,7 4 424,0-2 0,0 0 0,1 0 0,0-1 0,-1 0 0,1-1 0,24 1 0,3-3 1272,44-4 0,-39 0-3061,-8-2-5461</inkml:trace>
  <inkml:trace contextRef="#ctx0" brushRef="#br0" timeOffset="11983.76">6986 177 24575,'0'-7'0,"0"3"0,0-1 0,0 1 0,0-1 0,-1 1 0,1 0 0,-1-1 0,0 1 0,-3-7 0,4 11 0,0 0 0,0 0 0,0 1 0,0-1 0,0 0 0,0 0 0,0 0 0,-1 1 0,1-1 0,0 0 0,0 0 0,0 0 0,0 0 0,0 0 0,0 1 0,-1-1 0,1 0 0,0 0 0,0 0 0,0 0 0,0 0 0,-1 0 0,1 0 0,0 0 0,0 0 0,0 1 0,-1-1 0,1 0 0,0 0 0,0 0 0,0 0 0,-1 0 0,1 0 0,0 0 0,0 0 0,0-1 0,-1 1 0,1 0 0,0 0 0,0 0 0,0 0 0,0 0 0,-1 0 0,1 0 0,0 0 0,0 0 0,0 0 0,0-1 0,-1 1 0,1 0 0,0 0 0,0 0 0,0 0 0,0-1 0,0 1 0,0 0 0,0 0 0,-1 0 0,1 0 0,0-1 0,0 1 0,0 0 0,0 0 0,-3 19 0,3-11 0,0 0 0,1 0 0,0 0 0,1 0 0,0 0 0,0 0 0,0 0 0,1-1 0,1 1 0,-1-1 0,1 0 0,0 0 0,0 0 0,1-1 0,0 1 0,0-1 0,1 0 0,0-1 0,0 1 0,0-1 0,1 0 0,-1-1 0,1 0 0,0 0 0,0 0 0,1-1 0,-1 0 0,1 0 0,0-1 0,-1 0 0,1 0 0,0-1 0,0 0 0,0 0 0,1-1 0,11-1 0,-17 1 0,1 0 0,0-1 0,0 1 0,-1-1 0,1 0 0,0 0 0,-1 0 0,1-1 0,-1 1 0,1-1 0,-1 0 0,0 0 0,0 0 0,0 0 0,0 0 0,0-1 0,0 0 0,-1 1 0,1-1 0,-1 0 0,0 0 0,0 0 0,0-1 0,0 1 0,0 0 0,-1-1 0,1 1 0,-1-1 0,0 0 0,0 1 0,-1-1 0,1 0 0,-1 1 0,0-1 0,1 0 0,-2 0 0,1 0 0,0 1 0,-2-8 0,-2 2 0,3 15 0,1 18 0,12 26 0,1-1 0,21 49 0,13 47 0,-41-122 0,-2 1 0,0-1 0,-1 1 0,-1 33 0,-2-44 0,-1-1 0,0 0 0,-1 0 0,-1 0 0,1 0 0,-2 0 0,-9 22 0,12-31 0,-1 0 0,1-1 0,-1 1 0,0 0 0,0-1 0,1 0 0,-2 1 0,1-1 0,0 0 0,0 0 0,-1 0 0,1 0 0,-1-1 0,1 1 0,-1-1 0,0 1 0,0-1 0,0 0 0,0 0 0,0 0 0,0-1 0,0 1 0,0-1 0,0 1 0,0-1 0,0 0 0,0 0 0,0 0 0,0-1 0,0 1 0,0-1 0,0 0 0,0 0 0,0 0 0,0 0 0,-5-3 0,1 0 0,-1 0 0,1-1 0,0 0 0,1 0 0,-1-1 0,1 1 0,0-2 0,0 1 0,1 0 0,0-1 0,0 0 0,0-1 0,-5-13 0,7 16 0,0 0 0,1 0 0,0-1 0,1 1 0,-1-1 0,1 1 0,0-1 0,0 0 0,1 1 0,-1-1 0,1 0 0,0 1 0,1-1 0,0 0 0,0 1 0,0-1 0,0 0 0,1 1 0,0 0 0,0-1 0,5-8 0,5 0-227,0 0-1,1 1 1,1 0-1,0 1 1,25-16-1,0 1-6598</inkml:trace>
  <inkml:trace contextRef="#ctx0" brushRef="#br0" timeOffset="12354.87">7692 411 24575,'0'6'0,"0"12"0,2 9 0,0 6 0,1 5 0,-1 7 0,-1 4 0,0 2 0,-1-10-8191</inkml:trace>
  <inkml:trace contextRef="#ctx0" brushRef="#br0" timeOffset="12722.44">7879 142 24575,'1'-2'0,"1"0"0,-1 0 0,1 0 0,0 0 0,0 0 0,0 1 0,0-1 0,0 1 0,0-1 0,0 1 0,0 0 0,4-2 0,-2 1 0,11-5 0,-1 0 0,1 1 0,1 0 0,-1 2 0,0 0 0,1 0 0,0 2 0,0 0 0,0 0 0,0 2 0,0 0 0,0 1 0,0 0 0,0 2 0,21 4 0,-34-6 0,0 0 0,0 0 0,0 0 0,-1 0 0,1 0 0,0 0 0,-1 1 0,1-1 0,-1 1 0,0 0 0,1 0 0,-1 0 0,0 0 0,0 0 0,0 0 0,0 0 0,-1 1 0,1-1 0,2 5 0,-3-4 0,-1 0 0,1 0 0,-1 0 0,0 0 0,1 0 0,-1 0 0,-1 0 0,1 0 0,0-1 0,-1 1 0,1 0 0,-1 0 0,0 0 0,0 0 0,0-1 0,0 1 0,-1 0 0,1-1 0,-4 5 0,-18 27-395,11-18-353,1 1 1,1 1-1,0-1 0,-8 22 1,16-33 614,1-1 1,-1 1-1,1-1 1,0 1-1,0-1 1,0 1-1,1 0 1,0-1-1,0 1 1,1 0-1,0 0 0,0-1 1,0 1-1,0-1 1,1 1-1,0-1 1,0 0-1,0 0 1,5 7-1,-3-6 107,0 0 0,1 0 0,0-1 0,0 0 0,0 0 0,1 0 0,-1-1 0,10 6 0,14 7-1147</inkml:trace>
  <inkml:trace contextRef="#ctx0" brushRef="#br0" timeOffset="13228.64">7996 234 24575,'8'0'0,"11"2"0,12 3 0,8 2 0,7 2 0,4 2 0,3-2 0,1 1 0,-8-2-8191</inkml:trace>
  <inkml:trace contextRef="#ctx0" brushRef="#br0" timeOffset="15758.31">8618 1 24575,'20'2'0,"0"1"0,0 0 0,-1 2 0,1 0 0,-1 2 0,21 9 0,-9-4 0,4 1 0,-1 2 0,48 29 0,-62-32 0,-1 2 0,0 0 0,0 1 0,32 35 0,-47-45 0,0 0 0,0 0 0,0 0 0,-1 1 0,1 0 0,3 9 0,-7-14 0,1 0 0,-1 0 0,0 0 0,1 0 0,-1 1 0,0-1 0,0 0 0,0 0 0,0 0 0,0 1 0,0-1 0,0 0 0,0 0 0,-1 0 0,1 0 0,0 1 0,-1-1 0,1 0 0,-1 0 0,1 0 0,-1 0 0,1 0 0,-1 0 0,0 0 0,0 0 0,1 0 0,-1 0 0,0 0 0,0-1 0,0 1 0,0 0 0,0-1 0,0 1 0,0 0 0,0-1 0,0 1 0,-1-1 0,1 0 0,0 1 0,0-1 0,-2 0 0,-86 18 315,65-15-735,0 1 0,1 2 0,-31 10 0,18 1-640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8:38.969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167 24575,'2'16'0,"0"-1"0,1 1 0,1-1 0,0 0 0,1 0 0,9 20 0,-3-7 0,7 22 0,0-1 0,1 0 0,37 65 0,-55-112 0,-1-1 0,1 1 0,0-1 0,-1 0 0,1 0 0,0 0 0,0 1 0,0-1 0,0 0 0,0 0 0,1 0 0,-1 0 0,0 0 0,0-1 0,0 1 0,1 0 0,-1-1 0,2 2 0,-2-3 0,0 1 0,0-1 0,0 1 0,0-1 0,0 1 0,0-1 0,-1 0 0,1 1 0,0-1 0,0 0 0,-1 0 0,1 1 0,-1-1 0,1 0 0,-1 0 0,1 0 0,-1 0 0,1 0 0,-1 0 0,0 0 0,1 0 0,-1 0 0,0 0 0,0 0 0,0 0 0,0-1 0,3-12 0,-2 1 0,1-1 0,-2 0 0,0 1 0,-3-25 0,-16-71 0,9 61 0,3 14 0,-1-7 0,1 0 0,2 0 0,0-65 0,5 104 0,0 0 0,0 0 0,0 0 0,0 0 0,1 0 0,-1 0 0,0 0 0,1 0 0,0 0 0,0 0 0,-1 1 0,1-1 0,0 0 0,1 1 0,-1-1 0,0 0 0,0 1 0,1-1 0,1-1 0,0 2 0,0-1 0,1 0 0,-1 1 0,1 0 0,-1 0 0,1 0 0,0 0 0,0 0 0,5 0 0,98-4-682,167 11-1,-211-2-6144</inkml:trace>
  <inkml:trace contextRef="#ctx0" brushRef="#br0" timeOffset="385.01">326 195 24575,'0'2'0,"2"14"0,4 9 0,0 5 0,3 3 0,-2 0 0,2 0 0,-2-3 0,-1 0 0,0-4 0,3-7 0,1-7 0,-1-5-8191</inkml:trace>
  <inkml:trace contextRef="#ctx0" brushRef="#br0" timeOffset="833.11">574 254 24575,'3'1'0,"0"0"0,0 0 0,0 0 0,0 0 0,0 0 0,0 1 0,0-1 0,0 1 0,4 3 0,-1-1 0,0-1 0,-1 1 0,0-1 0,-1 1 0,1 0 0,-1 0 0,1 1 0,-1-1 0,5 9 0,-8-12 0,0 1 0,0 0 0,0 0 0,-1-1 0,1 1 0,-1 0 0,1 0 0,-1 0 0,0 0 0,1 0 0,-1 0 0,0 0 0,0-1 0,-1 1 0,1 0 0,0 0 0,0 0 0,-1 0 0,0 0 0,1-1 0,-1 1 0,0 0 0,0 0 0,0-1 0,0 1 0,0 0 0,0-1 0,0 1 0,0-1 0,-1 0 0,-1 2 0,-6 5 0,0-1 0,0 0 0,-1 0 0,-12 5 0,1 1 0,20-13 0,1 0 0,-1 0 0,1 0 0,-1 0 0,1 1 0,0-1 0,-1 0 0,1 0 0,0 1 0,-1-1 0,1 0 0,-1 1 0,1-1 0,0 0 0,0 1 0,-1-1 0,1 1 0,0-1 0,0 0 0,-1 1 0,1-1 0,0 1 0,0-1 0,0 1 0,0-1 0,0 1 0,0-1 0,0 1 0,0-1 0,0 1 0,0-1 0,0 1 0,0 0 0,1 0 0,0 0 0,0 0 0,-1 0 0,1-1 0,0 1 0,0 0 0,0-1 0,0 1 0,0 0 0,0-1 0,0 1 0,1 0 0,44 12 0,-40-11 0,13 2 0,-7-1 0,0 0 0,0 0 0,12 6 0,-22-8 0,1 0 0,-1 0 0,1 0 0,-1 1 0,0-1 0,0 1 0,1 0 0,-1 0 0,-1 0 0,1-1 0,0 2 0,0-1 0,-1 0 0,1 0 0,-1 0 0,0 1 0,1-1 0,-1 1 0,1 3 0,-2-4 0,0-1 0,0 1 0,0 0 0,0-1 0,0 1 0,0-1 0,-1 1 0,1 0 0,0-1 0,-1 1 0,1-1 0,-1 1 0,0-1 0,0 1 0,1-1 0,-1 0 0,0 1 0,0-1 0,0 0 0,0 0 0,0 0 0,-1 0 0,1 0 0,0 0 0,-1 0 0,1 0 0,0 0 0,-1 0 0,1-1 0,-1 1 0,1 0 0,-4 0 0,-4 2 0,-1 0 0,-1 0 0,-17 1 0,-20-1-1365,1-3-5462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8:32.823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236 24575,'9'175'0,"-6"-147"0,2-1 0,1 1 0,1-1 0,13 31 0,-17-51 0,1 0 0,-1-1 0,1 0 0,0 0 0,0 0 0,1-1 0,0 1 0,6 4 0,-10-8 0,0-1 0,0 0 0,0 0 0,1 0 0,-1 0 0,0 0 0,1-1 0,-1 1 0,1 0 0,-1-1 0,1 1 0,-1-1 0,1 1 0,-1-1 0,1 0 0,-1 1 0,1-1 0,0 0 0,-1 0 0,1 0 0,-1 0 0,1-1 0,0 1 0,-1 0 0,1-1 0,-1 1 0,1-1 0,-1 1 0,1-1 0,-1 0 0,0 0 0,1 1 0,-1-1 0,0 0 0,1 0 0,-1 0 0,0-1 0,0 1 0,0 0 0,0 0 0,0-1 0,1-1 0,1-3 0,0 0 0,0-1 0,0 1 0,-1-1 0,0 0 0,0 1 0,-1-1 0,0 0 0,0 0 0,0-13 0,-1-11 0,-5-32 0,4 54 0,-30-178 0,1 6 0,30 179 0,-1-3 0,1 0 0,-1 0 0,1-1 0,1 1 0,0-8 0,-1 12 0,1 0 0,-1-1 0,1 1 0,-1 0 0,1-1 0,-1 1 0,1 0 0,0 0 0,0-1 0,0 1 0,0 0 0,0 0 0,0 0 0,0 0 0,0 0 0,0 1 0,0-1 0,0 0 0,1 0 0,-1 1 0,0-1 0,0 1 0,1-1 0,2 0 0,16-2 0,0 0 0,0 2 0,0 0 0,0 1 0,29 5 0,1-2 0,191 1 0,99 6 0,-291-5-1365,-9 1-5462</inkml:trace>
  <inkml:trace contextRef="#ctx0" brushRef="#br0" timeOffset="1236.71">267 234 24575,'10'0'0,"5"0"0,4 0 0,-2 2 0,-4 4 0,-4 13 0,-2 13 0,2 7 0,1-4 0,6-8 0,8-8 0,0-8-8191</inkml:trace>
  <inkml:trace contextRef="#ctx0" brushRef="#br0" timeOffset="1745.14">766 264 24575,'-12'0'0,"-15"2"0,-7 4 0,-1 3 0,6 3 0,8 1 0,10 0 0,16-4 0,21 0 0,8-2 0,0-2 0,-5 0 0,-5 13 0,-6 5 0,-8-2-8191</inkml:trace>
  <inkml:trace contextRef="#ctx0" brushRef="#br0" timeOffset="2534.29">1456 264 24575,'-2'0'0,"-2"2"0,-2 9 0,0 8 0,-1 2 0,0 0 0,-1 0 0,-2-2 0,-1 1 0,0 0 0,1-1 0,-1-4 0,-2-7 0,3-8 0,2-5 0,2-3-8191</inkml:trace>
  <inkml:trace contextRef="#ctx0" brushRef="#br0" timeOffset="2880.32">1324 220 24575,'2'5'0,"1"7"0,3 3 0,10 13 0,7 5 0,0 1 0,-1-2 0,-5-5-819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9:10.21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1 954 24575,'1'-3'0,"-1"0"0,1 1 0,0-1 0,0 0 0,1 0 0,-1 1 0,1-1 0,-1 1 0,3-3 0,5-10 0,-4 3 0,0 0 0,5-24 0,-9 33 0,0 0 0,-1 0 0,1 0 0,-1 0 0,0 0 0,0 0 0,0 0 0,0 0 0,0 0 0,-1-1 0,1 1 0,-1 0 0,0 1 0,0-1 0,0 0 0,0 0 0,0 0 0,-3-3 0,3 5 0,-1 0 0,1 0 0,-1 0 0,0 0 0,1 0 0,-1 0 0,0 1 0,0-1 0,0 1 0,1-1 0,-1 1 0,0-1 0,0 1 0,0 0 0,0 0 0,0 0 0,0 0 0,0 1 0,1-1 0,-1 0 0,0 1 0,0-1 0,-3 2 0,-3 1 0,1 0 0,-1 0 0,1 1 0,-9 5 0,7-3 0,1 0 0,1 1 0,-1 0 0,1 0 0,0 0 0,1 1 0,-8 12 0,11-17 0,1 0 0,1 0 0,-1 0 0,0 0 0,1 0 0,0 1 0,0-1 0,0 0 0,0 1 0,0-1 0,0 1 0,1-1 0,0 1 0,0-1 0,0 1 0,0-1 0,0 1 0,1-1 0,0 0 0,-1 1 0,1-1 0,0 1 0,1-1 0,2 6 0,-3-7 0,0-1 0,1 1 0,-1 0 0,1-1 0,-1 1 0,1-1 0,0 1 0,-1-1 0,1 0 0,0 0 0,0 1 0,0-1 0,0-1 0,0 1 0,0 0 0,0 0 0,3 0 0,-1-1 0,0 1 0,0-1 0,0 0 0,-1-1 0,1 1 0,0-1 0,0 1 0,0-1 0,4-2 0,6-3 0,-1 0 0,1-1 0,23-16 0,-34 20 0,16-10 0,-1 0 0,18-19 0,-33 33 0,-3 7 0,-3 21 0,0-3 0,3-23 0,0 0 0,1 0 0,-1 0 0,0 0 0,1 1 0,0-1 0,0 0 0,0-1 0,0 1 0,0 0 0,0 0 0,1 0 0,-1-1 0,1 1 0,3 3 0,-3-4 0,0-1 0,-1 0 0,1 0 0,0 1 0,0-2 0,0 1 0,-1 0 0,1 0 0,0 0 0,0-1 0,1 1 0,-1-1 0,0 0 0,0 0 0,0 1 0,0-1 0,0-1 0,0 1 0,0 0 0,0 0 0,0-1 0,0 1 0,4-2 0,5-3 0,1-1 0,-1 1 0,-1-2 0,1 0 0,-1 0 0,0-1 0,0 0 0,15-18 0,-13 14 0,-1 1 0,1 0 0,1 1 0,16-9 0,-29 18 2,1 1-1,-1-1 0,1 1 1,-1 0-1,1-1 1,-1 1-1,1 0 0,-1 0 1,1-1-1,0 1 1,-1 0-1,1 0 0,-1 0 1,1 0-1,0 0 1,-1 0-1,1 0 0,0 0 1,-1 0-1,1 0 1,-1 0-1,1 0 0,0 0 1,-1 1-1,1-1 1,-1 0-1,1 0 0,0 1 1,-1-1-1,1 0 1,-1 1-1,1-1 0,-1 0 1,1 1-1,-1-1 1,0 1-1,1-1 0,-1 1 1,1-1-1,-1 1 1,0-1-1,1 1 0,-1-1 1,0 1-1,0 0 0,0-1 1,1 1-1,-1-1 1,0 1-1,0 0 0,0-1 1,0 1-1,0 0 1,0-1-1,0 1 0,0-1 1,-1 2-1,1 6-220,0 0-1,-1 0 1,-2 11-1,2-14-348,-4 27-6259</inkml:trace>
  <inkml:trace contextRef="#ctx0" brushRef="#br0" timeOffset="368.47">920 807 24575,'-2'0'0,"-7"2"0,-5 4 0,-14 5 0,-7 4 0,-3 9 0,4 3 0,6 2 0,11 1 0,11-5 0,17-4 0,18-5 0,20-4 0,1-3-8191</inkml:trace>
  <inkml:trace contextRef="#ctx0" brushRef="#br0" timeOffset="1228.75">1404 749 24575,'-2'0'0,"0"1"0,1 0 0,-1 0 0,0 0 0,1 0 0,-1 0 0,1 0 0,-1 0 0,1 0 0,-1 1 0,1-1 0,0 1 0,-1 1 0,-2 1 0,-9 9-1767,2 1-1,0 0 0,-15 26 1,21-31 1798,1 0 1,0 0 0,0 0 0,1 0 0,0 0 0,1 1 0,0-1-1,-1 16 1,3-22-18,0 0-1,0 0 0,0 0 1,0 0-1,1 0 1,-1 0-1,1 0 0,0 0 1,0 0-1,0 0 0,1 0 1,-1 0-1,1 0 1,-1-1-1,1 1 0,0 0 1,0-1-1,0 0 1,0 1-1,0-1 0,1 0 1,-1 0-1,1 0 0,0-1 1,-1 1-1,1-1 1,0 1-1,0-1 0,0 0 1,0 0-1,0 0 0,5 0 1,-5 0 387,1-1 0,-1 0 0,1 0-1,-1 0 1,0-1 0,1 1 0,-1-1 0,0 0 0,1 0 0,-1 0 0,0 0 0,5-3 0,-1 0-265,1-1 1,-1-1 0,0 1 0,0-1 0,0 0 0,-1-1 0,0 0 0,6-9 0,5-9-230,15-31 0,-7 12 177,-24 41-84,1 1 0,0 0 0,0 0 0,0 0 0,0 0 0,1 1 0,-1-1 0,1 0 0,-1 1 0,1 0 0,-1-1 0,1 1 0,0 0 0,-1 0 0,1 1 0,0-1 0,0 1 0,0-1 0,-1 1 0,1 0 0,0 0 0,0 0 0,0 0 0,0 1 0,0-1 0,-1 1 0,1 0 0,0-1 0,0 1 0,-1 1 0,1-1 0,2 2 0,-2-2 0,-1 0 0,1 1 0,0-1 0,-1 1 0,0 0 0,1 0 0,-1 0 0,0 0 0,0 0 0,0 1 0,0-1 0,0 1 0,2 3 0,-4-4 0,1 0 0,0 0 0,-1 0 0,1 0 0,-1 0 0,0 0 0,0 0 0,1 0 0,-1 0 0,0 0 0,-1 0 0,1 0 0,0 0 0,-1 0 0,1 0 0,-1-1 0,1 1 0,-1 0 0,0 0 0,0 0 0,0-1 0,-1 3 0,-2 1-76,0 0 1,0 0-1,0-1 0,-1 0 0,0 1 0,0-2 0,0 1 0,0 0 1,0-1-1,-1 0 0,0 0 0,1-1 0,-1 0 0,0 0 1,0 0-1,-1 0 0,-5 0 0,4-3-6751</inkml:trace>
  <inkml:trace contextRef="#ctx0" brushRef="#br0" timeOffset="2149.06">1962 295 24575,'-6'11'0,"1"-1"0,-1 1 0,2 0 0,-1 1 0,1-1 0,1 1 0,0 0 0,-1 17 0,0 11 0,3 48 0,1-48 0,-1 16 0,11 325 0,-5-333 0,2-1 0,2-1 0,3 0 0,1 0 0,2-1 0,22 45 0,-15-44-341,2-1 0,3 0-1,39 50 1,-36-59-6486</inkml:trace>
  <inkml:trace contextRef="#ctx0" brushRef="#br0" timeOffset="2508.09">2095 909 24575,'7'0'0,"16"3"0,13 0 0,8 0 0,2-3 0,-5-1 0,-9-4 0,-5-3 0,-7 0-8191</inkml:trace>
  <inkml:trace contextRef="#ctx0" brushRef="#br0" timeOffset="2988.39">2447 602 24575,'-1'46'0,"-1"-30"0,1-1 0,1 1 0,1-1 0,0 1 0,1-1 0,8 30 0,-10-43 0,1 0 0,-1-1 0,1 1 0,0 0 0,-1 0 0,1 0 0,0-1 0,0 1 0,1 0 0,-1-1 0,0 1 0,0-1 0,1 1 0,-1-1 0,1 0 0,-1 0 0,1 0 0,0 0 0,-1 0 0,1 0 0,0 0 0,0 0 0,0 0 0,0-1 0,-1 1 0,1-1 0,0 0 0,0 1 0,0-1 0,0 0 0,0 0 0,0 0 0,0 0 0,0-1 0,0 1 0,0-1 0,0 1 0,0-1 0,0 1 0,-1-1 0,1 0 0,3-2 0,5-3 0,1 0 0,-2-1 0,1-1 0,-1 1 0,12-14 0,-16 16 0,17-14 0,-21 19 0,-1-1 0,0 1 0,1 0 0,-1 0 0,1 0 0,-1 0 0,1 0 0,-1 0 0,1-1 0,-1 1 0,0 0 0,1 0 0,-1 1 0,1-1 0,-1 0 0,1 0 0,-1 0 0,1 0 0,-1 0 0,0 0 0,1 0 0,-1 1 0,1-1 0,-1 0 0,0 0 0,1 1 0,-1-1 0,1 0 0,-1 1 0,0-1 0,0 0 0,1 1 0,-1-1 0,0 0 0,0 1 0,1-1 0,-1 1 0,0-1 0,0 0 0,0 1 0,1-1 0,-1 1 0,0-1 0,0 1 0,0-1 0,0 1 0,0-1 0,0 1 0,0-1 0,0 0 0,0 1 0,-1 0 0,2 14-18,0 1 0,-1-1 1,-1 0-1,-5 26 0,1-8-1258,3-10-5551</inkml:trace>
  <inkml:trace contextRef="#ctx0" brushRef="#br0" timeOffset="3423.57">2872 969 24575,'-5'5'0,"-9"7"0,-12 8 0,-15 6 0,-12 4 0,-10-1 0,-6-3 0,-2 0 0,6-3 0,4-5 0,6-6 0,11-4-8191</inkml:trace>
  <inkml:trace contextRef="#ctx0" brushRef="#br0" timeOffset="4961.15">2770 1394 24575,'0'11'0,"0"14"0,0 7 0,0 2 0,-3-1 0,0-5 0,0-4 0,-2-6 0,-2-4 0,-4-4 0,-1-4 0,1-6 0,2-2-8191</inkml:trace>
  <inkml:trace contextRef="#ctx0" brushRef="#br0" timeOffset="5328.94">2961 1176 24575,'0'0'0,"-1"0"0,0 1 0,1-1 0,-1 0 0,1 1 0,-1-1 0,1 1 0,-1-1 0,1 1 0,-1-1 0,1 1 0,-1-1 0,1 1 0,-1-1 0,1 1 0,0 0 0,-1-1 0,1 1 0,0 0 0,-3 4 0,-4 6 0,1 1 0,0 0 0,0 0 0,1 1 0,1-1 0,0 1 0,1 0 0,-4 26 0,7-37 0,0 0 0,0 0 0,0-1 0,0 1 0,0 0 0,0 0 0,0-1 0,1 1 0,-1 0 0,0-1 0,1 1 0,0 0 0,-1-1 0,1 1 0,0-1 0,0 1 0,0-1 0,0 1 0,0-1 0,0 1 0,0-1 0,0 0 0,1 0 0,-1 0 0,1 0 0,-1 0 0,0 0 0,3 1 0,1-1 0,0 0 0,0 0 0,0 0 0,0-1 0,0 0 0,0 0 0,9-2 0,19 1 0,-32 2 0,0-1 0,0 0 0,-1 1 0,1-1 0,0 1 0,0-1 0,0 1 0,-1-1 0,1 1 0,0 0 0,-1-1 0,1 1 0,0 0 0,-1-1 0,1 1 0,-1 0 0,1 0 0,-1-1 0,0 1 0,1 0 0,-1 0 0,0 0 0,1 0 0,-1 0 0,0 0 0,0 0 0,0-1 0,0 1 0,0 0 0,0 0 0,0 0 0,0 0 0,0 0 0,0 0 0,-1 0 0,1 1 0,-10 39 0,8-35 0,-16 45-1365,11-37-5462</inkml:trace>
  <inkml:trace contextRef="#ctx0" brushRef="#br0" timeOffset="5690.21">3196 1263 24575,'2'5'0,"4"4"0,1 4 0,-2 11 0,0 4 0,-2 3 0,-4-2 0,-2 0 0,0-3 0,1-4 0,-1-2 0,5-6 0,8-4 0,5-4 0,5-6 0,2-8 0,2-7 0,-3-1-8191</inkml:trace>
  <inkml:trace contextRef="#ctx0" brushRef="#br0" timeOffset="6057.18">3137 0 24575,'92'155'0,"-44"-50"-282,-5 2-1,-4 2 0,30 139 1,-31-88-5073,-3 2 4634,45 327 7927,-71-340-7206,-9-128 0,-1 0 0,-1 0 0,-1-1 0,-1 1 0,-7 21 0,10-40-91,0 0 0,1 1 0,-1-1 0,0 0 0,0 0 0,-1 0 0,1 1 0,0-1 0,-1-1 0,1 1 0,-1 0 0,1 0 0,-1 0 0,-2 1 0,-7 1-673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9:00.80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72 0 24575,'5'3'0,"0"0"0,0 1 0,0-1 0,-1 1 0,1 0 0,-1 0 0,0 1 0,-1-1 0,1 1 0,-1 0 0,0-1 0,0 2 0,0-1 0,2 7 0,2 5 0,-2 0 0,0 0 0,4 24 0,-6-16 0,-1 0 0,-1 0 0,-1 0 0,-2 0 0,0-1 0,-1 1 0,-2 0 0,0-1 0,-2 0 0,-1 0 0,0-1 0,-2 0 0,-1-1 0,-15 25 0,16-31 0,-1 0 0,-1-1 0,0-1 0,-1 0 0,0 0 0,-1-1 0,-1-1 0,-22 15 0,24-20 0,0 0 0,0 0 0,-1-2 0,0 1 0,0-2 0,0 0 0,0-1 0,-1 0 0,0-1 0,1 0 0,-25-1 0,33-2 0,-1 1 0,1-1 0,0-1 0,0 1 0,-1-1 0,1 0 0,1 0 0,-1-1 0,0 1 0,1-1 0,-1-1 0,1 1 0,0-1 0,0 0 0,0 0 0,0 0 0,1-1 0,0 0 0,0 0 0,0 0 0,0 0 0,1 0 0,0-1 0,0 0 0,1 1 0,-4-11 0,3 5 0,0 1 0,0-1 0,1 0 0,0 0 0,1 0 0,1 0 0,-1 0 0,2 0 0,0 0 0,0 0 0,1 0 0,0 0 0,1 1 0,5-15 0,-5 17 0,0 1 0,1 0 0,1-1 0,-1 2 0,1-1 0,0 0 0,1 1 0,-1 0 0,1 0 0,0 1 0,1-1 0,-1 1 0,1 1 0,0-1 0,1 1 0,-1 1 0,1-1 0,-1 1 0,1 0 0,0 1 0,0 0 0,0 0 0,0 1 0,1 0 0,-1 0 0,0 1 0,1 0 0,-1 0 0,0 1 0,0 1 0,1-1 0,-1 1 0,0 0 0,-1 1 0,15 6 0,-4 0 0,-1 1 0,0 1 0,-1 0 0,0 1 0,-1 1 0,0 0 0,18 23 0,-1 2 0,48 75 0,-36-36 0,53 132 0,-94-201-120,11 22 373,-13-29-311,-1 0 1,0 0-1,1 0 1,-1 0-1,1-1 0,0 1 1,-1 0-1,1 0 0,0-1 1,-1 1-1,1 0 1,0-1-1,0 1 0,-1-1 1,1 1-1,0-1 1,0 1-1,0-1 0,0 0 1,0 1-1,0-1 0,0 0 1,-1 0-1,1 1 1,2-1-1,6-5-6769</inkml:trace>
  <inkml:trace contextRef="#ctx0" brushRef="#br0" timeOffset="380.98">973 513 24575,'5'2'0,"14"4"0,14 0 0,11 3 0,8-2 0,5 2 0,4-2 0,0 2 0,3 0 0,-4 0 0,-1-2 0,-7-2 0,-13-2-8191</inkml:trace>
  <inkml:trace contextRef="#ctx0" brushRef="#br0" timeOffset="730.83">1104 674 24575,'5'5'0,"7"4"0,9 1 0,5 1 0,6-2 0,11-2 0,9-2 0,10-2 0,3-2 0,3 0 0,-4-4 0,-9-1 0,-13 1-819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29:22.40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4 24575,'3'13'0,"0"13"0,0 16 0,0 12 0,1 0-9830,1-7 8340,-1-8 1490,4-12-2155,3-10 2155,-1-10 2021,6-12-2021,0-4 3263</inkml:trace>
  <inkml:trace contextRef="#ctx0" brushRef="#br0" timeOffset="933.77">265 31 24575,'-2'3'0,"-1"0"0,1 0 0,0 1 0,0-1 0,1 0 0,-1 1 0,1-1 0,0 1 0,0 0 0,0-1 0,0 1 0,1 0 0,-1 0 0,1 0 0,0-1 0,0 1 0,0 0 0,2 6 0,-2-9 0,0 1 0,1-1 0,-1 0 0,0 0 0,1 1 0,-1-1 0,1 0 0,0 0 0,-1 0 0,1 0 0,0 0 0,0 0 0,-1 0 0,1 0 0,0 0 0,0 0 0,0 0 0,0 0 0,0-1 0,0 1 0,2 1 0,-1-2 0,0 0 0,0 0 0,-1 0 0,1 0 0,0 0 0,0 0 0,0-1 0,-1 1 0,1 0 0,0-1 0,0 1 0,-1-1 0,1 0 0,-1 0 0,1 0 0,0 0 0,-1 0 0,0 0 0,1 0 0,1-2 0,0 0 0,1 0 0,-2 0 0,1 0 0,0-1 0,0 1 0,-1-1 0,0 0 0,0 0 0,0 1 0,0-1 0,-1-1 0,1 1 0,-1 0 0,0 0 0,1-8 0,-2 10 0,0 0 0,0 0 0,0 0 0,0 0 0,0 1 0,-1-1 0,1 0 0,0 0 0,-1 0 0,0 1 0,1-1 0,-1 0 0,0 1 0,0-1 0,0 0 0,0 1 0,0-1 0,0 1 0,0-1 0,-1 1 0,1 0 0,0 0 0,-1-1 0,1 1 0,-1 0 0,1 0 0,-1 0 0,0 1 0,1-1 0,-1 0 0,0 1 0,0-1 0,1 1 0,-1-1 0,0 1 0,0 0 0,0 0 0,-3 0 0,3-1 0,-1 1 0,0 0 0,0 0 0,0 1 0,0-1 0,1 0 0,-1 1 0,0 0 0,0-1 0,1 1 0,-1 0 0,0 1 0,1-1 0,-1 0 0,1 1 0,0-1 0,-1 1 0,1 0 0,0 0 0,0 0 0,0 0 0,0 0 0,1 0 0,-1 0 0,0 1 0,1-1 0,0 1 0,-1-1 0,1 1 0,0 0 0,0-1 0,0 1 0,1 0 0,-1 0 0,1-1 0,0 1 0,-1 0 0,1 0 0,1 0 0,-1 0 0,0-1 0,1 1 0,-1 0 0,1 0 0,0-1 0,0 1 0,0 0 0,0-1 0,0 1 0,0-1 0,3 3 0,-4-4 0,1 0 0,0 0 0,-1 0 0,1-1 0,0 1 0,-1 0 0,1-1 0,0 1 0,0-1 0,0 1 0,-1-1 0,1 1 0,0-1 0,0 1 0,0-1 0,0 0 0,0 0 0,0 1 0,0-1 0,0 0 0,0 0 0,0 0 0,0 0 0,0 0 0,0 0 0,0 0 0,0-1 0,0 1 0,0 0 0,-1 0 0,3-2 0,-2 2 0,0 0 0,0-1 0,-1 1 0,1 0 0,0 0 0,0-1 0,0 1 0,0 0 0,0 0 0,0 0 0,0 0 0,0 0 0,0 0 0,-1 0 0,1 1 0,0-1 0,0 0 0,0 0 0,0 1 0,0-1 0,-1 1 0,1-1 0,0 1 0,0-1 0,0 1 0,0 0 0,1 2 0,1 0 0,-1 0 0,-1 1 0,1-1 0,0 1 0,-1-1 0,0 1 0,0-1 0,0 1 0,1 4 0,2 43 0,-3-34 0,2 32-682,-3 62-1,-4-76-6144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2:00.08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311 182 24575,'2'1'0,"0"0"0,0-1 0,0 1 0,0 0 0,0 0 0,-1 0 0,1 0 0,0 0 0,0 0 0,2 3 0,4 2 0,203 132 599,302 154-7982,-102-70 14047,-142-67-6544,422 260-120,-490-293 0,24 11 0,161 102 0,-231-134-21,166 116-1323,-293-197-5483</inkml:trace>
  <inkml:trace contextRef="#ctx0" brushRef="#br0" timeOffset="499.92">3717 2002 24575,'12'7'0,"17"15"0,9 12 0,4 9 0,-4 6 0,-8 1 0,-20 5 0,-14-7 0,-19-9 0,-15-11 0,-6-11 0,-7-12 0,-5-14 0,-7-6 0,-5-8 0,-3-6 0,10 2-8191</inkml:trace>
  <inkml:trace contextRef="#ctx0" brushRef="#br0" timeOffset="1550.48">707 18 24575,'-209'-9'0,"8"0"0,152 9 0,1 3 0,-53 9 0,94-11 0,0 0 0,0 1 0,0 0 0,1 0 0,-1 1 0,1-1 0,-1 2 0,1-1 0,-6 5 0,10-6 0,0 0 0,-1 0 0,1 0 0,0 0 0,0 0 0,1 1 0,-1-1 0,0 1 0,1 0 0,0-1 0,-1 1 0,1 0 0,0 0 0,0 0 0,1 0 0,-1 0 0,1 0 0,-1 0 0,1 0 0,0 0 0,0 0 0,0 0 0,2 5 0,0 1-261,1 1-1,0 0 1,0-1-1,1 1 1,1-1-1,0 0 1,0-1-1,0 1 1,10 10-1,8 8-1803,35 33 0,-7-15 2543,1-2-1,2-2 1,89 49 0,-113-73-3836</inkml:trace>
  <inkml:trace contextRef="#ctx0" brushRef="#br0" timeOffset="3015.06">3863 2707 24575,'-45'169'0,"10"-34"0,-311 762 0,264-701 1228,-31 100-4225,-72 174-2018,137-353 4935,-20 61 5060,-8 20-3096,-9 3-1884,-8-5 0,-125 192 0,55-116 0,161-269-99,-17 24 331,19-26-275,0-1 0,-1 1 0,1-1 0,0 1 1,-1-1-1,1 1 0,0 0 0,-1-1 1,1 0-1,-1 1 0,1-1 0,-1 1 0,1-1 1,-1 1-1,0-1 0,1 0 0,-1 1 0,1-1 1,-1 0-1,0 0 0,1 0 0,-1 1 0,0-1 1,1 0-1,-1 0 0,0 0 0,1 0 1,-1 0-1,0 0 0,1 0 0,-1 0 0,0 0 1,1-1-1,-2 1 0</inkml:trace>
  <inkml:trace contextRef="#ctx0" brushRef="#br0" timeOffset="3448.35">2117 5996 24575,'-7'7'0,"1"1"0,0 1 0,0-1 0,1 1 0,0 0 0,1 0 0,-1 1 0,2-1 0,-1 1 0,-3 19 0,2 2 0,1 0 0,0 39 0,3-48 0,1 0 0,2 0 0,0 0 0,1-1 0,9 33 0,-8-41 0,1-1 0,0 1 0,1-1 0,0 0 0,1-1 0,0 1 0,1-1 0,0-1 0,1 1 0,11 10 0,-9-11 0,1-1 0,-1 0 0,2 0 0,-1-1 0,1-1 0,0 0 0,0-1 0,26 8 0,-28-11 0,0 0 0,0-1 0,0-1 0,0 0 0,1 0 0,-1-1 0,0-1 0,0 0 0,1 0 0,-1-1 0,0-1 0,14-4 0,-7 0-682,30-17-1,13-13-6144</inkml:trace>
  <inkml:trace contextRef="#ctx0" brushRef="#br0" timeOffset="4247.9">3203 2999 24575,'28'-18'0,"0"1"0,1 1 0,40-15 0,8-4 0,-18 6 0,-1-3 0,-2-2 0,-1-3 0,52-45 0,-103 78 0,8-7 0,1 0 0,0 1 0,24-14 0,-33 22 0,0 0 0,0 0 0,0 0 0,0 1 0,0-1 0,1 1 0,-1 0 0,1 1 0,-1-1 0,0 1 0,1 0 0,-1 0 0,1 0 0,-1 0 0,1 1 0,-1 0 0,1 0 0,7 3 0,0 2 15,1 0 0,-1 2 0,0-1 0,-1 2 0,15 12-1,49 54-787,-60-60 92,28 30-614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2:17.289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751 476 24575,'-47'-42'-1170,"-2"1"0,-2 2-1,-1 3 1,-1 2 0,-2 2 0,-78-32-1,53 33-467,0 2 0,-2 5-1,-1 3 1,-102-13 0,87 24 1638,0 3 0,-177 12 0,203 2 447,-1 2 1,2 3 0,-1 4-1,2 3 1,0 3-1,2 2 1,0 4 0,2 3-1,1 2 1,2 4-1,2 2 1,-66 53 0,82-54 1944,2 1 1,1 3 0,-71 90-1,95-106-2292,1 1-1,1 1 0,1 0 1,2 1-1,1 0 1,1 1-1,1 0 0,2 1 1,-4 32-1,7-28-99,2 1 0,2 0 0,2 0 0,1 0 0,1 0 0,2 0 0,2-1 0,1 0 0,20 52 0,-10-41 0,3-1 0,1-1 0,3-1 0,1-2 0,2 0 0,48 52 0,-27-39 0,2-2 0,3-2 0,97 69 0,-104-87 0,2-3 0,1-2 0,1-2 0,0-3 0,72 21 0,-10-12 0,2-5 0,148 15 0,-180-34 0,0-4 0,1-3 0,157-22 0,-183 12 0,0-3 0,-1-3 0,0-2 0,-1-2 0,-2-3 0,68-38 0,-67 29-848,-2-2 0,-2-3 0,70-63 0,-96 76 424,-1-2 0,-1-1 0,-1 0 0,-1-2 0,-1-1 0,-2 0 0,25-58 0,-28 46 848,-1-1 0,-3-1 0,-1 1 0,-3-2 0,-1 1 0,-2-1 0,-3-65 0,-6 29 424,-4 1 0,-3-1 0,-27-97 0,29 142-848,-1 1 0,-2 0 0,-1 1 0,-2 1 0,-1 1 0,-1 0 0,-2 1 0,-1 1 0,-2 0 0,-1 2 0,-42-39 0,-2 11-1365,2 5-5462</inkml:trace>
  <inkml:trace contextRef="#ctx0" brushRef="#br0" timeOffset="2951.51">5037 653 24575,'-9'-11'0,"0"-1"0,1 0 0,-10-17 0,-4-7 0,-8-5 0,-1 1 0,-1 1 0,-3 1 0,-74-61 0,82 78 0,-2 1 0,0 1 0,-1 2 0,0 1 0,-2 1 0,0 2 0,0 1 0,-40-8 0,35 12 0,-1 2 0,0 1 0,-1 3 0,1 0 0,0 3 0,-1 1 0,1 2 0,-48 11 0,43-4 0,1 2 0,0 1 0,1 2 0,1 2 0,0 2 0,-71 49 0,73-41-1955,1 1-1,-35 37 1,42-34 1270,2 1 0,-36 51 0,44-52 1320,0 1 1,-29 72-1,38-73 869,0 1 0,2 0-1,-7 56 1,10-38-1504,2 0 0,3 1 0,2-1 0,2 0 0,2 1 0,2-2 0,3 1 0,2-1 0,2-1 0,3 0 0,1-1 0,2-1 0,41 68 0,-29-63 0,3-2 0,1 0 0,3-3 0,2-1 0,1-3 0,3-1 0,85 62 0,-98-82 0,2-1 0,0-2 0,0-1 0,2-2 0,0-2 0,1-1 0,1-2 0,-1-1 0,2-2 0,-1-2 0,1-1 0,0-2 0,46-3 0,-50-3 0,1-1 0,-1-2 0,0-2 0,-1-1 0,0-1 0,0-2 0,-1-2 0,-1-1 0,0-1 0,-1-2 0,-1-1 0,-1-1 0,28-25 0,-10 3 0,-2-2 0,-1-2 0,-3-1 0,-2-3 0,-2-1 0,-3-2 0,-1-1 0,41-96 0,-57 108-1069,-2-2-1,-2 0 1,14-86-1,-21 75 686,-2 1 0,-2-1 0,-3 0-1,-3 0 1,-13-75 0,2 62-365,-2 0 0,-4 1 1,-2 1-1,-3 1 0,-3 1 0,-3 1 1,-66-96-1,-25-1 2358,76 101-1102,0 0 1758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3:47.48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1031 24575,'8'-10'0,"0"1"0,1 0 0,0 0 0,0 1 0,1 0 0,12-7 0,-3 1 0,146-102 0,4 7 0,250-118 0,-205 130 0,4 10 0,4 10 0,2 9 0,361-59 0,-147 88-5000,-174 38 1828,-88 4 4560,69 16 4255,116 55-3907,222 123-2331,-466-148 595,-2 5 0,-2 6 0,145 100 0,-174-98 0,-2 3 0,-3 3 0,-3 4 0,100 123 0,-167-184 0,38 52 0,-43-56 0,0-1 0,-1 0 0,0 1 0,0 0 0,0-1 0,-1 1 0,0 0 0,1 9 0,-3-14-114,0 0 1,0 1-1,0-1 0,0 0 0,0 1 1,-1-1-1,1 0 0,-1 1 0,1-1 1,-1 0-1,-2 3 0,-2 5-6713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3:37.662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596 24575,'0'-1'0,"0"1"0,1-1 0,-1 0 0,0 0 0,1 1 0,-1-1 0,1 0 0,-1 1 0,1-1 0,0 0 0,-1 1 0,1-1 0,-1 1 0,1-1 0,0 1 0,0-1 0,-1 1 0,2-1 0,2-1 0,79-56 0,155-115 0,-149 99 0,-23 17 0,82-53 0,-125 95 0,1 1 0,1 1 0,0 1 0,1 1 0,0 1 0,0 2 0,48-9 0,-32 12 0,-1 2 0,1 2 0,66 6 0,124 29 0,-128-16 0,646 154 0,-354-72 0,-385-97 0,486 136 0,-313-84 0,-90-25 0,-46-14 0,100 21 0,-130-35-1365,-5-1-5462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3:23.83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369 175 24575,'-12'-8'0,"-10"-4"0,-3-1 0,3 0 0,-6-3 0,3 1-8191</inkml:trace>
  <inkml:trace contextRef="#ctx0" brushRef="#br0" timeOffset="446.76">1 13 24575,'10'0'0,"16"0"0,15 0 0,12 0 0,9 0 0,3 0 0,4-2 0,-5-1 0,-9 0 0,-18 0 0,-15 1-8191</inkml:trace>
  <inkml:trace contextRef="#ctx0" brushRef="#br0" timeOffset="813.93">74 234 24575,'3'0'0,"13"0"0,13 0 0,13 0 0,8-3 0,7 0 0,5-3 0,5-2 0,-2 0 0,-11 1-819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4:09.13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491 166 24575,'-103'76'0,"-4"2"0,-9-10 0,-29 19 0,143-86 0,1 0 0,-1 0 0,1 0 0,0 0 0,0 0 0,-1 0 0,1 0 0,0 0 0,0 0 0,0 1 0,0-1 0,0 0 0,0 1 0,1-1 0,-1 1 0,0 2 0,1-4 0,0 1 0,0 0 0,0-1 0,0 1 0,1-1 0,-1 1 0,0 0 0,0-1 0,1 1 0,-1-1 0,0 1 0,1-1 0,-1 1 0,1-1 0,-1 1 0,1-1 0,-1 1 0,1-1 0,-1 0 0,1 1 0,-1-1 0,1 0 0,-1 1 0,1-1 0,0 0 0,-1 0 0,2 1 0,7 1 0,0 0 0,0 0 0,0-1 0,11 0 0,-20-1 0,268-7 0,-228 4 0,14-3-1365,-42 3-5461</inkml:trace>
  <inkml:trace contextRef="#ctx0" brushRef="#br0" timeOffset="765.57">1173 366 24575,'0'-2'0,"0"-9"0,0-1 0,-1 1 0,0-1 0,0 1 0,-7-22 0,7 31 0,0-1 0,0 1 0,0-1 0,0 1 0,-1 0 0,1-1 0,-1 1 0,0 0 0,0 0 0,0 0 0,0 0 0,0 1 0,0-1 0,0 0 0,0 1 0,-1 0 0,1-1 0,-1 1 0,1 0 0,-1 0 0,1 0 0,-1 1 0,0-1 0,1 1 0,-1-1 0,0 1 0,0 0 0,1 0 0,-1 0 0,-4 1 0,-4 0 0,0 1 0,0 1 0,1 0 0,0 0 0,-1 1 0,1 0 0,1 1 0,-1 0 0,1 1 0,0 0 0,0 0 0,0 1 0,1 0 0,0 0 0,0 1 0,1 0 0,0 0 0,1 1 0,-7 10 0,12-17 0,0 0 0,0 0 0,0 0 0,0 0 0,0 0 0,0 0 0,1 0 0,-1 0 0,1 0 0,-1 0 0,1 1 0,0-1 0,0 0 0,0 0 0,0 0 0,0 1 0,0-1 0,1 0 0,-1 0 0,1 0 0,-1 0 0,1 0 0,0 1 0,0-1 0,0-1 0,0 1 0,0 0 0,1 0 0,-1 0 0,0 0 0,1-1 0,-1 1 0,1-1 0,0 1 0,-1-1 0,1 0 0,2 2 0,1-1 0,1 1 0,-1-1 0,0 0 0,1 0 0,-1-1 0,1 0 0,-1 0 0,1 0 0,0 0 0,0-1 0,-1 0 0,1 0 0,8-2 0,-1-1 0,0-1 0,0-1 0,0 0 0,0-1 0,-1 0 0,0-1 0,0 0 0,18-16 0,-7 7 0,-22 15 0,0 0 0,1 0 0,-1 0 0,1 0 0,-1 1 0,1-1 0,-1 0 0,1 1 0,0-1 0,-1 1 0,1 0 0,-1-1 0,1 1 0,0 0 0,-1 0 0,1 0 0,0 0 0,-1 0 0,1 1 0,0-1 0,-1 0 0,1 1 0,0-1 0,2 2 0,1 1 0,-1 1 0,1-1 0,-1 1 0,0-1 0,7 10 0,10 8 0,-16-18 29,-1 1-1,1-1 1,0 0-1,0 0 0,0 0 1,0-1-1,0 0 1,0 0-1,1 0 1,-1-1-1,8 2 1,-10-3-115,0 0 1,1 0 0,-1 0-1,0-1 1,1 1 0,-1-1-1,0 0 1,1 0 0,-1 0-1,0 0 1,0 0 0,0-1-1,0 0 1,0 1 0,0-1-1,0 0 1,-1 0 0,1-1-1,3-3 1,2-2-6741</inkml:trace>
  <inkml:trace contextRef="#ctx0" brushRef="#br0" timeOffset="2019.35">1678 236 24575,'2'-1'0,"0"0"0,-1 0 0,1 0 0,0 0 0,0 1 0,0-1 0,0 1 0,1-1 0,-1 1 0,0 0 0,0 0 0,4 0 0,2 0 0,7-2 0,64-2 0,-71 4 0,0 1 0,0 0 0,1 0 0,-1 0 0,0 1 0,0 1 0,10 3 0,-16-5 0,0 0 0,1 0 0,-1 0 0,0 1 0,0-1 0,0 0 0,0 1 0,0 0 0,0-1 0,0 1 0,-1 0 0,1 0 0,-1 0 0,1 0 0,-1 0 0,0 0 0,0 1 0,0-1 0,0 0 0,0 1 0,0-1 0,-1 1 0,1-1 0,-1 1 0,1-1 0,-1 1 0,0-1 0,0 1 0,0-1 0,-1 1 0,1-1 0,0 1 0,-1-1 0,0 0 0,1 1 0,-1-1 0,0 0 0,-2 3 0,-2 5 0,0 0 0,-1-1 0,0 0 0,-1 0 0,0 0 0,0-1 0,-12 10 0,0-2 0,-1 1 0,22-17 0,15-9 0,15-9 0,0-2 0,-2-2 0,0-1 0,-2-1 0,27-29 0,-51 48 0,1 0 0,-1-1 0,0 1 0,4-9 0,-8 14 0,0-1 0,1 1 0,-1-1 0,0 1 0,1-1 0,-1 1 0,0-1 0,1 1 0,-1-1 0,0 1 0,0-1 0,0 1 0,0-1 0,1 0 0,-1 1 0,0-1 0,0 0 0,0 1 0,0-1 0,0 1 0,-1-1 0,1 0 0,0 1 0,0-1 0,0 1 0,0-1 0,-1 1 0,1-1 0,0 1 0,-1-1 0,1 1 0,0-1 0,-1 1 0,1-1 0,0 1 0,-1-1 0,1 1 0,-1-1 0,1 1 0,-1 0 0,1-1 0,-1 1 0,1 0 0,-1 0 0,1-1 0,-1 1 0,0 0 0,1 0 0,-1 0 0,1 0 0,-1 0 0,0 0 0,1 0 0,-1 0 0,1 0 0,-1 0 0,0 0 0,1 0 0,-1 0 0,1 0 0,-2 1 0,0-1 0,-1 1 0,0-1 0,1 1 0,-1 0 0,1 0 0,-1 0 0,1 0 0,-1 1 0,1-1 0,-1 1 0,1-1 0,0 1 0,0 0 0,0 0 0,0 0 0,0 0 0,1 0 0,-1 0 0,1 0 0,-1 1 0,1-1 0,0 1 0,-1-1 0,1 1 0,1-1 0,-1 1 0,-1 4 0,2-4 0,-1 1 0,0 0 0,1-1 0,-1 1 0,1 0 0,0 0 0,0-1 0,1 1 0,-1 0 0,1-1 0,0 1 0,0 0 0,0-1 0,0 1 0,0-1 0,1 1 0,0-1 0,0 0 0,0 0 0,2 4 0,2-3-105,-1 0 0,1 0 0,0 0 0,0-1 0,0 0 0,0 0 0,1-1 0,-1 0 0,1 0 0,0 0 0,0-1 0,8 1 0,18 2-6721</inkml:trace>
  <inkml:trace contextRef="#ctx0" brushRef="#br0" timeOffset="2431.07">2408 283 24575,'2'0'0,"9"2"0,10 2 0,10 2 0,7 0 0,6 0 0,1 1 0,-4-1 0,1-1 0,-8-2-8191</inkml:trace>
  <inkml:trace contextRef="#ctx0" brushRef="#br0" timeOffset="2780.99">2501 142 24575,'2'4'0,"5"11"0,5 11 0,2 8 0,3 7 0,-1-1 0,-1 3 0,-2-4 0,-1-5 0,-2-8-8191</inkml:trace>
  <inkml:trace contextRef="#ctx0" brushRef="#br0" timeOffset="3476.62">3171 1 24575,'3'95'0,"-1"-48"0,-2 0 0,-7 60 0,-23 50 0,30-158 0,0 1 0,0 0 0,0 0 0,1 0 0,-1 0 0,0 0 0,0 0 0,0-1 0,1 1 0,-1 0 0,0 0 0,0 0 0,1 0 0,-1 0 0,0 0 0,0 0 0,0 0 0,1 0 0,-1 0 0,0 0 0,0 0 0,1 0 0,-1 0 0,0 0 0,0 0 0,1 0 0,-1 0 0,0 1 0,0-1 0,0 0 0,1 0 0,-1 0 0,0 0 0,0 0 0,0 0 0,0 1 0,1-1 0,-1 0 0,0 0 0,0 0 0,0 1 0,0-1 0,0 0 0,0 0 0,1 0 0,-1 1 0,0-1 0,0 0 0,0 0 0,0 1 0,0-1 0,0 0 0,0 0 0,0 0 0,0 1 0,0-1 0,0 0 0,0 0 0,0 1 0,0-1 0,17-18 0,-15 15 0,26-34 0,-22 27 0,1 0 0,1 0 0,-1 1 0,2 0 0,16-14 0,-21 21 0,0-1 0,0 2 0,0-1 0,1 0 0,-1 1 0,0 0 0,1 0 0,-1 0 0,1 1 0,-1-1 0,1 1 0,0 0 0,-1 1 0,1-1 0,-1 1 0,1 0 0,-1 0 0,1 0 0,4 2 0,1 1 0,0 0 0,0 1 0,-1 0 0,1 0 0,-1 1 0,16 13 0,-21-16 0,0 1 0,0 0 0,0 0 0,-1 0 0,1 1 0,-1-1 0,0 1 0,-1 0 0,1-1 0,2 8 0,-4-9 0,-1 0 0,1-1 0,-1 1 0,1 0 0,-1 0 0,0-1 0,0 1 0,0 0 0,-1 0 0,1-1 0,-1 1 0,1 0 0,-1-1 0,0 1 0,0 0 0,0-1 0,0 1 0,-1-1 0,1 0 0,-1 1 0,1-1 0,-3 3 0,-3 1 0,1 0 0,-1 0 0,0 0 0,-1-1 0,1 0 0,-1-1 0,0 0 0,0 0 0,0 0 0,-1-1 0,1 0 0,-1-1 0,-13 2 0,3-1 0,0-1 0,0-1 0,0 0 0,0-2 0,-26-3 0,9-5 342,34 9-420,1-1 0,-1 1 1,1-1-1,-1 0 1,1 1-1,0-1 1,-1 0-1,1 0 0,0 0 1,0 0-1,0 0 1,0 0-1,0 0 1,0-1-1,0 1 0,0 0 1,0 0-1,0-1 1,1 1-1,-1-1 1,0-1-1,0-6-6748</inkml:trace>
  <inkml:trace contextRef="#ctx0" brushRef="#br0" timeOffset="4430.13">3853 227 24575,'-3'8'0,"0"0"0,1 0 0,0 0 0,0 1 0,1-1 0,0 1 0,0-1 0,1 15 0,1-19 0,-1 0 0,1 0 0,0 0 0,0 0 0,0 0 0,0-1 0,1 1 0,-1 0 0,1-1 0,0 1 0,0-1 0,1 0 0,-1 0 0,1 0 0,-1 0 0,1 0 0,0 0 0,0 0 0,0-1 0,5 3 0,-3-2 0,0 0 0,0 0 0,1-1 0,0 0 0,-1 0 0,1 0 0,0-1 0,0 1 0,0-2 0,0 1 0,0-1 0,0 1 0,0-2 0,6 0 0,-7 0 0,0 0 0,0 0 0,0-1 0,0 0 0,0 0 0,-1 0 0,1-1 0,-1 1 0,0-1 0,0 0 0,0 0 0,0-1 0,0 1 0,0-1 0,-1 0 0,5-7 0,-4 5 0,12-13 0,-16 18 0,1 1 0,-1 0 0,1 0 0,0 0 0,-1-1 0,1 1 0,-1 0 0,1 0 0,-1 0 0,1 0 0,0 0 0,-1 0 0,1 0 0,-1 0 0,1 0 0,-1 0 0,1 0 0,0 1 0,-1-1 0,1 0 0,-1 0 0,1 1 0,-1-1 0,1 0 0,-1 0 0,1 1 0,-1-1 0,1 1 0,-1-1 0,0 0 0,1 1 0,-1-1 0,0 1 0,1-1 0,-1 1 0,0-1 0,1 1 0,-1-1 0,0 1 0,0 0 0,8 14 0,0 0 0,-2 0 0,0 0 0,8 30 0,9 69 0,-17-77 0,-2 0 0,0 67 0,-4-89 0,-1 1 0,-1-1 0,-1 0 0,0 0 0,0 0 0,-2 0 0,0-1 0,-1 1 0,-10 19 0,14-31 0,1-1 0,-1 1 0,0-1 0,1 1 0,-1-1 0,-1 1 0,1-1 0,0 0 0,0 0 0,-1 0 0,1 0 0,-1-1 0,0 1 0,1-1 0,-1 1 0,0-1 0,0 0 0,-5 1 0,5-2 0,-1 0 0,1 0 0,0 0 0,0-1 0,0 1 0,-1-1 0,1 0 0,0 0 0,0 0 0,0 0 0,0-1 0,1 1 0,-1-1 0,0 0 0,0 1 0,1-1 0,-4-4 0,0 1-151,1-1 1,0 1-1,0-1 0,0 0 0,1-1 1,0 1-1,0-1 0,1 1 0,0-1 1,0 0-1,0-1 0,1 1 0,0 0 1,0-1-1,1 1 0,0-1 0,1 0 1,-1 1-1,1-1 0,1 1 0,-1-1 1,2 0-1,-1 1 0,1-1 0,0 1 1,0 0-1,1 0 0,0 0 0,0 0 1,0 0-1,1 0 0,0 1 0,1 0 1,0 0-1,0 0 0,0 0 0,0 1 1,1 0-1,0 0 0,0 0 0,0 1 1,1 0-1,-1 0 0,13-4 0,-4 2 1247,1 2 0,-1 0 0,1 1-1,0 0 1,18 0 0,15 1-936,-33 1-1476,23-1-551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3:05.569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422 24575,'15'-17'0,"22"-29"0,-5 5 0,204-252 0,-218 270 0,-14 22 0,-6 8 0,-7 17 0,7-19 0,-6 15 0,1 1 0,1 0 0,0 1 0,2 0 0,0-1 0,2 1 0,0 1 0,2-1 0,3 34 0,-3-52 0,1-1 0,-1 1 0,1-1 0,0 1 0,0-1 0,1 0 0,-1 0 0,1 0 0,-1 1 0,1-1 0,0-1 0,0 1 0,0 0 0,1 0 0,-1-1 0,1 1 0,-1-1 0,1 0 0,0 0 0,0 0 0,4 2 0,-2-2 0,-1-1 0,1 0 0,-1 0 0,1 0 0,0 0 0,0-1 0,-1 0 0,1 0 0,0 0 0,0 0 0,-1-1 0,1 0 0,0 0 0,-1 0 0,7-3 0,6-3 0,0-1 0,0 0 0,-1-2 0,-1 0 0,1 0 0,-2-2 0,1 0 0,-2 0 0,0-1 0,12-15 0,-8 7 0,-1-1 0,-1-1 0,-1 0 0,-1 0 0,-1-2 0,11-30 0,-20 46 0,-2 5 0,-1 9 0,0 3 0,-1 6-80,0 0 0,1 1-1,1-1 1,0 0 0,1 1-1,1-1 1,0 0 0,1 0-1,1-1 1,0 1 0,0-1 0,1 0-1,1 0 1,1-1 0,-1 0-1,15 17 1,23 18-6747</inkml:trace>
  <inkml:trace contextRef="#ctx0" brushRef="#br0" timeOffset="360.84">1293 261 24575,'10'0'0,"13"0"0,13 0 0,13 0 0,10 0 0,5 0 0,2 0 0,3-3 0,-2-3 0,-11 0-8191</inkml:trace>
  <inkml:trace contextRef="#ctx0" brushRef="#br0" timeOffset="732.58">1500 40 24575,'-3'3'0,"-3"12"0,-3 18 0,0 12 0,4 9 0,5 7 0,3-1 0,4-9 0,5-7 0,3-12 0,4-9 0,-1-8-8191</inkml:trace>
  <inkml:trace contextRef="#ctx0" brushRef="#br0" timeOffset="1098.43">2205 99 24575,'-3'7'0,"1"1"0,0-1 0,1 1 0,-1 0 0,1-1 0,1 1 0,0 0 0,0 0 0,0-1 0,1 1 0,0 0 0,4 14 0,-4-19 0,0 0 0,0 0 0,0 0 0,0 0 0,1 0 0,-1-1 0,1 1 0,0 0 0,0-1 0,0 1 0,0-1 0,0 1 0,1-1 0,-1 0 0,1 0 0,-1 0 0,1 0 0,0-1 0,0 1 0,0-1 0,-1 0 0,2 0 0,-1 0 0,0 0 0,0 0 0,0 0 0,0-1 0,0 0 0,1 1 0,-1-1 0,0 0 0,0-1 0,0 1 0,4-1 0,0-1 0,0 0 0,0 0 0,-1 0 0,1-1 0,-1 0 0,0 0 0,0-1 0,0 0 0,0 0 0,-1 0 0,1 0 0,-1-1 0,0 0 0,7-10 0,5-20 0,-15 30 0,0 0 0,0 0 0,0 0 0,6-9 0,-7 13 0,0 1 0,0-1 0,1 0 0,-1 0 0,0 0 0,0 1 0,0-1 0,1 0 0,-1 1 0,0-1 0,1 1 0,-1 0 0,0-1 0,1 1 0,-1 0 0,0 0 0,1 0 0,-1 0 0,1 0 0,-1 0 0,0 0 0,3 1 0,34 9 0,-26-6 0,42 14-1365,3 0-5462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3:03.73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197 24575,'10'0'0,"16"0"0,13 0 0,10 0 0,7-3 0,6 0 0,1-3 0,6-4 0,-8-2-8191</inkml:trace>
  <inkml:trace contextRef="#ctx0" brushRef="#br0" timeOffset="381.57">132 5 24575,'0'3'0,"0"7"0,3 11 0,2 14 0,7 10 0,3 6 0,1 1 0,4 5 0,0-8 0,5-12 0,-3-12-8191</inkml:trace>
  <inkml:trace contextRef="#ctx0" brushRef="#br0" timeOffset="745.74">675 49 24575,'10'-7'0,"1"1"0,-1 0 0,2 1 0,-1 0 0,1 1 0,-1 0 0,1 1 0,0 0 0,0 1 0,23-1 0,-33 2 0,1 1 0,-1 0 0,0 0 0,1 0 0,-1 0 0,0 1 0,0-1 0,1 0 0,-1 1 0,0 0 0,0-1 0,0 1 0,0 0 0,3 2 0,-4-2 0,0 0 0,1 0 0,-1 1 0,0-1 0,0 1 0,0-1 0,0 1 0,-1-1 0,1 1 0,0-1 0,-1 1 0,1 0 0,-1-1 0,1 1 0,-1 0 0,0 0 0,0-1 0,0 4 0,0 52 0,-1-37 0,3 36 0,-2-50 0,1 0 0,0 0 0,1 0 0,0 0 0,0 0 0,0 0 0,0-1 0,1 1 0,0-1 0,5 7 0,-6-9 0,1-1 0,0 1 0,0-1 0,0 1 0,0-1 0,0 0 0,0 0 0,1 0 0,-1-1 0,1 1 0,0-1 0,-1 0 0,1 0 0,0 0 0,0 0 0,-1-1 0,1 1 0,0-1 0,0 0 0,0 0 0,0-1 0,-1 1 0,1-1 0,0 0 0,0 0 0,-1 0 0,7-3 0,-4 2 0,-1 0 0,0 0 0,0 0 0,-1-1 0,1 0 0,-1 0 0,1 0 0,-1 0 0,0-1 0,0 0 0,0 1 0,-1-2 0,1 1 0,-1 0 0,0-1 0,0 1 0,-1-1 0,1 0 0,2-7 0,-5 6 0,1-1 0,-1 1 0,0-1 0,0 1 0,0 0 0,-1-1 0,0 1 0,-1 0 0,1-1 0,-1 1 0,-1 0 0,1 0 0,-5-7 0,7 12 0,0 1 0,0-1 0,-1 1 0,1 0 0,0 0 0,0 0 0,0-1 0,0 1 0,0 0 0,0 0 0,0 0 0,0-1 0,0 1 0,0 0 0,0 0 0,0 0 0,0-1 0,0 1 0,0 0 0,0 0 0,0-1 0,0 1 0,0 0 0,0 0 0,0 0 0,0-1 0,1 1 0,-1 0 0,0 0 0,0 0 0,0 0 0,0-1 0,0 1 0,1 0 0,-1 0 0,0 0 0,0 0 0,1-1 0,10 0 0,20 7 0,-26-4 0,109 24-1365,-50-12-5462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3:01.189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03 310 24575,'10'0'0,"13"0"0,13 0 0,12 0 0,9 0-9830,-1 2 8340,-10 1 4619</inkml:trace>
  <inkml:trace contextRef="#ctx0" brushRef="#br0" timeOffset="865.84">0 529 24575,'3'0'0,"13"3"0,9 3 0,12 0 0,13 0 0,10-1 0,8-5 0,-8-1-8191</inkml:trace>
  <inkml:trace contextRef="#ctx0" brushRef="#br0" timeOffset="1457.84">1335 1 24575,'-10'16'0,"-2"1"0,0-2 0,0 0 0,-2 0 0,-23 19 0,-184 124 0,-33 26 0,251-181 0,-3 1 0,1 0 0,0 1 0,1-1 0,-1 1 0,1 0 0,0 0 0,0 0 0,0 1 0,1-1 0,-5 10 0,8-14 0,0 1 0,-1-1 0,1 0 0,0 0 0,0 0 0,0 0 0,0 1 0,1-1 0,-1 0 0,0 0 0,0 0 0,1 0 0,-1 1 0,1-1 0,-1 0 0,1 0 0,-1 0 0,1 0 0,0 0 0,-1 0 0,1 0 0,0 0 0,0-1 0,0 1 0,0 0 0,-1 0 0,1-1 0,0 1 0,0 0 0,1-1 0,-1 1 0,0-1 0,0 0 0,0 1 0,0-1 0,2 1 0,5 1 0,0 0 0,1-1 0,14 2 0,-23-3 0,39 0-455,-1-1 0,76-13 0,-49 3-6372</inkml:trace>
  <inkml:trace contextRef="#ctx0" brushRef="#br0" timeOffset="2182.01">1602 515 24575,'32'-35'0,"-2"-1"0,50-79 0,-64 87 0,-1 0 0,-2-1 0,0 0 0,-2-1 0,9-41 0,-18 65 0,-1-1 0,1 0 0,-1 0 0,-1 0 0,0 1 0,0-13 0,0 19 0,0-1 0,0 1 0,0 0 0,0-1 0,0 1 0,0 0 0,0-1 0,0 1 0,0 0 0,-1-1 0,1 1 0,0 0 0,0 0 0,0-1 0,0 1 0,0 0 0,-1 0 0,1-1 0,0 1 0,0 0 0,-1 0 0,1-1 0,0 1 0,0 0 0,-1 0 0,1 0 0,0-1 0,0 1 0,-1 0 0,1 0 0,0 0 0,-1 0 0,1 0 0,0 0 0,-1 0 0,1 0 0,0 0 0,-1 0 0,1 0 0,-1 0 0,-10 10 0,7-2 0,0-1 0,0 1 0,1 1 0,0-1 0,0 0 0,1 1 0,0 0 0,0 11 0,0-1 0,1 0 0,3 35 0,-2-48 0,1 1 0,0-1 0,0 1 0,1-1 0,0 0 0,0 0 0,1 0 0,-1 0 0,1 0 0,0 0 0,1-1 0,8 11 0,-9-13 0,0 0 0,1 0 0,0 0 0,0 0 0,0-1 0,0 1 0,0-1 0,0 0 0,1 0 0,-1 0 0,1-1 0,-1 0 0,1 0 0,0 0 0,-1 0 0,1-1 0,0 0 0,8 0 0,0-2 0,-1 0 0,0-1 0,0 0 0,0-1 0,0 0 0,0-1 0,-1 0 0,0-1 0,0 0 0,0-1 0,-1 0 0,0-1 0,0 0 0,13-14 0,-1-2 0,-1 0 0,-1-2 0,-2 0 0,24-43 0,-44 75 0,1 0 0,-1-1 0,1 1 0,0 0 0,1 0 0,0 0 0,-1 0 0,2 9 0,0-7 0,-1 12-170,1-1-1,1 1 0,0-1 1,2 0-1,0 1 0,2-2 1,9 25-1,0-14-665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3:07.064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0 24575,'3'1'0,"0"-1"0,0 1 0,0 0 0,0 0 0,0 0 0,0 0 0,0 1 0,5 2 0,4 2 0,54 26 0,92 59 0,-116-63 0,-3 1 0,0 2 0,40 42 0,-73-66 0,1 0 0,-1 0 0,0 0 0,-1 1 0,9 15 0,-13-22 0,0 1 0,-1 0 0,1 0 0,-1 0 0,1-1 0,-1 1 0,0 0 0,0 0 0,0 0 0,0 0 0,0-1 0,0 1 0,0 0 0,-1 0 0,1 0 0,-1 0 0,1-1 0,-1 1 0,0 0 0,1-1 0,-1 1 0,0 0 0,0-1 0,0 1 0,0-1 0,-1 1 0,1-1 0,0 0 0,-1 0 0,1 1 0,-1-1 0,1 0 0,-1 0 0,1 0 0,-4 1 0,-10 5 0,-1-1 0,0 0 0,0-1 0,0-1 0,-1 0 0,-28 2 0,-4 2 0,-146 41-1365,134-28-546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3:04.852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58 1 24575,'0'5'0,"0"4"0,0 6 0,-3 9 0,-5 15 0,-9 12 0,-10 7 0,-6 2 0,-4-2 0,5-11-819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2:52.74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0 2457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3:48.266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396 24575,'3'0'0,"10"2"0,13 2 0,15 1 0,13 1 0,7-1 0,6 1 0,1 0 0,0-2 0,7 0 0,-8-2-8191</inkml:trace>
  <inkml:trace contextRef="#ctx0" brushRef="#br0" timeOffset="364.66">251 175 24575,'0'3'0,"2"10"0,7 16 0,3 16 0,3 11 0,3 8 0,-1-3 0,-1 1 0,0-5 0,-4-12-8191</inkml:trace>
  <inkml:trace contextRef="#ctx0" brushRef="#br0" timeOffset="1132.92">1264 161 24575,'-13'10'0,"-16"16"0,-15 15 0,-7 10 0,2-1 0,9-2 0,10-5 0,12-8 0,13-6 0,10-9 0,16-5 0,11-6 0,8-3 0,6-6 0,10-5 0,-4-2-8191</inkml:trace>
  <inkml:trace contextRef="#ctx0" brushRef="#br0" timeOffset="1697.32">1660 163 24575,'5'0'0,"-1"0"0,1 0 0,-1 1 0,1 0 0,-1 0 0,1 0 0,-1 0 0,0 0 0,0 1 0,6 2 0,-8-2 0,0 0 0,1-1 0,-1 1 0,0 0 0,0 0 0,0 0 0,0 0 0,-1 1 0,1-1 0,0 0 0,-1 1 0,0-1 0,1 1 0,-1 0 0,0-1 0,-1 1 0,2 5 0,5 43 0,2 15 0,-8-61 0,1 1 0,-1-1 0,1 1 0,1-1 0,-1 0 0,1 0 0,0 0 0,6 9 0,-7-12 0,-1-1 0,1 1 0,-1-1 0,1 1 0,-1-1 0,1 0 0,0 0 0,0 0 0,-1 0 0,1 0 0,0 0 0,0 0 0,0-1 0,0 1 0,0-1 0,0 1 0,0-1 0,3 0 0,-1 0 0,-1 0 0,1-1 0,0 0 0,-1 1 0,1-1 0,0-1 0,-1 1 0,1 0 0,4-4 0,2-1 0,0-1 0,0 0 0,0-1 0,-1 0 0,9-10 0,-11 10 0,0 0 0,0-1 0,-1 0 0,0 0 0,0 0 0,-1-1 0,0 0 0,3-11 0,-6 14 0,0 0 0,-1 0 0,1 0 0,-1 0 0,-1-1 0,0 1 0,0 0 0,0-1 0,-1 1 0,0 0 0,0 0 0,-5-13 0,6 19-3,0 1 1,-1-1-1,1 0 0,0 0 0,0 1 0,0-1 1,0 0-1,0 0 0,0 1 0,0-1 0,0 0 0,0 0 1,0 0-1,0 1 0,0-1 0,0 0 0,1 1 1,-1-1-1,0 0 0,1 0 0,-1 1 0,0-1 0,1 0 1,-1 1-1,1-1 0,-1 1 0,1-1 0,0 0 1,1 0 18,0-1 1,0 1 0,0 0 0,0 0 0,0 1 0,1-1-1,-1 0 1,0 1 0,5-1 0,6 0-321,0 0 0,23 3 0,-30-2-236,39 4-6287</inkml:trace>
  <inkml:trace contextRef="#ctx0" brushRef="#br0" timeOffset="2178.84">2292 279 24575,'-3'0'0,"0"3"0,0 10 0,0 16 0,1 15 0,1 1-8191</inkml:trace>
  <inkml:trace contextRef="#ctx0" brushRef="#br0" timeOffset="2563.87">2585 354 24575,'0'-3'0,"1"1"0,-1-1 0,1 1 0,0 0 0,0-1 0,0 1 0,0 0 0,0 0 0,1-1 0,-1 1 0,0 0 0,1 0 0,0 1 0,1-3 0,4-4 0,23-31 0,-2-1 0,30-58 0,-68 119 0,1 2 0,0-1 0,2 1 0,1 0 0,-5 40 0,11-61 0,0 0 0,0 0 0,0 0 0,0 0 0,0 0 0,0 0 0,0 0 0,1 0 0,-1 0 0,1 0 0,0 0 0,0 0 0,1 2 0,-2-3 0,1 0 0,0 0 0,0 0 0,-1 0 0,1 0 0,0-1 0,0 1 0,0 0 0,0-1 0,0 1 0,0 0 0,0-1 0,0 1 0,1-1 0,-1 0 0,0 1 0,2-1 0,1 0 0,0 0 0,-1 0 0,1 0 0,0-1 0,0 1 0,0-1 0,-1 0 0,1 0 0,0-1 0,-1 1 0,1-1 0,5-3 0,8-7 0,0 1 0,-1-2 0,-1 0 0,0-1 0,-1-1 0,-1 0 0,0-1 0,-1 0 0,12-21 0,-24 37 0,0-1 0,0 1 0,1-1 0,-1 1 0,0-1 0,0 1 0,0-1 0,1 1 0,-1-1 0,0 1 0,1 0 0,-1-1 0,1 1 0,-1-1 0,0 1 0,1 0 0,-1-1 0,1 1 0,-1 0 0,1-1 0,-1 1 0,1 0 0,-1 0 0,1 0 0,-1-1 0,1 1 0,-1 0 0,1 0 0,-1 0 0,1 0 0,0 0 0,-1 0 0,1 0 0,-1 0 0,1 0 0,-1 0 0,1 1 0,-1-1 0,1 0 0,-1 0 0,1 0 0,-1 1 0,1-1 0,-1 0 0,1 0 0,-1 1 0,1-1 0,-1 1 0,1-1 0,-1 0 0,0 1 0,1-1 0,-1 1 0,0-1 0,1 1 0,-1-1 0,0 1 0,4 6 0,0 0 0,0 1 0,3 11 0,-1-3 0,1-3 30,0 0 0,1 0 0,10 11 0,-14-19-165,0-1 0,0 0 0,0 0 0,0 0 0,1 0 0,-1-1 0,1 1 0,0-1 0,0-1 0,10 5 0,1-3-6692</inkml:trace>
  <inkml:trace contextRef="#ctx0" brushRef="#br0" timeOffset="2966.46">3261 15 24575,'12'7'0,"17"8"0,16 6 0,10 8 0,4 3 0,-4-2 0,-9 0 0,-11-3 0,-13-3 0,-9-4 0,-10 0 0,-8-1 0,-12 1 0,-15 3 0,-10 2 0,-7-1 0,6-4-8191</inkml:trace>
  <inkml:trace contextRef="#ctx0" brushRef="#br0" timeOffset="4082.23">3966 293 24575,'10'0'0,"13"0"0,15-2 0,12-2 0,9-1 0,5-1 0,11-2 0,-7 1-8191</inkml:trace>
  <inkml:trace contextRef="#ctx0" brushRef="#br0" timeOffset="4441.56">4112 119 24575,'0'10'0,"0"13"0,3 13 0,5 10 0,7 5 0,0-6-8191</inkml:trace>
  <inkml:trace contextRef="#ctx0" brushRef="#br0" timeOffset="4827.61">4757 15 24575,'-2'2'0,"-1"7"0,-11 13 0,-11 14 0,-13 12 0,-2 4 0,3 0 0,9-6 0,13-9 0,10-7 0,7-10 0,14-5 0,17-6 0,15-3 0,7-4 0,9-6 0,-7-4-8191</inkml:trace>
  <inkml:trace contextRef="#ctx0" brushRef="#br0" timeOffset="5394.39">5198 45 24575,'7'0'0,"0"0"0,0 1 0,0 0 0,0 0 0,-1 0 0,1 1 0,-1 0 0,12 6 0,-15-7 0,0 1 0,-1-1 0,0 1 0,1-1 0,-1 1 0,0 0 0,0 0 0,0 0 0,0 0 0,0 0 0,0 1 0,-1-1 0,1 1 0,-1-1 0,0 1 0,0-1 0,1 1 0,-2 0 0,1-1 0,0 1 0,-1 0 0,1 0 0,-1 4 0,-4 45 0,2-39 0,1 0 0,0 0 0,0 0 0,2 0 0,1 16 0,-1-26 0,-1 0 0,1-1 0,0 1 0,0 0 0,0 0 0,0-1 0,1 1 0,-1 0 0,1-1 0,0 0 0,-1 1 0,1-1 0,0 0 0,1 0 0,-1 0 0,0 0 0,0 0 0,1 0 0,-1-1 0,1 1 0,-1-1 0,1 0 0,0 0 0,0 0 0,0 0 0,-1 0 0,7 0 0,-3 0 0,1 0 0,-1-1 0,1 0 0,-1 0 0,0-1 0,1 0 0,-1 0 0,1-1 0,-1 1 0,0-1 0,0 0 0,0-1 0,0 0 0,-1 0 0,1 0 0,0 0 0,-1-1 0,0 0 0,0 0 0,0-1 0,-1 1 0,0-1 0,1 0 0,-1 0 0,-1-1 0,1 1 0,-1-1 0,0 1 0,0-1 0,-1 0 0,0 0 0,0 0 0,0-1 0,-1 1 0,1-8 0,-2 11 4,1 1 0,-1-1 0,1 1 0,-1 0 0,1-1 0,0 1 0,0-1 0,0 1-1,0 0 1,0 0 0,1 0 0,-1 0 0,0 0 0,1 0 0,0 0 0,-1 0 0,1 0 0,0 1 0,0-1 0,0 1-1,0-1 1,1 1 0,-1 0 0,0 0 0,3-1 0,4-1-249,0 1 1,0 1-1,0-1 1,0 2-1,16-1 1,29 2-6583</inkml:trace>
  <inkml:trace contextRef="#ctx0" brushRef="#br0" timeOffset="7825.11">5785 263 24575,'-2'3'0,"-4"13"0,-3 9 0,-5 10 0,-5 9 0,-2 0 0,0-6 0,4-6 0,4-6 0,5-8-8191</inkml:trace>
  <inkml:trace contextRef="#ctx0" brushRef="#br0" timeOffset="8356.48">6226 45 24575,'-2'3'0,"0"0"0,0 0 0,1 0 0,-1 0 0,1 1 0,-1-1 0,1 0 0,-2 8 0,0 2 0,-8 16 0,1-6 0,-8 36 0,17-54 0,-1 1 0,2-1 0,-1 1 0,0 0 0,1-1 0,0 1 0,0 0 0,1 0 0,0-1 0,0 1 0,0-1 0,3 7 0,-3-10 0,0 0 0,0 0 0,0 0 0,1-1 0,-1 1 0,0 0 0,1-1 0,0 1 0,-1-1 0,1 1 0,0-1 0,0 0 0,0 0 0,0 0 0,0 0 0,0 0 0,0 0 0,0 0 0,0-1 0,0 1 0,1-1 0,-1 0 0,0 0 0,0 1 0,0-1 0,1-1 0,3 1 0,2-1 0,0 0 0,0-1 0,0 0 0,0 0 0,-1-1 0,10-4 0,-13 4 0,1 1 0,-1-1 0,0 0 0,0 0 0,0 0 0,-1 0 0,1-1 0,-1 0 0,0 0 0,0 0 0,0 0 0,0 0 0,-1 0 0,3-6 0,16-25 0,-19 34 0,0-1 0,-1 0 0,2 0 0,-1 1 0,0-1 0,0 1 0,0 0 0,1 0 0,-1 0 0,0 0 0,1 0 0,-1 0 0,1 0 0,0 1 0,-1 0 0,1-1 0,-1 1 0,1 0 0,3 0 0,8 1 0,0 1 0,21 4 0,-10-2 0,35 4-1365,-1-1-5462</inkml:trace>
  <inkml:trace contextRef="#ctx0" brushRef="#br0" timeOffset="8841.78">6991 1 24575,'61'17'0,"91"41"0,-144-55 0,1 1 0,49 23 0,-52-24 0,-1 0 0,0 0 0,0 1 0,0-1 0,-1 1 0,1 1 0,-1-1 0,4 5 0,-7-7 0,0-1 0,0 0 0,0 1 0,0-1 0,-1 1 0,1-1 0,0 1 0,-1-1 0,1 1 0,-1 0 0,1-1 0,-1 1 0,0 0 0,0-1 0,0 1 0,0 0 0,0 0 0,0-1 0,0 1 0,-1 2 0,0-2 0,0 0 0,-1 1 0,1-1 0,0 0 0,-1 0 0,1 0 0,-1 0 0,0 0 0,1 0 0,-1-1 0,0 1 0,-3 1 0,-6 4 0,-1-1 0,1 0 0,-1-1 0,-16 5 0,21-8 0,-44 16-95,-122 47-1175,134-48-5557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3:26.682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58 351 24575,'0'-2'0,"13"-4"0,16 0 0,13 0 0,13 2 0,6 1 0,-2 1 0,-6 1 0,0 4 0,-9 0-8191</inkml:trace>
  <inkml:trace contextRef="#ctx0" brushRef="#br0" timeOffset="2599.58">0 601 24575,'3'-2'0,"10"-2"0,16-1 0,10-1 0,9 1 0,6 1 0,4 2 0,2 1 0,8 2 0,-7 3-8191</inkml:trace>
  <inkml:trace contextRef="#ctx0" brushRef="#br0" timeOffset="5563.99">1485 44 24575,'-22'13'0,"1"0"0,-36 30 0,10-7 0,-10 4 0,-11 7 0,-107 98 0,170-141 0,1 1 0,0 0 0,0-1 0,1 1 0,-1 1 0,1-1 0,0 0 0,0 1 0,-2 9 0,4-13 0,0 0 0,1 0 0,0 1 0,-1-1 0,1 0 0,0 0 0,0 1 0,0-1 0,0 0 0,1 0 0,-1 1 0,1-1 0,-1 0 0,1 0 0,0 0 0,0 0 0,0 0 0,0 0 0,0 0 0,0 0 0,0 0 0,1 0 0,-1-1 0,1 1 0,-1 0 0,1-1 0,0 1 0,0-1 0,2 2 0,7 2 0,0-1 0,0 0 0,0 0 0,0-1 0,1 0 0,-1-1 0,1-1 0,20 1 0,-7 0 0,25 3-455,-1-2 0,72-4 0,-95-2-6372</inkml:trace>
  <inkml:trace contextRef="#ctx0" brushRef="#br0" timeOffset="8223.92">1924 573 24575,'2'-33'0,"2"1"0,1 0 0,1 1 0,19-56 0,-14 51 0,-1 0 0,8-64 0,-17 93 0,-1 5 0,0 0 0,1-1 0,-1 1 0,0-1 0,0 1 0,0 0 0,0-1 0,-1 1 0,1-1 0,-1 1 0,1 0 0,-2-4 0,2 6 0,-1 0 0,1 0 0,0 0 0,0 0 0,0 0 0,-1 0 0,1 0 0,0 0 0,0 0 0,0 0 0,-1 0 0,1 0 0,0 0 0,0 0 0,0 0 0,-1 0 0,1 0 0,0 0 0,0 0 0,0 0 0,-1 0 0,1 0 0,0 0 0,0 0 0,0 0 0,-1 0 0,1 0 0,0 0 0,0 1 0,0-1 0,0 0 0,0 0 0,-1 0 0,1 0 0,0 0 0,0 1 0,0-1 0,0 0 0,0 0 0,0 0 0,0 1 0,-1-1 0,1 0 0,0 0 0,0 0 0,0 1 0,0-1 0,0 0 0,0 0 0,0 1 0,-5 11 0,2 1 0,0 0 0,1 0 0,0 0 0,1 0 0,0 0 0,1 0 0,1 1 0,0-1 0,1 0 0,0 0 0,1-1 0,0 1 0,1 0 0,1-1 0,0 0 0,9 15 0,-13-25 0,0 1 0,1-1 0,-1 0 0,1 0 0,0 0 0,0 0 0,0 0 0,0 0 0,0 0 0,0-1 0,0 1 0,0-1 0,1 0 0,-1 1 0,1-1 0,3 1 0,-4-2 0,1 0 0,0 0 0,-1 0 0,1 0 0,-1 0 0,1-1 0,-1 1 0,1-1 0,-1 0 0,1 0 0,-1 0 0,1 0 0,-1 0 0,0 0 0,1 0 0,-1-1 0,3-2 0,14-13 0,0 0 0,-1-1 0,0-2 0,-2 1 0,0-2 0,-2 0 0,0-1 0,-1-1 0,-2 0 0,16-40 0,-22 51 0,-2 12 0,-1 21 0,-2-17 0,6 88-1365,-1-43-5462</inkml:trace>
  <inkml:trace contextRef="#ctx0" brushRef="#br0" timeOffset="8595.14">2642 455 24575,'-2'0'0,"-2"3"0,-2 13 0,-2 16 0,0 8 0,-1 0 0,0-3 0,1-2 0,0-4 0,2-6 0,3-6-8191</inkml:trace>
  <inkml:trace contextRef="#ctx0" brushRef="#br0" timeOffset="9228.15">2806 558 24575,'0'-1'0,"0"0"0,0 0 0,0 0 0,1 0 0,-1 0 0,0 0 0,1 0 0,-1 0 0,1 0 0,-1 1 0,1-1 0,-1 0 0,1 0 0,0 0 0,4-6 0,42-65 0,108-177 0,-156 306 0,0-39 0,-2 62 0,3-71 0,1-1 0,0 0 0,0 0 0,1 0 0,0 0 0,0 0 0,6 12 0,-7-18 0,1 0 0,-1 0 0,1 0 0,0 0 0,-1-1 0,1 1 0,0 0 0,0-1 0,0 1 0,0-1 0,0 0 0,1 1 0,-1-1 0,0 0 0,0-1 0,1 1 0,-1 0 0,1-1 0,-1 1 0,1-1 0,-1 0 0,1 1 0,-1-1 0,1-1 0,-1 1 0,1 0 0,-1 0 0,0-1 0,5-1 0,4-1 0,1-1 0,-1 0 0,0 0 0,19-12 0,-18 8 0,0-1 0,-1 0 0,0-1 0,-1 0 0,0-1 0,-1 0 0,0 0 0,10-19 0,-6 12 0,-13 17 0,1 1 0,-1-1 0,0 0 0,1 1 0,-1-1 0,1 1 0,-1-1 0,1 1 0,-1-1 0,1 1 0,-1-1 0,1 1 0,-1-1 0,1 1 0,0 0 0,-1-1 0,1 1 0,0 0 0,-1-1 0,1 1 0,0 0 0,-1 0 0,1 0 0,0 0 0,1 0 0,-1 0 0,0 1 0,0-1 0,-1 1 0,1-1 0,0 1 0,0-1 0,-1 1 0,1 0 0,0-1 0,-1 1 0,1 0 0,-1 0 0,1 0 0,-1-1 0,1 1 0,0 2 0,2 6 0,0 1 0,4 20 0,-5-20 0,-1-8-32,0 7-101,1 1-1,1-1 1,0 0 0,0 0-1,1 0 1,0 0 0,0 0 0,1-1-1,11 16 1,0-11-6694</inkml:trace>
  <inkml:trace contextRef="#ctx0" brushRef="#br0" timeOffset="9612.97">3540 58 24575,'106'66'0,"-58"-38"0,0 2 0,80 69 0,-118-90 0,0 1 0,-1 1 0,-1-1 0,1 1 0,-2 1 0,9 14 0,-14-22 0,0 0 0,-1-1 0,1 1 0,-1 0 0,0 0 0,0-1 0,0 1 0,0 0 0,-1 0 0,1 0 0,-1 0 0,0 0 0,-1 0 0,1 0 0,-1 0 0,1 0 0,-1 0 0,0 0 0,-1 0 0,1 0 0,-1-1 0,1 1 0,-1 0 0,0-1 0,-1 1 0,-2 2 0,-4 4 14,0-1 0,-1-1 0,-1 1 0,0-2 0,-18 11 1,-64 28-694,71-36-92,-18 8-6056</inkml:trace>
  <inkml:trace contextRef="#ctx0" brushRef="#br0" timeOffset="11841.36">4331 455 24575,'10'0'0,"13"0"0,13 0 0,10 0 0,10 0 0,8 0 0,0-2 0,-3-1 0,-12-1-8191</inkml:trace>
  <inkml:trace contextRef="#ctx0" brushRef="#br0" timeOffset="12206.78">4419 220 24575,'0'2'0,"8"14"0,4 16 0,4 8 0,1 10 0,0 0 0,-1-2 0,-2-5 0,-1 4 0,-4-8-8191</inkml:trace>
  <inkml:trace contextRef="#ctx0" brushRef="#br0" timeOffset="13337.82">5476 28 24575,'0'8'0,"-2"4"0,-9 11 0,-14 11 0,-16 13 0,-14 7 0,-6 6 0,-2 2 0,11-7 0,14-8 0,13-9 0,14-9 0,21-7 0,16-7 0,17-6 0,10-7 0,-3-4-8191</inkml:trace>
  <inkml:trace contextRef="#ctx0" brushRef="#br0" timeOffset="14009.94">5681 470 24575,'0'-1'0,"0"0"0,1 0 0,-1 0 0,0 0 0,1 0 0,-1 0 0,0 0 0,1 1 0,-1-1 0,1 0 0,0 0 0,-1 0 0,1 0 0,1 0 0,2-6 0,20-27 0,49-75 0,-62 92 0,-2-1 0,0-1 0,-1 0 0,8-25 0,-15 41 0,0-1 0,0 1 0,-1-1 0,1 1 0,-1-1 0,1 0 0,-1 1 0,0-1 0,0 1 0,-2-7 0,2 10 0,0 0 0,0 0 0,0 0 0,0 0 0,0-1 0,-1 1 0,1 0 0,0 0 0,0 0 0,0 0 0,0-1 0,0 1 0,-1 0 0,1 0 0,0 0 0,0 0 0,0 0 0,-1 0 0,1 0 0,0-1 0,0 1 0,-1 0 0,1 0 0,0 0 0,0 0 0,0 0 0,-1 0 0,1 0 0,0 0 0,0 0 0,-1 0 0,1 0 0,0 0 0,0 1 0,0-1 0,-1 0 0,1 0 0,0 0 0,0 0 0,0 0 0,-1 0 0,1 0 0,0 1 0,0-1 0,0 0 0,0 0 0,0 0 0,-1 1 0,-8 8 0,9-8 0,-5 6 0,0 0 0,1 0 0,0 1 0,1 0 0,0 0 0,0 0 0,0 0 0,1 0 0,-1 10 0,0 1 0,1 0 0,1 37 0,1-50 0,1 1 0,-1-1 0,1 0 0,0 0 0,1 0 0,0 0 0,0-1 0,0 1 0,6 10 0,-7-14 0,0 0 0,1 0 0,-1-1 0,1 1 0,0 0 0,0 0 0,0-1 0,0 1 0,0-1 0,0 0 0,0 1 0,0-1 0,0 0 0,1 0 0,-1 0 0,0-1 0,1 1 0,-1-1 0,0 1 0,1-1 0,-1 0 0,1 0 0,-1 0 0,1 0 0,-1 0 0,1 0 0,2-1 0,5-2 0,-1 1 0,1-2 0,0 1 0,-1-1 0,0 0 0,0-1 0,-1 0 0,1-1 0,-1 0 0,0 0 0,13-13 0,1-5 0,-2-1 0,23-33 0,-43 57 0,1 1 0,-1 0 0,0 0 0,0-1 0,0 1 0,0 0 0,0 0 0,0-1 0,0 1 0,0 0 0,1 0 0,-1 0 0,0-1 0,0 1 0,0 0 0,0 0 0,1 0 0,-1 0 0,0-1 0,0 1 0,0 0 0,1 0 0,-1 0 0,0 0 0,0 0 0,1 0 0,-1 0 0,0 0 0,0-1 0,1 1 0,-1 0 0,0 0 0,0 0 0,1 0 0,-1 0 0,0 1 0,0-1 0,1 0 0,-1 0 0,0 0 0,0 0 0,1 0 0,3 13 0,-5 24 0,1-35 0,-15 120-1365,12-101-5462</inkml:trace>
  <inkml:trace contextRef="#ctx0" brushRef="#br0" timeOffset="14370.7">6475 308 24575,'0'10'0,"0"15"0,-2 15 0,-4 9 0,0 4 0,0-4 0,-1-11 0,1-8 0,1-11-8191</inkml:trace>
  <inkml:trace contextRef="#ctx0" brushRef="#br0" timeOffset="14752.79">6842 161 24575,'0'35'0,"-1"-16"0,1-1 0,0 1 0,1-1 0,1 1 0,9 33 0,-10-50 0,-1 0 0,1 0 0,0 0 0,0 0 0,0 0 0,0 0 0,0 0 0,0 0 0,1-1 0,-1 1 0,1 0 0,-1-1 0,1 1 0,-1-1 0,1 1 0,0-1 0,0 0 0,0 0 0,0 0 0,0 0 0,0 0 0,0 0 0,0-1 0,3 1 0,-3-1 0,0 0 0,-1 0 0,1 0 0,0 0 0,0-1 0,0 1 0,0-1 0,0 0 0,0 1 0,-1-1 0,1 0 0,0 0 0,-1 0 0,1 0 0,-1-1 0,1 1 0,-1 0 0,1-1 0,-1 1 0,0 0 0,0-1 0,0 0 0,0 1 0,0-1 0,0 0 0,0 1 0,1-4 0,1-3 0,-1 0 0,1 0 0,-2-1 0,3-12 0,5-24 0,-8 43 0,0 0 0,0 0 0,0 0 0,0 1 0,0-1 0,0 0 0,0 1 0,1-1 0,-1 1 0,0-1 0,1 1 0,0 0 0,-1 0 0,1 0 0,0 0 0,-1 0 0,1 0 0,0 0 0,0 0 0,0 1 0,0-1 0,0 1 0,3-1 0,5 0 0,-1 0 0,1 1 0,17 2 0,-16-1 0,88 6-1365,-51-4-5462</inkml:trace>
  <inkml:trace contextRef="#ctx0" brushRef="#br0" timeOffset="15119.16">7342 0 24575,'12'8'0,"17"12"0,16 10 0,10 5 0,1 5 0,-4 4 0,-11 3 0,-18 4 0,-19-5 0,-22-3 0,-16-8 0,-16-8 0,1-9-819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4:02.38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80 24575,'3'-1'0,"-1"0"0,0 0 0,1 0 0,-1 0 0,0 0 0,1 0 0,-1 1 0,1-1 0,-1 1 0,1 0 0,0-1 0,-1 1 0,3 1 0,5-2 0,140-5-4096,1 5 0,0 8 1,177 30-1,14 8 12288,473 1-1,-465-40-11530,6 1-106,-31-6 5492,240-3 2690,-239-19-4737,-8 0 0,709-57 0,-936 64 0,-1-3 0,0-4 0,-2-4 0,129-55 0,-180 64 0,-1-2 0,-1-2 0,-1-1 0,-1-1 0,-1-2 0,-1-1 0,-1-2 0,26-31 0,-53 55-57,31-39 241,-33 40-283,1-1-1,-1 0 1,1 1-1,-1-1 1,0 0-1,0 0 1,0 0-1,0 0 1,0 0-1,-1 0 1,0 0-1,1 0 1,-1 0-1,-1-5 1,-2-2-6728</inkml:trace>
  <inkml:trace contextRef="#ctx0" brushRef="#br0" timeOffset="2430.87">1749 862 24575,'2'0'0,"10"2"0,0 1 0,0 0 0,0 1 0,21 10 0,-30-13 0,-1 0 0,0 0 0,0 0 0,0 1 0,0-1 0,0 1 0,0 0 0,0 0 0,-1-1 0,1 1 0,-1 0 0,1 0 0,-1 1 0,0-1 0,1 0 0,-1 0 0,0 1 0,-1-1 0,1 0 0,0 1 0,-1-1 0,1 1 0,-1-1 0,0 1 0,0-1 0,0 1 0,0-1 0,0 1 0,0-1 0,-2 6 0,0-2 0,0 0 0,-1 0 0,0 0 0,0 0 0,0-1 0,-1 1 0,0-1 0,0 0 0,0 0 0,-8 7 0,-9 6 0,-26 18 0,28-21 0,16-13 0,-3 2 0,0 1 0,1 0 0,-9 9 0,14-14 0,-1 0 0,1 1 0,-1-1 0,1 1 0,-1-1 0,1 1 0,-1-1 0,1 1 0,0-1 0,-1 1 0,1 0 0,0-1 0,0 1 0,-1 0 0,1-1 0,0 1 0,0-1 0,0 1 0,0 0 0,-1-1 0,1 1 0,0 0 0,1 0 0,-1-1 0,0 1 0,0 0 0,0-1 0,0 1 0,0 0 0,1-1 0,-1 1 0,0-1 0,0 1 0,1 0 0,-1-1 0,1 1 0,-1-1 0,0 1 0,1-1 0,-1 1 0,1-1 0,-1 1 0,1-1 0,-1 0 0,1 1 0,0-1 0,-1 0 0,1 1 0,-1-1 0,1 0 0,0 0 0,0 1 0,7 1-160,0 0-1,1-1 1,-1 0 0,0-1-1,1 1 1,-1-1-1,0-1 1,15-2-1,68-17-5207,-82 18 5162,33-10-968</inkml:trace>
  <inkml:trace contextRef="#ctx0" brushRef="#br0" timeOffset="2928.36">2599 862 24575,'-2'0'0,"-7"7"0,-13 13 0,-9 5 0,-8 6 0,2 1 0,5-4 0,7-3 0,9-4 0,9-5 0,9-3 0,16-3 0,17-4 0,18-3 0,1-2-8191</inkml:trace>
  <inkml:trace contextRef="#ctx0" brushRef="#br0" timeOffset="3524.28">2995 1098 24575,'48'-22'-28,"-34"15"-1078,0-1 0,-1 0 0,16-14 0,-24 17 699,1 0 0,-1 0 0,0-1 1,0 1-1,0-1 0,-1-1 1,0 1-1,5-10 0,-7 10 573,0 1 0,-1 0 1,1 0-1,-1 0 0,0-1 0,-1 1 0,1-10 0,-1 13-202,0 0 0,0 1 0,0-1 0,0 1 0,-1-1 0,1 1 0,0-1 0,-1 1 0,1-1 0,-1 1 0,1 0 0,-1-1 0,0 1 0,0 0 0,-1-2 0,2 2 159,-1 0 0,0 1 0,0-1 0,1 1 0,-1 0 0,0-1 0,0 1 0,1-1 0,-1 1 0,0 0 0,0 0 0,0-1 0,0 1 0,0 0 0,1 0 0,-1 0 0,0 0 0,0 0 0,0 0 1,-1 0-1,-1 1 195,1 0 0,-1 0 1,0 0-1,0 0 1,1 1-1,-1-1 1,0 1-1,1-1 1,0 1-1,-1 0 0,1 0 1,0 0-1,0 0 1,-3 4-1,3-2-318,-1 1 0,0 0 0,1 0 0,0 0 0,0 0 0,1 0 0,-1 0 0,1 0 0,0 0 0,0 1 0,1-1 0,0 0 0,0 1 0,0-1 0,0 0 0,1 1 0,0-1 0,2 7 0,-2-9 0,0 1 0,0-1 0,0 1 0,1-1 0,-1 1 0,1-1 0,0 0 0,0 0 0,0 0 0,1 0 0,-1 0 0,1 0 0,-1-1 0,1 1 0,0-1 0,0 0 0,0 0 0,0 0 0,1 0 0,-1 0 0,1-1 0,-1 0 0,1 1 0,-1-1 0,1 0 0,-1-1 0,6 1 0,1-1 0,1 0 0,-1-1 0,0 0 0,0 0 0,0-2 0,0 1 0,0-1 0,-1 0 0,1-1 0,-1 0 0,14-9 0,6-5 0,-1-2 0,26-24 0,-44 36 0,3 1 0,-13 8 0,1-1 0,-1 0 0,0 0 0,0 0 0,1 0 0,-1 1 0,0-1 0,0 0 0,0 0 0,1 0 0,-1 1 0,0-1 0,0 0 0,0 0 0,0 1 0,0-1 0,1 0 0,-1 0 0,0 1 0,0-1 0,0 0 0,0 1 0,0-1 0,0 0 0,0 0 0,0 1 0,0-1 0,0 0 0,0 1 0,-7 30 0,5-22 0,-2 6-273,1 0 0,1 1 0,0 0 0,1 22 0,4-11-6554</inkml:trace>
  <inkml:trace contextRef="#ctx0" brushRef="#br0" timeOffset="3927.6">3715 1038 24575,'-2'10'0,"-4"16"0,0 8 0,0 6 0,2-3-8191</inkml:trace>
  <inkml:trace contextRef="#ctx0" brushRef="#br0" timeOffset="4298.69">4127 833 24575,'1'2'0,"1"0"0,-1 1 0,1-1 0,-1 0 0,0 0 0,0 1 0,0-1 0,0 0 0,0 1 0,-1-1 0,1 1 0,-1-1 0,0 1 0,1 4 0,-4 39 0,1-33 0,0 22 1000,1-25-1684,2 0-1,-1-1 1,1 1 0,3 11-1,-4-18 564,1-1 0,-1 1 0,1-1 0,0 1-1,0-1 1,0 1 0,0-1 0,0 0 0,0 0 0,1 1-1,-1-1 1,1 0 0,-1 0 0,1 0 0,0-1 0,0 1-1,0 0 1,0-1 0,0 1 0,0-1 0,1 0 0,-1 1-1,0-1 1,1 0 0,-1-1 0,0 1 0,1 0 0,-1-1-1,1 1 1,0-1 0,-1 0 0,1 0 0,-1 0 0,1 0-1,2 0 1,-1-1 121,0 0 0,-1 0 0,1 0 0,0 0 0,-1-1 0,1 1 0,-1-1 0,0 0 0,1 0 0,-1 0 0,0-1 0,0 1 0,0-1 0,-1 1 0,1-1 0,0 0 0,-1 0 0,0 0 0,0-1 0,0 1 0,0 0 0,0-1 0,-1 0 0,0 1 0,2-8 0,-1 5 0,0-1 0,-1 0 0,0 0 0,0 0 0,-1 0 0,0 0 0,0 0 0,-1 0 0,1 0 0,-2 0 0,1 0 0,-1 0 0,-4-10 0,1 9-1161,-6-2 7591,21 16-4915,8 3-1639,0-1 0,0-2 0,1 1 0,-1-2 0,1-1 0,1 0-1,-1-1 1,0-1 0,1-1 0,37-3 0,-3-4-6703</inkml:trace>
  <inkml:trace contextRef="#ctx0" brushRef="#br0" timeOffset="4660.52">4685 731 24575,'80'40'0,"106"74"0,-179-110 0,0 1 0,0 0 0,-1 0 0,0 1 0,0 0 0,0 0 0,-1 0 0,0 1 0,0-1 0,4 9 0,-9-14 0,1 1 0,-1-1 0,1 1 0,-1-1 0,0 1 0,0 0 0,0-1 0,0 1 0,0-1 0,0 1 0,0-1 0,0 1 0,-1 0 0,1-1 0,0 1 0,-1-1 0,0 0 0,1 1 0,-1-1 0,0 1 0,0-1 0,1 0 0,-1 1 0,0-1 0,0 0 0,-1 0 0,1 0 0,0 0 0,0 0 0,0 0 0,-1 0 0,1 0 0,-2 0 0,-7 5 0,1-1 0,-1-1 0,-17 7 0,22-9 0,-39 13-455,-1-1 0,-62 10 0,88-21-6372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4:49.583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409 24575,'10'5'0,"16"4"0,8 1 0,9 0 0,4 0 0,9 0 0,-4-2-8191</inkml:trace>
  <inkml:trace contextRef="#ctx0" brushRef="#br0" timeOffset="995.13">970 232 24575,'1'2'0,"1"-1"0,-1 0 0,0 1 0,0-1 0,0 1 0,0 0 0,0-1 0,-1 1 0,1 0 0,0-1 0,-1 1 0,1 0 0,-1 0 0,0 0 0,1-1 0,-1 1 0,0 0 0,0 0 0,0 0 0,-1 0 0,1-1 0,0 1 0,-1 0 0,1 0 0,-1 0 0,1-1 0,-1 1 0,0 0 0,0-1 0,0 1 0,-2 2 0,-2 3 0,0 0 0,-1 0 0,1-1 0,-1 1 0,-10 7 0,-11 5 0,-39 23 0,44-30 0,0 2 0,1 0 0,-27 25 0,47-38 0,-1 1 0,1-1 0,-1 0 0,1 1 0,0-1 0,0 1 0,0-1 0,0 1 0,0 0 0,0-1 0,0 1 0,1 0 0,-1 0 0,0 0 0,1-1 0,0 1 0,-1 0 0,1 3 0,0-3 0,1-1 0,-1 1 0,1-1 0,0 1 0,0-1 0,-1 0 0,1 1 0,0-1 0,0 0 0,0 1 0,0-1 0,0 0 0,1 0 0,-1 0 0,0 0 0,0 0 0,1 0 0,-1-1 0,1 1 0,-1 0 0,0-1 0,3 2 0,8 1-151,0 1-1,0-2 0,1 1 0,-1-2 1,1 0-1,-1 0 0,1-1 1,23-3-1,11-2-6675</inkml:trace>
  <inkml:trace contextRef="#ctx0" brushRef="#br0" timeOffset="1844.03">1204 555 24575,'4'-3'0,"0"-1"0,1 1 0,0 0 0,-1 1 0,1-1 0,0 1 0,9-3 0,17-8 0,-12 1-5,1-1-1,-2-1 0,0-1 0,32-32 1,-39 34-885,0-1 0,16-25 0,-21 29-683,-1-1-1,0 0 1,0 0-1,4-19 1,-8 28 1442,-1 1-1,1-1 0,-1 0 1,0 0-1,0 0 0,0 0 1,0 1-1,0-1 0,0 0 1,0 0-1,-1 0 1,1 1-1,-1-1 0,1 0 1,-1 0-1,-1-3 0,1 5 107,1 0 1,0-1-1,-1 1 0,1 0 0,0 0 0,-1-1 0,1 1 0,0 0 1,-1 0-1,1-1 0,0 1 0,-1 0 0,1 0 0,-1 0 0,1 0 1,-1 0-1,1 0 0,0-1 0,-1 1 0,1 0 0,-1 0 0,1 0 1,-1 0-1,1 1 0,-1-1 0,0 0 0,0 1 94,0-1 0,-1 1 0,1 0-1,-1 0 1,1 0 0,0 0 0,0 0-1,-1 0 1,1 0 0,0 0 0,-1 2 0,-3 5 481,0 0-1,1 0 1,0 1 0,0-1 0,1 1 0,0 0 0,1 0 0,-1 0 0,2 0 0,0 0 0,0 0 0,0 0 0,1 1 0,0-1 0,1 0 0,0 0 0,1 1 0,0-1-1,0 0 1,1-1 0,0 1 0,7 13 0,-9-19-550,1 0 0,0-1 0,0 1 0,1 0 0,-1-1 0,0 1 0,1-1 0,-1 0 0,1 0 0,0 0 0,0 0 0,0 0 0,0-1 0,0 1 0,0-1 0,1 0 0,4 1 0,-3-1 0,-1-1 0,1 0 0,-1 0 0,1 0 0,-1-1 0,0 1 0,1-1 0,-1 0 0,0 0 0,1-1 0,6-3 0,3-2 0,-1-2 0,0 1 0,0-1 0,-1-1 0,-1 0 0,16-18 0,-18 17-6,-14 7 60,-11-3-1467,2-2-5414</inkml:trace>
  <inkml:trace contextRef="#ctx0" brushRef="#br0" timeOffset="2328.83">1629 335 24575,'-3'0'0,"-2"0"0,-9 2 0,-2 1-8191</inkml:trace>
  <inkml:trace contextRef="#ctx0" brushRef="#br0" timeOffset="2695.36">1454 379 24575,'2'0'0,"6"2"0,7 4 0,1 3 0,0 0 0,-3 1 0,-1 1 0,-2-3 0,-4-4-8191</inkml:trace>
  <inkml:trace contextRef="#ctx0" brushRef="#br0" timeOffset="3528.77">1174 469 24575,'4'-4'0,"1"0"0,-1 1 0,1 0 0,0 0 0,7-3 0,14-10 0,-5-1 0,-1-2 0,-2 0 0,1-2 0,-2 0 0,-1 0 0,17-31 0,-18 29 0,-13 20 0,0 0 0,1-1 0,0 1 0,-1 0 0,1 0 0,0 1 0,5-4 0,-7 5 0,-1 1 0,1-1 0,0 1 0,-1 0 0,1 0 0,0-1 0,-1 1 0,1 0 0,0 0 0,0 0 0,-1-1 0,1 1 0,0 0 0,0 0 0,0 0 0,-1 1 0,1-1 0,0 0 0,0 0 0,-1 0 0,1 0 0,0 1 0,0-1 0,-1 0 0,1 1 0,0-1 0,-1 0 0,1 1 0,-1-1 0,1 1 0,0-1 0,-1 1 0,1 0 0,-1-1 0,1 1 0,-1-1 0,0 1 0,1 0 0,-1-1 0,1 1 0,-1 0 0,0 0 0,1 0 0,7 21 0,0 1 0,8 39 0,-10-38 0,0 0 0,14 32 0,-13-40 0,1 0 0,17 25 0,-22-37 0,0 0 0,1 0 0,-1 0 0,1-1 0,0 1 0,6 3 0,-9-6 0,1 0 0,0 0 0,0 0 0,-1 0 0,1-1 0,0 1 0,0 0 0,0-1 0,0 0 0,0 1 0,0-1 0,0 0 0,0 0 0,0 0 0,-1 0 0,1-1 0,3 1 0,-3-1 0,0 0 0,0 0 0,1 0 0,-1 0 0,0 0 0,0 0 0,0-1 0,0 1 0,-1 0 0,1-1 0,0 0 0,0 1 0,-1-1 0,1 0 0,-1 0 0,2-2 0,-1-1 0,0 1 0,0-1 0,0 0 0,0 1 0,-1-1 0,0 0 0,1-7 0,-1 1 0,-1-1 0,0 0 0,0 1 0,-1-1 0,-5-22 0,-7-3 0,10 31 0,0 0 0,1 0 0,0 0 0,0-1 0,0 1 0,1 0 0,0-1 0,0 1 0,1-1 0,-1 1 0,2-13 0,0 17 0,0 0 0,0 1 0,0-1 0,0 0 0,0 1 0,0-1 0,0 1 0,0-1 0,1 1 0,-1 0 0,0-1 0,1 1 0,0 0 0,-1 0 0,1 0 0,0 0 0,-1 0 0,1 0 0,0 1 0,0-1 0,0 0 0,-1 1 0,5-1 0,4 0 0,0-1 0,0 2 0,12 0 0,-18 0 0,37 1-28,-18 0-641,43-3 1,-40-2-6159</inkml:trace>
  <inkml:trace contextRef="#ctx0" brushRef="#br0" timeOffset="3898.3">1954 366 24575,'0'10'0,"0"13"0,0 16 0,0 10 0,0 10 0,0 5 0,0-9-8191</inkml:trace>
  <inkml:trace contextRef="#ctx0" brushRef="#br0" timeOffset="4413.89">2158 482 24575,'0'-4'0,"1"1"0,0-1 0,0 1 0,0-1 0,1 1 0,-1-1 0,1 1 0,4-7 0,2-5 0,17-35 0,-2-1 0,28-97 0,-56 170 0,1 1 0,-1 30 0,5-43 0,0 1 0,0-1 0,2 0 0,2 14 0,-3-20 0,0 0 0,0-1 0,0 1 0,1 0 0,0 0 0,-1-1 0,2 1 0,-1-1 0,0 0 0,0 0 0,1 1 0,5 3 0,-6-5 0,0-1 0,0 1 0,0-1 0,0 0 0,1 0 0,-1 0 0,1 0 0,-1 0 0,1 0 0,-1-1 0,1 1 0,-1-1 0,1 0 0,-1 1 0,6-2 0,-3 1 0,0-1 0,0 0 0,0-1 0,0 1 0,-1-1 0,1 0 0,8-4 0,-2-1 0,0 0 0,-1-1 0,0-1 0,0 1 0,14-17 0,-20 20 0,1 0 0,-1-1 0,0 0 0,-1 1 0,1-1 0,-1-1 0,0 1 0,-1 0 0,1-1 0,-1 1 0,1-10 0,-4 12 0,-3 11 0,-3 14 0,6-12-80,0 1 0,1-1-1,0 0 1,1 1 0,0-1-1,1 0 1,-1 0 0,2 0-1,-1 0 1,1 0 0,1-1 0,0 1-1,0-1 1,0 0 0,1 0-1,12 15 1,14 13-6747</inkml:trace>
  <inkml:trace contextRef="#ctx0" brushRef="#br0" timeOffset="4859">2834 72 24575,'10'1'0,"-1"1"0,1 0 0,0 0 0,-1 1 0,1 1 0,-1-1 0,14 9 0,-3-2 0,10 3 0,0 2 0,-1 2 0,-1 0 0,-1 2 0,42 37 0,-63-51 0,-1 0 0,0 0 0,-1 1 0,1 0 0,-1 0 0,0 0 0,-1 0 0,1 0 0,-1 1 0,-1-1 0,1 1 0,-1 0 0,2 13 0,-3-14 0,-1 0 0,0 0 0,0 0 0,-1 0 0,0 0 0,0 0 0,0 0 0,-1-1 0,0 1 0,0 0 0,0-1 0,-1 0 0,0 1 0,0-1 0,0 0 0,-8 9 0,-5 3 0,0 0 0,-2-1 0,0-1 0,0 0 0,-2-1 0,0-2 0,-23 12 0,23-16-1365,10-6-5462</inkml:trace>
  <inkml:trace contextRef="#ctx0" brushRef="#br0" timeOffset="5243.97">3420 367 24575,'10'2'0,"13"4"0,13 3 0,13 0 0,8 1 0,4-1 0,2-2 0,2-3 0,-9-1-8191</inkml:trace>
  <inkml:trace contextRef="#ctx0" brushRef="#br0" timeOffset="5607.34">3583 219 24575,'0'8'0,"0"12"0,2 10 0,7 12 0,5 13 0,7 0 0,6 2 0,2-9 0,3-13 0,-4-12-8191</inkml:trace>
  <inkml:trace contextRef="#ctx0" brushRef="#br0" timeOffset="5976.43">4331 219 24575,'-3'3'0,"-8"13"0,-14 13 0,-16 13 0,-9 8 0,5-1 0,10-7 0,18 0 0,15-8 0,12-6 0,12-9 0,10-7 0,5-6 0,3-6 0,-5-4-8191</inkml:trace>
  <inkml:trace contextRef="#ctx0" brushRef="#br0" timeOffset="6522.94">4536 277 24575,'13'0'0,"-7"0"0,1 0 0,-1 0 0,0 0 0,0 1 0,11 2 0,-16-3 0,0 1 0,0-1 0,1 1 0,-1-1 0,0 1 0,0 0 0,0-1 0,0 1 0,0 0 0,0 0 0,0 0 0,0 0 0,0 0 0,0 0 0,0 0 0,-1 0 0,1 0 0,0 0 0,-1 1 0,1-1 0,-1 0 0,1 0 0,-1 1 0,0-1 0,1 0 0,-1 1 0,0-1 0,0 0 0,0 1 0,0-1 0,0 0 0,-1 2 0,-1 27 0,-1-16 0,2 1 0,0 0 0,1 0 0,1-1 0,2 17 0,-2-27 0,0 0 0,0-1 0,0 1 0,0-1 0,1 0 0,-1 1 0,1-1 0,0 0 0,0 0 0,0 0 0,0 0 0,1 0 0,-1-1 0,1 1 0,-1-1 0,1 1 0,0-1 0,0 0 0,0 0 0,1 0 0,-1-1 0,0 1 0,1-1 0,-1 0 0,0 0 0,5 1 0,-5-1 0,0 0 0,0-1 0,0 1 0,0-1 0,1 0 0,-1 0 0,0 0 0,0 0 0,0 0 0,0-1 0,1 1 0,-1-1 0,0 0 0,0 0 0,0 0 0,0 0 0,0-1 0,-1 1 0,1-1 0,0 0 0,-1 1 0,1-1 0,-1-1 0,1 1 0,-1 0 0,0 0 0,0-1 0,0 0 0,0 1 0,-1-1 0,3-4 0,-1 0 0,0-1 0,-1 1 0,0-1 0,0 1 0,0-1 0,-1 0 0,0 0 0,-1 0 0,0 0 0,0 1 0,-3-16 0,2 16 0,0 4 0,0 0 0,1-1 0,0 1 0,-1-1 0,1 1 0,1-7 0,-1 9 0,0 1 0,1-1 0,-1 1 0,0-1 0,1 0 0,-1 1 0,1-1 0,-1 1 0,0-1 0,1 1 0,0-1 0,-1 1 0,1-1 0,-1 1 0,1 0 0,-1-1 0,1 1 0,0 0 0,-1-1 0,1 1 0,0 0 0,-1 0 0,1 0 0,0-1 0,-1 1 0,1 0 0,0 0 0,-1 0 0,1 0 0,0 0 0,-1 0 0,1 1 0,0-1 0,-1 0 0,1 0 0,0 0 0,-1 1 0,1-1 0,1 1 0,77 24-1365,-50-15-5462</inkml:trace>
  <inkml:trace contextRef="#ctx0" brushRef="#br0" timeOffset="7208.19">4904 469 24575,'-1'0'0,"0"1"0,0 0 0,0-1 0,0 1 0,0 0 0,0 0 0,0 0 0,0-1 0,0 1 0,0 0 0,1 0 0,-1 0 0,0 0 0,1 0 0,-1 1 0,1-1 0,-1 0 0,1 0 0,0 0 0,-1 2 0,-1 1 0,-7 20 0,-7 32 0,3-10 0,5-30 0,6-24 0,6-28 0,1 14-678,2 0 0,0 0 0,1 1 0,2 0 0,0 0 0,22-33 0,-23 41 137,2 0 1,-1 0 0,2 1 0,0 0 0,15-12 0,-17 17 781,0 0-1,0 1 1,1 0 0,16-6-1,-23 10-256,1 0-1,-1 1 1,1 0-1,0-1 1,8 1-1,-12 1 47,-1-1 0,1 1 0,0 1 0,0-1 0,0 0 0,-1 0 0,1 0 0,0 0 0,0 0 0,0 1 0,-1-1 0,1 0 0,0 1 0,-1-1 0,1 0 0,0 1 0,-1-1 0,1 1 0,0-1 0,-1 1 0,1 0 0,-1-1 0,1 1 0,-1 0 0,1-1 0,-1 1 0,0 0 0,1-1 0,-1 1 0,0 0 0,1 0 0,-1-1 0,0 1 0,0 0 0,0 0 0,0-1 0,0 1 0,0 0 0,0 0 0,0 1 0,-5 32 4611,-5 1-3311,7-27-1365,0 1 0,1-1-1,-1 1 1,2-1 0,-1 1-1,2 0 1,-1-1 0,1 12-1,0-18 36,0-1 0,0 0 0,1 0 0,-1 0 0,0 0 0,0 0 0,1 0 0,-1 0 0,1 0 0,-1 0 0,1 0 0,-1 0 0,1 0 0,0 0 0,-1 0 0,1-1 0,0 1 0,0 0 0,0 0 0,-1-1 0,1 1 0,0-1 0,2 2 0,-1-2 0,0 1 0,-1-1 0,1 0 0,0 0 0,0 0 0,0 0 0,-1 0 0,1 0 0,0 0 0,0-1 0,-1 1 0,1 0 0,2-2 0,2 0 0,-1-1 0,0 1 0,0-1 0,0 0 0,0 0 0,-1-1 0,1 0 0,5-6 0,-2-1 0,-1 0 0,0 0 0,-1-1 0,0 0 0,-1-1 0,0 1 0,5-26 0,-10 36 0,1 0 0,-1 1 0,1-1 0,-1 0 0,1 0 0,0 0 0,-1 0 0,1 1 0,0-1 0,0 1 0,0-1 0,1 0 0,-1 1 0,0 0 0,3-3 0,-2 3 0,0 1 0,0-1 0,0 0 0,0 1 0,0 0 0,0 0 0,0-1 0,0 1 0,0 0 0,0 1 0,0-1 0,1 0 0,-1 1 0,0-1 0,2 1 0,18 5-119,56 10 372,-71-15-420,1 0 1,-1-1-1,1 0 1,0 0-1,-1-1 0,1 0 1,-1 0-1,9-3 1,9-7-6661</inkml:trace>
  <inkml:trace contextRef="#ctx0" brushRef="#br0" timeOffset="7578.67">5447 1 24575,'10'5'0,"16"6"0,16 10 0,11 8 0,1 7 0,-9 2 0,-11 4 0,-15 3 0,-12-1 0,-13-3 0,-10-6 0,-8-2 0,-7-1 0,-5 4 0,2 0 0,8-5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13:30.954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969 144 24575,'-2'-3'0,"0"0"0,0 1 0,0-1 0,-1 1 0,1-1 0,-1 1 0,1 0 0,-1 0 0,0 0 0,-3-2 0,-34-16 0,26 13 0,-21-9 0,0 2 0,-1 1 0,0 2 0,-1 1 0,0 2 0,-1 1 0,0 2 0,-74 1 0,89 5 0,-1 1 0,1 2 0,0 0 0,0 1 0,0 2 0,-36 15 0,41-14 0,2 1 0,-1 0 0,1 2 0,1 0 0,0 0 0,0 2 0,2 0 0,-1 0 0,-11 17 0,10-11 0,2 1 0,0 0 0,1 0 0,1 1 0,2 1 0,0 0 0,1 0 0,1 1 0,1 0 0,1 0 0,1 1 0,1-1 0,1 1 0,1 0 0,1-1 0,1 1 0,1 0 0,2-1 0,0 1 0,1-1 0,1 0 0,2-1 0,0 1 0,19 35 0,-11-30 0,2 0 0,0 0 0,2-2 0,1 0 0,1-2 0,1 0 0,1-1 0,2-2 0,0 0 0,46 27 0,-42-31 0,2-1 0,0-1 0,1-2 0,0-1 0,1-1 0,1-2 0,-1-2 0,1-1 0,64 3 0,-73-9 0,0-1 0,0-1 0,0-1 0,0-1 0,0-2 0,-1 0 0,0-2 0,35-15 0,-41 14 0,-1-1 0,0-1 0,0-1 0,-1 0 0,-1-1 0,0-1 0,0-1 0,-2 0 0,0-1 0,22-33 0,-21 25 25,-1-2-1,-2 0 0,0 0 1,-2-1-1,-1 0 1,-1-1-1,-1 0 0,-2 0 1,-1 0-1,-1-1 0,-1 0 1,-2 1-1,-3-31 1,1 33-139,-1 0 0,-2 0 0,-1 1 0,0 0 1,-2 0-1,-1 0 0,-1 1 0,-1 0 1,-1 1-1,-1 0 0,-1 1 0,-1 1 1,-1 0-1,-26-26 0,-1 9-6712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4:44.402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76 0 24575,'-1'17'0,"0"0"0,-1-1 0,-1 1 0,0-1 0,-1 1 0,-1-1 0,-1 0 0,0-1 0,-1 1 0,-1-1 0,0-1 0,-18 25 0,-49 59 0,47-64 0,2 1 0,-34 58 0,59-92 0,0 1 0,0-1 0,0 1 0,1-1 0,-1 1 0,1-1 0,-1 1 0,1 0 0,0-1 0,-1 1 0,1-1 0,0 1 0,0 0 0,0-1 0,0 1 0,0 0 0,1-1 0,-1 1 0,0-1 0,1 1 0,1 2 0,-1-2 0,0 0 0,1-1 0,-1 1 0,1 0 0,0-1 0,-1 0 0,1 1 0,0-1 0,0 0 0,0 0 0,0 0 0,0 0 0,0 0 0,2 0 0,10 3 0,0-1 0,0-1 0,-1-1 0,18 1 0,-21-2 0,117 0-1365,-70-4-5462</inkml:trace>
  <inkml:trace contextRef="#ctx0" brushRef="#br0" timeOffset="617.5">585 515 24575,'4'-1'0,"1"-1"0,-1 1 0,1-1 0,-1 0 0,0 0 0,0-1 0,0 1 0,0-1 0,0 1 0,0-1 0,5-6 0,4-3 0,16-10-39,51-52 0,-69 63-799,-1-1 0,0 0-1,-1-1 1,-1 0 0,0 0 0,0-1-1,7-20 1,-13 29 838,-1 0 0,0 0 0,0 0 0,0-10 0,0 14 0,-1 1 0,0-1 0,0 1 0,0-1 0,0 1 0,0-1 0,0 1 0,0-1 0,0 1 0,0-1 0,0 0 0,0 1 0,-1-1 0,1 1 0,0-1 0,0 1 0,0-1 0,-1 1 0,1-1 0,0 1 0,-1-1 0,1 1 0,0 0 0,-1-1 0,1 1 0,-1-1 0,1 1 0,0 0 0,-1-1 0,1 1 0,-1 0 0,1 0 0,-1-1 0,1 1 0,-1 0 0,0 0 0,1 0 0,-1 0 0,1 0 0,-1 0 0,1-1 0,-1 1 0,1 0 0,-1 1 0,0-1 0,1 0 0,-1 0 0,1 0 0,-1 0 0,1 0 0,-1 0 0,1 1 0,-1-1 0,0 1 0,-3 1 17,1 0 0,-1 1 0,1-1 0,-1 1 0,1 0-1,0 0 1,0 0 0,0 1 0,1-1 0,-1 1 0,1-1 0,-1 1-1,1 0 1,1 0 0,-3 6 0,-2 6 1778,0 0-1,-4 26 1,8-31-1672,1-1 0,0 1 0,0 0 0,1 0-1,0 0 1,1 0 0,0 0 0,1-1 0,4 15 0,-5-22-126,0 0 0,0 0 0,0 1 0,1-1 0,-1 0 0,1 0 0,0 0 0,0 0 0,0-1 0,0 1 0,1-1 0,-1 1 0,0-1 0,1 0 0,0 1 0,0-1 0,0-1 0,-1 1 0,2 0 0,-1-1 0,0 1 0,0-1 0,0 0 0,1 0 0,-1-1 0,0 1 0,1-1 0,-1 1 0,1-1 0,-1 0 0,0 0 0,7-1 0,0-1 3,0-1 0,0 0 0,0 0 0,-1-1 0,1 0 0,-1-1 0,0 0 0,0-1 0,0 1 0,-1-2 0,0 1 0,14-16 0,-9 9 0,-1-1 0,0-1 0,-1 0 0,-1-1 0,0 0 0,9-21 0,-28 68 0,2 1 0,1 0 0,2 0 0,0 62 0,4-88-170,0 1-1,1-1 0,0 1 1,1-1-1,-1 1 0,1-1 1,5 10-1,5 5-6656</inkml:trace>
  <inkml:trace contextRef="#ctx0" brushRef="#br0" timeOffset="1047.33">1510 399 24575,'0'10'0,"-3"9"0,0 10 0,-3 6 0,-2 4 0,-5 5 0,-1-1 0,-2-4 0,-2-9 0,1-6 0,2-8-8191</inkml:trace>
  <inkml:trace contextRef="#ctx0" brushRef="#br0" timeOffset="1600.8">1847 103 24575,'4'2'0,"-1"0"0,1 0 0,-1 1 0,0 0 0,0-1 0,0 1 0,-1 1 0,1-1 0,-1 0 0,1 0 0,-1 1 0,0 0 0,-1-1 0,1 1 0,0 0 0,-1 0 0,0 0 0,0 0 0,1 5 0,0 10 0,0 0 0,-2 0 0,-1 19 0,1-3 0,-1-24 0,2-1 0,-1 1 0,2 0 0,-1 0 0,1-1 0,5 14 0,-6-21 0,0-1 0,0 0 0,0 0 0,0 0 0,1 0 0,-1 0 0,1 0 0,-1-1 0,1 1 0,-1 0 0,1-1 0,0 1 0,0-1 0,0 1 0,0-1 0,0 0 0,0 0 0,0 0 0,1 0 0,-1 0 0,0-1 0,0 1 0,1-1 0,-1 1 0,0-1 0,1 0 0,-1 0 0,0 0 0,1 0 0,-1 0 0,0-1 0,1 1 0,-1-1 0,5-1 0,2 0 0,0-1 0,0 0 0,-1-1 0,1 0 0,-1 0 0,0-1 0,0 0 0,0 0 0,-1-1 0,1 0 0,9-11 0,-13 13 0,-1-1 0,0 1 0,1-1 0,-2 1 0,1-1 0,0 0 0,-1 0 0,0 0 0,0 0 0,-1 0 0,1-1 0,-1 1 0,0 0 0,-1-1 0,1 1 0,-1-1 0,0 1 0,0-1 0,-1 1 0,0-1 0,-1-5 0,0 4 0,-1 0 0,1 0 0,-1 0 0,-5-8 0,83 56 0,-46-26-227,2-1-1,0-2 1,1-1-1,0-1 1,36 6-1,-23-9-6599</inkml:trace>
  <inkml:trace contextRef="#ctx0" brushRef="#br0" timeOffset="2079.22">2537 0 24575,'10'5'0,"10"4"0,13 6 0,12 7 0,7 3 0,4 2 0,-2 1 0,-11-1 0,-12 0 0,-20 4 0,-13 1 0,-19-1 0,-19-1 0,-4-2 0,-8-2 0,2-5 0,3-6 0,9-5-819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4:29.399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382 24575,'10'0'0,"16"0"0,13 0 0,13 0 0,12 0 0,-4 0-8191</inkml:trace>
  <inkml:trace contextRef="#ctx0" brushRef="#br0" timeOffset="384.21">75 454 24575,'2'2'0,"14"7"0,16 0 0,13 0 0,9-4 0,5-6 0,2-5 0,-8-2-8191</inkml:trace>
  <inkml:trace contextRef="#ctx0" brushRef="#br0" timeOffset="1632.93">1116 59 24575,'2'1'0,"0"1"0,0 0 0,0 0 0,0 0 0,-1 1 0,1-1 0,-1 0 0,1 1 0,-1-1 0,0 1 0,0-1 0,0 1 0,0 0 0,0-1 0,-1 1 0,1 0 0,-1 0 0,0-1 0,0 1 0,0 0 0,0 0 0,0-1 0,-1 1 0,1 0 0,-1 0 0,1-1 0,-1 1 0,0 0 0,0-1 0,-1 1 0,1-1 0,0 0 0,-1 1 0,-2 2 0,-6 8 0,-1-1 0,0-1 0,0 0 0,-25 18 0,21-17 0,-248 222 0,257-228 0,0 1 0,0-1 0,0 1 0,1 0 0,0 1 0,-7 13 0,11-19 0,1-1 0,-1 1 0,0 0 0,1 0 0,-1-1 0,1 1 0,0 0 0,0 0 0,-1 0 0,1 0 0,0-1 0,1 1 0,-1 0 0,0 0 0,0 0 0,1-1 0,-1 1 0,1 0 0,0 0 0,-1-1 0,1 1 0,0 0 0,0-1 0,0 1 0,0-1 0,0 1 0,0-1 0,1 0 0,-1 1 0,0-1 0,1 0 0,-1 0 0,1 0 0,-1 0 0,1 0 0,-1 0 0,1-1 0,2 2 0,13 5 0,1-1 0,-1-1 0,1-1 0,0 0 0,22 1 0,94 2 0,-105-6 0,-6-1-341,0-1 0,1-1-1,33-6 1,-28 1-6486</inkml:trace>
  <inkml:trace contextRef="#ctx0" brushRef="#br0" timeOffset="3596.96">1602 557 24575,'45'-40'0,"-35"33"0,-1-1 0,1 0 0,-2-1 0,1 0 0,-1 0 0,-1-1 0,0 1 0,6-12 0,-4-1 0,0-1 0,-2 1 0,-1-1 0,-1 0 0,-1-1 0,-1 1 0,1-42 0,-5 60 0,0 21 0,1 28 0,2-22 0,1 0 0,1 0 0,2 0 0,0-1 0,1 0 0,0 0 0,22 39 0,-27-57 0,0 1 0,1-1 0,-1 1 0,1-1 0,0 0 0,0 0 0,0 0 0,0 0 0,0 0 0,1-1 0,-1 0 0,1 1 0,0-1 0,-1-1 0,1 1 0,0 0 0,0-1 0,7 2 0,-8-3 0,1 0 0,-1 0 0,0 0 0,0 0 0,1 0 0,-1-1 0,0 1 0,1-1 0,-1 0 0,0 0 0,0 0 0,0-1 0,0 1 0,0-1 0,0 1 0,0-1 0,-1 0 0,1 0 0,-1 0 0,1-1 0,-1 1 0,0-1 0,4-5 0,3-7 0,0-2 0,-1 1 0,-1-1 0,-1 0 0,0-1 0,-1 1 0,-1-1 0,2-18 0,6-22 0,-11 56 0,0 5 0,1 13 0,1 21 0,-3 10-1365,0-2-5462</inkml:trace>
  <inkml:trace contextRef="#ctx0" brushRef="#br0" timeOffset="3964.28">2277 454 24575,'0'10'0,"0"15"0,0 7 0,0 0 0,0-3 0,3-6 0,0-5 0,3-5 0,2-3 0,0-3-8191</inkml:trace>
  <inkml:trace contextRef="#ctx0" brushRef="#br0" timeOffset="4529.94">2497 587 24575,'1'-3'0,"-1"-1"0,1 1 0,0 0 0,0-1 0,1 1 0,-1 0 0,1 0 0,0 0 0,2-4 0,5-8 0,17-39 0,-1-2 0,-3-1 0,21-86 0,-39 116 0,-5 27 0,1 1 0,0-1 0,0 0 0,0 0 0,0 0 0,0 0 0,0 0 0,0 0 0,-1 0 0,1 0 0,0 0 0,0 0 0,0 0 0,0 0 0,0 0 0,-1 0 0,1 0 0,0 0 0,0 0 0,0 0 0,0 0 0,0 0 0,-1 0 0,1 0 0,0 0 0,0 0 0,0 0 0,0 0 0,0 0 0,0 0 0,-1 0 0,1 0 0,0-1 0,0 1 0,0 0 0,0 0 0,0 0 0,0 0 0,0 0 0,0 0 0,-1 0 0,1-1 0,0 1 0,0 0 0,0 0 0,0 0 0,0 0 0,0 0 0,0 0 0,0-1 0,0 1 0,0 0 0,0 0 0,0 0 0,0 0 0,0 0 0,0-1 0,-7 14 0,1 5 0,1 0 0,1 0 0,1 0 0,-2 30 0,4-37 0,1 0 0,0 0 0,1-1 0,0 1 0,1 0 0,0 0 0,1-1 0,0 1 0,6 13 0,-8-22 0,0 0 0,0 1 0,0-1 0,1 0 0,-1 0 0,1 0 0,-1 0 0,1 0 0,-1 0 0,1-1 0,0 1 0,0-1 0,0 1 0,0-1 0,0 0 0,0 1 0,0-1 0,1 0 0,-1 0 0,0-1 0,1 1 0,-1 0 0,1-1 0,-1 1 0,0-1 0,4 0 0,-2-1 0,0 1 0,0-1 0,0 0 0,-1-1 0,1 1 0,0-1 0,0 0 0,-1 1 0,1-2 0,-1 1 0,1 0 0,-1-1 0,0 1 0,5-6 0,6-8 0,-1-1 0,0-1 0,-2 1 0,0-2 0,0 0 0,-2 0 0,0-1 0,-2 0 0,9-30 0,-14 71 0,2 0 0,0 1 0,11 27 0,-11-36 0,27 72 0,-28-77 0,0-1 0,1-1 0,0 1 0,0 0 0,1-1 0,-1 0 0,1 0 0,1 0 0,7 6 0,-11-11-72,0 1 1,1-1-1,-1 0 0,0 0 0,1 0 0,-1 0 0,0-1 0,1 1 1,-1-1-1,1 1 0,0-1 0,-1 0 0,1 0 0,-1 0 0,1 0 1,-1 0-1,1-1 0,4 0 0,9-4-6755</inkml:trace>
  <inkml:trace contextRef="#ctx0" brushRef="#br0" timeOffset="4977.83">3348 175 24575,'1'1'0,"-1"-1"0,0 1 0,1 0 0,-1 0 0,0-1 0,1 1 0,-1 0 0,1-1 0,-1 1 0,1-1 0,-1 1 0,1-1 0,0 1 0,-1-1 0,1 1 0,0-1 0,1 1 0,2 2 0,39 28 0,2-2 0,60 28 0,-58-33 0,-1 2 0,53 40 0,-95-62 0,0-1 0,1 1 0,-1 0 0,-1 0 0,7 9 0,-9-13 0,-1 1 0,1 0 0,-1 0 0,1 0 0,-1 0 0,1 0 0,-1 0 0,0 0 0,1 0 0,-1 0 0,0 0 0,0 0 0,0 0 0,0 0 0,0 0 0,0 0 0,0 0 0,0 0 0,0 0 0,-1 0 0,1 0 0,0 0 0,-1-1 0,1 1 0,0 0 0,-1 0 0,0 0 0,1 0 0,-1 0 0,1 0 0,-1-1 0,0 1 0,1 0 0,-1-1 0,0 1 0,0 0 0,0-1 0,0 1 0,-9 4 0,1 0 0,-1-1 0,0-1 0,0 0 0,0 0 0,-17 2 0,-18 6 0,-111 48-1162,152-58 959,-26 12-6624</inkml:trace>
  <inkml:trace contextRef="#ctx0" brushRef="#br0" timeOffset="7760.85">4083 352 24575,'2'0'0,"7"2"0,10 1 0,16 1 0,14-2 0,8 0 0,5-1 0,4 0 0,-6 2 0,-6 0 0,-5 3 0,-11-1-819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4:20.406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378 1 24575,'40'28'0,"-32"-23"0,0 0 0,0 0 0,0 1 0,0 0 0,8 10 0,-15-15 0,1 1 0,-1 0 0,0 0 0,0 0 0,0 0 0,0 0 0,0 0 0,0 0 0,0 1 0,-1-1 0,1 0 0,-1 0 0,1 1 0,-1-1 0,0 0 0,0 0 0,0 1 0,0-1 0,0 0 0,-1 1 0,1-1 0,-1 0 0,0 0 0,1 0 0,-1 0 0,0 1 0,-2 1 0,-3 7 0,-1-1 0,0 1 0,-1-2 0,0 1 0,-12 11 0,-54 42 0,44-37 0,-37 28 162,-66 60-1913,53-30-3444,74-77 5195,0 1 0,1-1 0,0 1 0,-6 12 0,10-19 0,0 1 0,1-1 0,-1 1 0,0-1 0,1 1 0,-1-1 0,1 1 0,0 0 0,-1-1 0,1 1 0,0-1 0,0 1 0,0 0 0,0-1 0,0 1 0,1-1 0,-1 1 0,0 0 0,1-1 0,-1 1 0,1-1 0,-1 1 0,1-1 0,0 1 0,0-1 0,0 0 0,0 1 0,0-1 0,0 0 0,0 0 0,0 0 0,2 2 0,6 2 1120,-1 0-1,1-1 0,0 0 0,18 5 1,42 6 435,-50-11-1923,76 13 368,98 4 0,-193-21-15,3 0-70,0 1 1,0-1 0,-1 0-1,1 0 1,0 0 0,0 0-1,0 0 1,0-1-1,-1 1 1,1-1 0,0 0-1,0 0 1,-1 0 0,1 0-1,4-3 1,2-8-6743</inkml:trace>
  <inkml:trace contextRef="#ctx0" brushRef="#br0" timeOffset="771.31">861 750 24575,'1'-2'0,"-1"1"0,1-1 0,0 1 0,-1-1 0,1 1 0,0-1 0,0 1 0,0-1 0,0 1 0,0 0 0,0 0 0,1 0 0,1-2 0,5-6 0,18-26 0,-3 0 0,36-70 0,-47 78 0,-1 1 0,-1-1 0,-2-1 0,0 0 0,3-32 0,-11 59 0,1 0 0,-1 0 0,0 0 0,1 0 0,-1 1 0,0-1 0,0 0 0,0 0 0,0 0 0,0 0 0,0 0 0,0 0 0,0 0 0,0 0 0,-1 0 0,1 0 0,0 0 0,0 0 0,-1 1 0,1-1 0,-1-1 0,0 4 0,0-1 0,0 1 0,0-1 0,0 1 0,0 0 0,1-1 0,-1 1 0,0 0 0,1 0 0,0 0 0,-1 2 0,-2 16 0,0 0 0,2 0 0,0 0 0,1 0 0,1 0 0,6 32 0,-5-40 0,1 0 0,0 0 0,0 0 0,1-1 0,1 1 0,0-1 0,1 0 0,0 0 0,0-1 0,1 0 0,0 0 0,11 11 0,-14-18 100,-1 0 0,1 0 0,-1-1 0,1 1 0,0-1 0,0 0 0,0 0 0,0 0 0,1-1 0,6 3 0,-6-4-281,0 1 1,0-1-1,0 0 1,1 0-1,-1 0 1,0-1 0,0 1-1,0-1 1,0 0-1,0-1 1,0 0-1,0 1 1,6-4-1,-3 0-265,1 0 0,-1-1-1,0 0 1,0 0-1,-1 0 1,0-1-1,0 0 1,0-1 0,-1 1-1,0-1 1,9-17-1,-5 2 447,-1 0 0,-1-1 0,0 0 0,6-45 0,-8 48 1889,-5 21-1740,-1 0-1,1 1 0,-1-1 1,0 0-1,1 1 0,-1-1 0,0 1 1,1-1-1,-1 1 0,0-1 0,0 1 1,0-1-1,1 1 0,-1-1 0,0 1 1,0-1-1,0 1 0,0-1 1,0 1-1,0-1 0,0 1 0,0 0 1,3 31 2466,-2-14-3746,-1-18 1125,2 54-674,9 60 1,-6-84-6148</inkml:trace>
  <inkml:trace contextRef="#ctx0" brushRef="#br0" timeOffset="1782.51">1640 647 24575,'10'0'0,"13"0"0,15 0 0,12 0 0,4 0 0,-5 0 0,-7 0 0,-12-3 0,-8 0 0,-8 0-8191</inkml:trace>
  <inkml:trace contextRef="#ctx0" brushRef="#br0" timeOffset="2347.96">2138 411 24575,'14'1'0,"-1"1"0,0 0 0,1 1 0,12 4 0,0 0 0,-23-6 0,0 0 0,-1-1 0,1 1 0,0 0 0,-1 0 0,1 1 0,-1-1 0,1 0 0,-1 1 0,1 0 0,-1-1 0,0 1 0,0 0 0,0 0 0,0 0 0,0 1 0,0-1 0,-1 0 0,1 1 0,-1-1 0,1 1 0,-1-1 0,0 1 0,0 0 0,0-1 0,-1 1 0,1 0 0,-1 0 0,1 0 0,-1 3 0,2 14 0,-1 39 0,-2-47 0,0 1 0,1-1 0,1 1 0,0-1 0,1 1 0,0-1 0,1 0 0,8 22 0,-10-32 0,0 0 0,0 0 0,0 0 0,1 0 0,-1 0 0,1 0 0,-1 0 0,1-1 0,0 1 0,0-1 0,0 1 0,0-1 0,0 0 0,0 0 0,0 0 0,0 0 0,0 0 0,3 1 0,-1-1 0,0-1 0,1 1 0,-1-1 0,0 0 0,0 0 0,0 0 0,0-1 0,0 0 0,8-1 0,-4-1 0,0 0 0,0 0 0,0-1 0,-1 0 0,1 0 0,-1-1 0,0 1 0,0-2 0,10-9 0,-12 9 0,-1 1 0,0-1 0,0 0 0,-1 0 0,0 0 0,0 0 0,0-1 0,-1 0 0,1 1 0,-2-1 0,1 0 0,-1 0 0,0 0 0,0 0 0,-1-7 0,-1-7 0,-1 1 0,-1 0 0,-9-37 0,11 54 0,0 0 0,1 0 0,-1 0 0,1-1 0,-1 1 0,1 0 0,0 0 0,0 0 0,2-6 0,-2 8 0,0 1 0,1-1 0,-1 0 0,1 0 0,-1 0 0,1 0 0,0 0 0,-1 1 0,1-1 0,0 0 0,0 0 0,-1 1 0,1-1 0,0 1 0,0-1 0,0 1 0,0-1 0,0 1 0,0-1 0,0 1 0,0 0 0,0-1 0,0 1 0,0 0 0,0 0 0,0 0 0,0 0 0,0 0 0,0 0 0,0 0 0,0 0 0,1 1 0,19 1 64,32 9 0,-2 0-1557,-19-7-5334</inkml:trace>
  <inkml:trace contextRef="#ctx0" brushRef="#br0" timeOffset="2714.02">2975 662 24575,'0'10'0,"-3"15"0,0 17 0,-6 11 0,-2 6 0,-3 6 0,1 6 0,3-8-8191</inkml:trace>
  <inkml:trace contextRef="#ctx0" brushRef="#br0" timeOffset="3531.96">3342 822 24575,'9'-11'0,"-1"0"0,1-1 0,-2 0 0,10-19 0,1-2 0,19-32 0,-3-2 0,32-89 0,-77 322 0,11-141 0,0-1 0,6 38 0,-5-56 0,0 1 0,1-1 0,0 1 0,0-1 0,0 0 0,0 0 0,1 0 0,0 0 0,1 0 0,-1-1 0,1 1 0,0-1 0,0 0 0,8 7 0,-10-10 0,1-1 0,0 1 0,0-1 0,0 1 0,-1-1 0,2 0 0,-1 0 0,0 0 0,0-1 0,0 1 0,0-1 0,0 1 0,1-1 0,-1 0 0,0-1 0,0 1 0,0 0 0,0-1 0,1 0 0,-1 1 0,0-1 0,0-1 0,0 1 0,-1 0 0,1-1 0,0 1 0,5-5 0,1 0 0,-1-1 0,1 0 0,-1-1 0,0 0 0,-1 0 0,12-17 0,-4 0 0,-1-1 0,-2 0 0,0-1 0,8-32 0,-6 20 0,-7 25 0,-7 14 0,0 0 0,0 0 0,0 0 0,1 0 0,-1 0 0,0 0 0,0 0 0,0 0 0,0 0 0,0 0 0,0-1 0,1 1 0,-1 0 0,0 0 0,0 0 0,0 0 0,0 0 0,0 0 0,1 0 0,-1 0 0,0 0 0,0 0 0,0 0 0,0 1 0,0-1 0,1 0 0,-1 0 0,0 0 0,0 0 0,0 0 0,0 0 0,0 0 0,1 0 0,-1 0 0,0 0 0,0 0 0,0 1 0,0-1 0,0 0 0,0 0 0,0 0 0,8 23 0,-7-20 0,8 34 60,18 46 0,-21-69-272,0-1 0,1 0 0,0 0-1,1 0 1,0-1 0,16 18 0,4-3-6615</inkml:trace>
  <inkml:trace contextRef="#ctx0" brushRef="#br0" timeOffset="3901.97">4265 677 24575,'8'2'0,"12"1"0,13 3 0,13 0 0,9-1 0,5-4 0,2-7 0,-9-3-8191</inkml:trace>
  <inkml:trace contextRef="#ctx0" brushRef="#br0" timeOffset="4260.78">4838 485 24575,'5'6'0,"0"-1"0,-1 1 0,0 0 0,0 0 0,0 0 0,-1 1 0,0-1 0,0 1 0,2 8 0,1 9 0,5 35 0,-8-40 0,0 1 0,13 37 0,-14-51 0,0-1 0,1 1 0,0-1 0,0 0 0,0 0 0,0 0 0,1-1 0,0 1 0,0-1 0,0 0 0,1 0 0,-1 0 0,1-1 0,6 5 0,-7-6 0,1 0 0,-1 0 0,0-1 0,1 1 0,-1-1 0,1 0 0,-1 0 0,1 0 0,0-1 0,-1 0 0,1 0 0,0 0 0,-1 0 0,1-1 0,0 0 0,-1 0 0,1 0 0,-1 0 0,1-1 0,-1 1 0,0-1 0,0 0 0,0-1 0,0 1 0,0-1 0,4-3 0,-4 2 0,0 1 0,0 0 0,-1-1 0,0 0 0,0 0 0,0 0 0,0 0 0,0 0 0,-1-1 0,0 1 0,0-1 0,0 0 0,-1 1 0,1-1 0,-1 0 0,0 0 0,-1 0 0,1 0 0,-1 0 0,0 0 0,0 0 0,0 0 0,-1 0 0,-1-6 0,-3-2 0,1 0 0,-2 0 0,-10-17 0,12 21 0,16 13 0,8 8 0,7 4 40,1-1 0,35 13 0,-50-23-226,1 0 1,0-1-1,0-1 0,0 0 1,0-1-1,1-1 1,16 0-1,2-4-6641</inkml:trace>
  <inkml:trace contextRef="#ctx0" brushRef="#br0" timeOffset="4709.42">5528 324 24575,'30'19'575,"31"14"0,82 30-3888,-94-43 1773,0 2 0,86 52-1,-130-70 1530,1-1 0,-1 1 0,0 1 0,0-1 0,-1 1 0,1 0 0,-1 0 0,7 10 0,-10-13 58,0 1 1,0-1-1,0 0 0,-1 1 1,1-1-1,-1 1 0,1-1 1,-1 1-1,0-1 0,0 1 0,0 0 1,0-1-1,0 1 0,-1-1 1,1 1-1,-1-1 0,0 1 1,0-1-1,1 0 0,-2 1 0,1-1 1,0 0-1,0 0 0,-1 0 1,-1 3-1,-6 6 945,0-1 0,0 0 0,-1-1 0,0 0 0,-18 12 0,-64 36-1626,46-30 969,33-19-453,6-3-60,-1 0-1,1-1 1,0 0 0,-1-1 0,0 1 0,-14 3 0,6-6-6649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5:08.01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22 24575,'248'2'-8072,"122"19"1337,-90 7 5655,0-2 6403,-41-10 4305,-33-3-8692,253 9-936,-422-21 0,415 7 0,-1-31 0,71-47 0,-455 60 0,351-64 0,-68 10 0,368-81 0,-581 114 0,20-5-1365,-125 30-5462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5:08.6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56 24575,'3'0'0,"2"0"0,7 2 0,3 2 0,1-1 0,4 2 0,10 3 0,5-1 0,5 0 0,-6-5 0,-5-3 0,-7 0-8191</inkml:trace>
  <inkml:trace contextRef="#ctx0" brushRef="#br0" timeOffset="523.24">441 41 24575,'31'-10'0,"0"1"0,0 2 0,62-5 0,-74 10 0,-1 2 0,1 0 0,0 2 0,-1 0 0,0 0 0,1 2 0,-1 1 0,18 6 0,-30-9 0,-1 1 0,0-1 0,0 1 0,0 0 0,0 0 0,0 1 0,0-1 0,-1 1 0,0 0 0,0 1 0,6 6 0,-9-8 0,1 0 0,0 0 0,-1 0 0,0 0 0,1 0 0,-1 0 0,-1 0 0,1 1 0,0-1 0,-1 0 0,1 0 0,-1 1 0,0-1 0,0 0 0,-1 1 0,1-1 0,-1 0 0,1 0 0,-1 1 0,0-1 0,0 0 0,-2 3 0,-3 5 0,0 0 0,-1-1 0,0 0 0,0 0 0,-1-1 0,-1 0 0,0-1 0,-9 9 0,-6 1 0,-1 0 0,-30 16 0,43-27 0,1-1 0,-1 0 0,-1 0 0,1-2 0,-1 1 0,1-2 0,-1 0 0,-20 2 0,62-8 0,-17 2 0,0-1 0,22 1 0,27 10 14,-41-6-359,-1 0 0,1-1 1,31-1-1,-13-6-6482</inkml:trace>
  <inkml:trace contextRef="#ctx0" brushRef="#br0" timeOffset="989.34">1659 26 24575,'0'1'0,"0"1"0,1-1 0,-1 1 0,1-1 0,-1 0 0,1 1 0,-1-1 0,1 1 0,0-1 0,-1 0 0,2 2 0,0-2 0,-1 1 0,0 0 0,-1-1 0,1 1 0,0-1 0,0 1 0,-1 0 0,1 0 0,-1 0 0,1 3 0,-1 0 0,-1 0 0,0 0 0,0 0 0,-1 0 0,1 0 0,-1 0 0,0-1 0,0 1 0,-1 0 0,1-1 0,-1 0 0,0 0 0,0 1 0,-1-2 0,-5 6 0,-9 9 0,-35 26 0,52-43 0,-77 51 0,49-33 0,-52 41 0,79-58 0,-1 0 0,1 0 0,0 0 0,0 1 0,0-1 0,1 0 0,-1 1 0,-2 4 0,4-6 0,0 0 0,0 0 0,-1 0 0,1 0 0,0-1 0,0 1 0,0 0 0,0 0 0,1 0 0,-1-1 0,0 1 0,0 0 0,0 0 0,1 0 0,-1-1 0,0 1 0,1 0 0,-1-1 0,1 1 0,-1 0 0,1 0 0,-1-1 0,1 1 0,-1-1 0,1 1 0,0-1 0,-1 1 0,1-1 0,0 1 0,-1-1 0,1 1 0,0-1 0,-1 0 0,3 1 0,6 3 17,1-1 0,-1 0 0,1 0-1,0-1 1,0 0 0,19 1 0,-2-2-759,37-4 1,-14-3-6086</inkml:trace>
  <inkml:trace contextRef="#ctx0" brushRef="#br0" timeOffset="1630.09">1997 376 24575,'10'-9'0,"0"0"0,20-13 0,-17 13 0,21-19 0,-23 17-1296,0-1 0,-2 0 0,12-16 0,-17 22 1136,-1 0 0,0-1 0,0 1 0,0-1 0,-1 1 0,0-1 0,0 0 0,0 0 0,0-9 0,-3 3 160,-4 14 0,-6 20 0,5-5 1708,2 1 0,0 0 0,-3 25-1,9-2-1754,-2-38 44,0 0 0,1 0-1,-1 0 1,1 0 0,0 0-1,0 0 1,-1 0 0,1 0-1,1 0 1,-1 0 0,0 0-1,0 0 1,1-1 0,-1 1-1,1-1 1,-1 1 0,1-1-1,0 1 1,2 1 0,-1-2 16,0 0 1,1 0 0,-1 0 0,0 0 0,0 0 0,0-1-1,1 0 1,-1 1 0,0-1 0,0 0 0,7-1-1,-1-1-166,0 0-1,1 0 0,-1-1 1,0 0-1,0-1 0,-1 0 0,16-10 1,15-19-4882,-28 21 4829,-1 0-1,14-22 1,-20 29 206,-2 7 0,-2 15 0,-7 24 0,-4-2 2826,-7 30 1551,9-24-6161,6-21-5043</inkml:trace>
  <inkml:trace contextRef="#ctx0" brushRef="#br0" timeOffset="1998.34">2643 303 24575,'0'3'0,"0"7"0,0 16 0,0 12 0,0 8 0,0 4 0,0-5 0,-3-9 0,0-9 0,-3-9 0,1-8-8191</inkml:trace>
  <inkml:trace contextRef="#ctx0" brushRef="#br0" timeOffset="2506.81">3055 128 24575,'2'0'0,"0"0"0,0 0 0,0 1 0,0-1 0,0 1 0,0 0 0,0-1 0,0 1 0,-1 0 0,1 0 0,0 0 0,-1 0 0,1 1 0,0-1 0,-1 0 0,1 1 0,-1-1 0,0 1 0,0-1 0,1 1 0,0 2 0,0-2 0,-1 1 0,1 0 0,-1 0 0,0 0 0,0 0 0,0 1 0,0-1 0,0 0 0,-1 0 0,1 1 0,-1-1 0,0 5 0,-10 59 0,5-38 0,-1 36 0,6-62 0,0-1 0,0 1 0,0-1 0,0 1 0,0-1 0,1 1 0,-1 0 0,1-1 0,0 0 0,0 1 0,0-1 0,0 1 0,0-1 0,0 0 0,1 0 0,-1 0 0,1 0 0,-1 0 0,1 0 0,0 0 0,0 0 0,0-1 0,0 1 0,0-1 0,3 2 0,-2-1 0,0-1 0,1 0 0,-1 0 0,0 0 0,1-1 0,-1 1 0,1-1 0,-1 0 0,1 0 0,-1 0 0,1 0 0,-1-1 0,1 1 0,-1-1 0,1 0 0,-1 0 0,6-3 0,-3 2 0,-1-1 0,0 0 0,0 0 0,0-1 0,-1 1 0,1-1 0,-1 0 0,0 0 0,0-1 0,0 1 0,-1-1 0,1 0 0,-1 0 0,0 0 0,0 0 0,-1 0 0,2-7 0,3-8 0,-2-1 0,-1 1 0,3-31 0,-1 12 0,-6 39 0,0-1 0,0 1 0,0 0 0,1-1 0,-1 1 0,0-1 0,0 1 0,0 0 0,1-1 0,-1 1 0,0 0 0,1-1 0,-1 1 0,0 0 0,1-1 0,-1 1 0,0 0 0,1 0 0,-1-1 0,1 1 0,-1 0 0,0 0 0,1 0 0,-1 0 0,1-1 0,-1 1 0,1 0 0,-1 0 0,1 0 0,-1 0 0,0 0 0,1 0 0,-1 0 0,1 0 0,-1 1 0,1-1 0,-1 0 0,1 0 0,-1 0 0,0 0 0,1 0 0,-1 1 0,1-1 0,-1 0 0,0 0 0,1 1 0,0 0 0,28 17 0,-17-10 0,5 2-151,1-2-1,0 0 0,0-1 0,1 0 1,0-2-1,0 0 0,0-1 1,35 2-1,-7-7-6675</inkml:trace>
  <inkml:trace contextRef="#ctx0" brushRef="#br0" timeOffset="2951.18">3745 11 24575,'10'10'0,"16"14"0,16 11 0,10 14 0,7 8 0,-1 6 0,-9-4 0,-13-10 0,-14-9 0,-11-8 0,-16-4 0,-8-8 0,-8-4 0,-10-3 0,-4 0 0,0-1 0,-1 3 0,6-1-819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5:42.071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2400 763 24575,'0'-23'-763,"-2"1"0,0-1-1,-2 0 1,0 0 0,-2 1 0,0 0-1,-2 0 1,0 1 0,-1 0-1,-1 0 1,-1 1 0,-24-33-1,14 27 161,-1 2-1,0 0 0,-2 1 1,-1 1-1,-1 1 0,0 1 1,-2 2-1,-37-19 0,-133-54-1189,-11 20 3659,126 50 682,0 3-1,-1 4 0,-1 4 0,0 3 0,-150 8 0,185 4-2547,-1 2 0,1 3 0,1 2 0,0 1 0,0 3 0,2 2 0,0 2 0,1 2 0,-79 52 0,91-51 0,1 2 0,1 2 0,1 0 0,1 2 0,2 2 0,1 0 0,1 2 0,2 1 0,1 0 0,2 2 0,1 1 0,-21 56 0,32-65 0,0 1 0,2 0 0,1 1 0,2-1 0,0 1 0,2 56 0,3-65 0,1 1 0,1-1 0,1 0 0,1 0 0,1-1 0,0 0 0,2 0 0,0 0 0,1-1 0,17 26 0,-7-18 0,2-1 0,1-1 0,1 0 0,1-2 0,1-1 0,1-1 0,1-1 0,1-1 0,0-2 0,42 19 0,2-4 0,1-4 0,2-4 0,99 21 0,-91-29 0,164 10 0,86-31 0,-269-2 0,0-2 0,-1-3 0,0-3 0,-1-3 0,-1-2 0,0-3 0,-2-2 0,96-58 0,-106 54 0,-1-2 0,83-71 0,-110 84 0,-2-2 0,0-1 0,-2 0 0,0-1 0,-2-1 0,0 0 0,-1-1 0,11-28 0,-17 31 0,0 0 0,-1-1 0,-2 1 0,0-1 0,1-23 0,-5 32 0,0 0 0,-1 0 0,-1-1 0,0 1 0,-1 0 0,0 0 0,-1 0 0,-1 0 0,-9-23 0,4 19-682,-17-26-1,-14-11-6144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6:33.48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99 61 24575,'26'5'85,"-25"-5"-159,-1 0 0,1 0 0,-1 0 0,0 0 0,1 1 0,-1-1 0,0 0 1,1 0-1,-1 0 0,0 1 0,1-1 0,-1 0 0,0 0 0,1 1 0,-1-1 1,0 0-1,0 1 0,1-1 0,-1 0 0,0 1 0,0-1 0,0 1 0,1-1 1,-1 0-1,0 1 0,0-1 0,0 1 0,0-1 0,0 0 0,0 1 0,0-1 1,0 1-1,0-1 0,0 0 0,0 1 0,0-1 0,0 1 0,0-1 0,-1 0 1,1 1-1,0-1 0,0 1 0,0-1 0,0 0 0,-1 1 0,1-1 0,0 0 1,0 1-1,-1-1 0,1 0 0,0 0 0,-1 1 0,1-1 0,0 0 0,-1 0 1,1 0-1,-1 1 0,-6 4-313,0 0 0,0-1 0,-1 0 0,1 0 0,-1 0 0,-11 3 0,-57 14-2280,34-11 2069,-212 59-1117,-94 27-245,344-95 2410,-27 11 1172,31-12-1545,-1 0 0,1 0 0,0 1 0,-1-1 0,1 0 0,-1 0 0,1 1 0,-1-1 1,1 0-1,0 0 0,-1 1 0,1-1 0,0 0 0,-1 1 0,1-1 0,0 1 0,-1-1 0,1 0 0,0 1 0,0-1 0,0 1 0,-1-1 0,1 1 0,0-1 0,0 1 0,0-1 0,0 1 0,0-1 0,0 1 0,0-1 0,0 1 0,0-1 0,0 1 0,0-1 0,0 0 0,0 1 0,0-1 1,1 1-1,-1-1 0,0 1 0,0-1 0,0 1 0,1-1 0,-1 0 0,0 1 0,1-1 0,-1 1 0,0-1 0,1 0 0,-1 1 0,0-1 0,1 0 0,-1 0 0,1 1 0,8 4 880,1 0-1,0 0 1,-1-1-1,1-1 1,1 1-1,-1-2 1,19 4 0,-1-1-1070,293 70 113,-279-69-1365,-28-7-5462</inkml:trace>
  <inkml:trace contextRef="#ctx0" brushRef="#br0" timeOffset="2263.42">3104 1 24575,'96'39'0,"-1"5"0,167 108 0,-239-137 0,-2 1 0,23 22 0,-39-34 0,-1 0 0,1 0 0,-1 1 0,-1 0 0,1 0 0,-1 0 0,1 0 0,-2 0 0,1 1 0,0-1 0,-1 1 0,0 0 0,-1 0 0,1 0 0,1 10 0,-4-12 0,1 0 0,-1 0 0,0 0 0,0 0 0,-1 0 0,1 0 0,-1-1 0,1 1 0,-1-1 0,0 1 0,-1-1 0,1 1 0,-1-1 0,1 0 0,-1 0 0,0 0 0,0-1 0,0 1 0,0-1 0,-1 1 0,1-1 0,-5 2 0,-6 3 0,-1 0 0,0 0 0,0-2 0,-18 5 0,22-7-106,-48 11 345,54-13-375,1-1 0,-1 1 0,1-1 0,-1 0-1,1 0 1,-1-1 0,1 1 0,-1-1-1,1 0 1,-8-3 0,2-4-6691</inkml:trace>
  <inkml:trace contextRef="#ctx0" brushRef="#br0" timeOffset="2610.88">4045 236 24575,'10'0'0,"13"0"0,13 0 0,10 0 0,8 0 0,4 3 0,4 0 0,6 0 0,-8 0 0,-11-1 0,-14-1-8191</inkml:trace>
  <inkml:trace contextRef="#ctx0" brushRef="#br0" timeOffset="2967.45">4133 311 24575,'-2'2'0,"-2"6"0,4 10 0,3 6 0,12 4 0,15 2 0,13-1 0,9-3 0,6-6 0,17-7 0,-3-5-8191</inkml:trace>
  <inkml:trace contextRef="#ctx0" brushRef="#br0" timeOffset="3331.68">5117 192 24575,'-6'1'0,"1"1"0,-1 0 0,0-1 0,1 2 0,-1-1 0,1 1 0,0 0 0,0 0 0,0 0 0,0 1 0,0-1 0,-4 6 0,7-7 0,-5 4 0,0 0 0,0 0 0,1 1 0,0 0 0,1 0 0,0 0 0,0 1 0,0-1 0,-6 17 0,9-19 0,0 0 0,1 0 0,0 0 0,0 1 0,0-1 0,1 1 0,0-1 0,0 0 0,0 1 0,0-1 0,1 0 0,0 1 0,0-1 0,1 0 0,-1 0 0,1 0 0,4 9 0,0-5 0,0 0 0,1-1 0,-1 1 0,1-1 0,1-1 0,0 1 0,0-2 0,0 1 0,1-1 0,0 0 0,0 0 0,1-1 0,-1-1 0,1 0 0,0 0 0,0-1 0,1 0 0,-1 0 0,0-1 0,1-1 0,0 0 0,-1 0 0,1-1 0,0 0 0,-1-1 0,1-1 0,0 1 0,-1-2 0,0 1 0,1-1 0,9-5 0,-16 6 0,0 0 0,0 0 0,0-1 0,-1 0 0,1 1 0,-1-1 0,1 0 0,-1-1 0,0 1 0,0-1 0,-1 1 0,1-1 0,-1 0 0,1 0 0,-1 0 0,0 0 0,-1 0 0,1-1 0,-1 1 0,0 0 0,0-1 0,0 1 0,0-1 0,-1 1 0,0-1 0,0 1 0,-1-7 0,-1 0 0,1 1 0,-2-1 0,0 1 0,0 0 0,-1 0 0,0 0 0,-1 0 0,0 1 0,0 0 0,-11-14 0,1 5 24,-1 1 0,0 1 0,-1 0-1,-29-20 1,-81-43-1508,58 41-5343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6:59.18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115 24575,'0'-2'0,"0"1"0,1 0 0,0 0 0,-1 0 0,1 0 0,-1 1 0,1-1 0,0 0 0,0 0 0,-1 0 0,1 0 0,0 1 0,0-1 0,0 0 0,0 1 0,0-1 0,1 0 0,20-10 0,-9 6 0,0 0 0,1 1 0,-1 0 0,1 1 0,0 1 0,15-1 0,-23 2 0,1 1 0,-1 0 0,0 0 0,1 0 0,-1 1 0,0 0 0,1 0 0,-1 1 0,0 0 0,0 0 0,0 0 0,0 1 0,-1 0 0,1 0 0,9 7 0,-12-7 0,-1 0 0,1 0 0,-1 0 0,0 0 0,0 1 0,0-1 0,0 1 0,-1-1 0,1 1 0,-1 0 0,0 0 0,0-1 0,-1 1 0,1 0 0,-1 0 0,1 0 0,-1 0 0,0 0 0,-1 0 0,1-1 0,-1 1 0,0 0 0,0 0 0,0 0 0,-3 6 0,-1 4 0,-1-1 0,-1 0 0,0 0 0,-1 0 0,-14 17 0,-36 33 0,38-43 0,-24 31 0,44-51 0,-1 1 0,1-1 0,-1 1 0,1-1 0,-1 0 0,1 1 0,0-1 0,-1 1 0,1-1 0,0 1 0,-1-1 0,1 1 0,0-1 0,0 1 0,-1 0 0,1-1 0,0 1 0,0-1 0,0 1 0,0 0 0,0-1 0,0 1 0,0-1 0,0 1 0,0 0 0,0-1 0,0 1 0,1 0 0,1-1 0,-1 0 0,0 0 0,0 0 0,0-1 0,0 1 0,0 0 0,0 0 0,0 0 0,0-1 0,0 1 0,0-1 0,0 1 0,0-1 0,1 0 0,26-15 0,0-1 0,-1-1 0,0-1 0,-2-2 0,0-1 0,-2 0 0,0-2 0,26-36 0,-38 46 0,-1 0 0,0-1 0,-1-1 0,0 1 0,-2-2 0,0 1 0,8-26 0,-15 40 0,1 0 0,-1 0 0,0 0 0,1-1 0,-1 1 0,0 0 0,0 0 0,-1 0 0,1 0 0,0 0 0,-1-3 0,0 5 0,1-1 0,0 0 0,-1 1 0,1-1 0,0 0 0,-1 1 0,1-1 0,-1 1 0,1-1 0,-1 1 0,1-1 0,-1 1 0,1-1 0,-1 1 0,0-1 0,1 1 0,-1 0 0,0-1 0,1 1 0,-1 0 0,-1-1 0,-1 1 0,1 0 0,0 1 0,0-1 0,-1 0 0,1 1 0,0-1 0,-1 1 0,1 0 0,0-1 0,0 1 0,0 0 0,0 1 0,0-1 0,0 0 0,0 0 0,0 1 0,0 0 0,-2 2 0,-4 5 0,0 0 0,1 1 0,0 0 0,1 0 0,0 1 0,0 0 0,1 0 0,1 0 0,-5 17 0,2-4 0,1 1 0,2 1 0,-3 38 0,8-18-1365,5-9-5462</inkml:trace>
  <inkml:trace contextRef="#ctx0" brushRef="#br0" timeOffset="357.63">677 452 24575,'-3'2'0,"-3"14"0,0 14 0,-2 7 0,0 7 0,2-4-8191</inkml:trace>
  <inkml:trace contextRef="#ctx0" brushRef="#br0" timeOffset="924.55">1160 0 24575,'-2'2'0,"-1"0"0,1 1 0,0-1 0,0 1 0,0-1 0,0 1 0,0 0 0,1-1 0,-1 1 0,1 0 0,-2 4 0,1-3 0,-4 9 0,0 1 0,1 0 0,1-1 0,0 2 0,1-1 0,0 0 0,-1 25 0,4-35 0,0 0 0,1 0 0,-1 1 0,1-1 0,0 0 0,0 0 0,0 0 0,0 0 0,1 0 0,-1 0 0,1 0 0,0 0 0,3 4 0,-2-6 0,-1 1 0,1-1 0,0 0 0,0 1 0,-1-1 0,1 0 0,1-1 0,-1 1 0,0 0 0,0-1 0,1 0 0,-1 0 0,0 0 0,1 0 0,-1 0 0,1-1 0,0 0 0,3 0 0,0 0 0,0 0 0,-1 0 0,1-1 0,-1 0 0,1-1 0,-1 1 0,1-1 0,-1-1 0,0 1 0,0-1 0,0 0 0,0 0 0,-1-1 0,1 1 0,-1-1 0,7-8 0,4-4 0,-1 0 0,-1-2 0,17-26 0,-29 42 0,-2 2 0,0 0 0,0 0 0,0 0 0,0 0 0,0 0 0,0 0 0,0 1 0,0-1 0,0 0 0,0 0 0,0 0 0,0 0 0,0 0 0,0 0 0,0 1 0,0-1 0,1 0 0,-1 0 0,0 0 0,0 0 0,0 0 0,0 0 0,0 0 0,0 0 0,1 0 0,-1 0 0,0 0 0,0 0 0,0 1 0,0-1 0,0 0 0,1 0 0,-1 0 0,0 0 0,0 0 0,0 0 0,0 0 0,0 0 0,0 0 0,1-1 0,-1 1 0,0 0 0,0 0 0,0 0 0,0 0 0,0 0 0,1 0 0,-1 0 0,0 0 0,0 0 0,0 0 0,0 0 0,0 0 0,0-1 0,0 1 0,0 0 0,1 0 0,-1 0 0,0 0 0,0 0 0,0-1 0,1 16 0,-1-14 0,0 345 0,0-304 0,-7 55 0,5-83 0,-1 1 0,0-1 0,-1 0 0,0 1 0,-1-2 0,-1 1 0,-10 17 0,15-29 0,0 0 0,0-1 0,0 1 0,0-1 0,0 1 0,0-1 0,-1 0 0,1 1 0,0-1 0,-1 0 0,1 0 0,-1 0 0,1 0 0,-1 0 0,0 0 0,1-1 0,-1 1 0,0 0 0,0-1 0,0 1 0,-3-1 0,3 0 0,0 0 0,-1-1 0,1 1 0,0-1 0,-1 1 0,1-1 0,0 0 0,0 0 0,0 0 0,-1 0 0,1-1 0,0 1 0,1 0 0,-4-4 0,0 0 0,0 0 0,0 0 0,1-1 0,0 0 0,0 1 0,0-2 0,1 1 0,0 0 0,0-1 0,-3-9 0,5 10 6,0-1 0,0 1-1,1 0 1,0 0 0,0 0 0,2-10-1,0 7-646,0 0-1,1 0 0,0 0 1,0 0-1,1 0 0,1 1 0,-1-1 1,1 1-1,1 0 0,10-12 1,13-10-533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7:02.838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1 1 24575,'10'0'0,"13"0"0,13 0 0,10 0 0,10 2 0,5 2 0,5-1 0,1 0 0,-1-2 0,1 3 0,-11 0-8191</inkml:trace>
  <inkml:trace contextRef="#ctx0" brushRef="#br0" timeOffset="364.17">88 162 24575,'10'5'0,"14"4"0,14 1 0,9-2 0,6-1 0,5-3 0,1-2 0,14-4 0,-5-1-819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24T18:37:00.775"/>
    </inkml:context>
    <inkml:brush xml:id="br0">
      <inkml:brushProperty name="width" value="0.025" units="cm"/>
      <inkml:brushProperty name="height" value="0.025" units="cm"/>
      <inkml:brushProperty name="color" value="#00A0D7"/>
    </inkml:brush>
  </inkml:definitions>
  <inkml:trace contextRef="#ctx0" brushRef="#br0">0 103 24575,'5'10'0,"9"16"0,5 8 0,1 11 0,1 8 0,-2 7 0,-4 4 0,-4 1 0,-4-1 0,-1-1 0,-2-2 0,0 2 0,-2 0 0,4-26 0,0-19-8191</inkml:trace>
  <inkml:trace contextRef="#ctx0" brushRef="#br0" timeOffset="352.59">351 59 24575,'0'2'0,"3"12"0,3 12 0,3 13 0,0 9 0,1 6 0,-1 5 0,-3 1 0,1 2 0,-1 1 0,-1 1 0,-3 0 0,3-2 0,-1-1 0,2-4 0,-1-3 0,3-4 0,-2-10-8191</inkml:trace>
  <inkml:trace contextRef="#ctx0" brushRef="#br0" timeOffset="979.97">881 264 24575,'19'1'14,"1"0"1,-1 0-1,1 2 0,-1 1 0,0 0 0,27 11 0,-36-12-101,0 2-1,0-1 0,-1 2 0,0-1 0,0 1 0,0 0 1,-1 1-1,1 0 0,-2 1 0,1-1 0,-1 1 0,0 1 0,7 11 1,-12-15-384,1 0 1,0 0 0,-1 1 0,0-1-1,-1 1 1,1 0 0,-1-1 0,0 1-1,0 0 1,0 8 0,-2-6 325,1 1 0,-2-1 0,1 1 0,-1-1-1,0 1 1,-4 9 0,-5 7 356,-1 0-1,-2-2 0,-21 32 1,26-43-518,4-3 494,-39 51-193,9-25 5479,34-34-5407,0-1 0,1 1 0,-1-1 1,0 1-1,1-1 0,-1 1 0,0-1 1,0 1-1,1-1 0,-1 0 0,0 1 1,0-1-1,0 0 0,0 0 0,-1 0 1,2 0-62,-1 0 0,1 0 1,0 0-1,0 0 1,0 0-1,-1-1 1,1 1-1,0 0 0,0 0 1,0-1-1,-1 1 1,1 0-1,0 0 1,0 0-1,0-1 0,0 1 1,0 0-1,0-1 1,-1 1-1,1 0 1,0 0-1,0-1 0,0 1 1,0 0-1,0-1 1,0 1-1,0 0 1,0 0-1,0-1 0,1 1 1,7-30-104,26-41 98,74-113 0,21-41 0,-126 218 0,2-3 0,-6 15 0,-3 16 0,-2 10 0,2 0 0,1 1 0,2-1 0,3 36 0,-1-53 0,0-1 0,2 1 0,0 0 0,0-1 0,1 1 0,1-1 0,0 0 0,1-1 0,0 1 0,1-1 0,16 21 0,-20-28-114,1-1 1,0 0-1,0-1 0,0 1 0,1-1 1,-1 1-1,1-1 0,0-1 0,0 1 1,0-1-1,9 4 0,17 0-6713</inkml:trace>
  <inkml:trace contextRef="#ctx0" brushRef="#br0" timeOffset="1361.62">1746 0 24575,'0'3'0,"0"10"0,0 16 0,0 13 0,0 12 0,0 6 0,0 6 0,3 2 0,0-2 0,3-1 0,-1-2 0,3 1 0,1 2 0,0-5 0,1-13 0,1-20 0,-2-14-8191</inkml:trace>
  <inkml:trace contextRef="#ctx0" brushRef="#br0" timeOffset="1713.68">2144 14 24575,'2'13'0,"4"13"0,0 16 0,2 10 0,0 8 0,1 5 0,-1 4 0,0-1 0,-1 2 0,3 0 0,1-8 0,2-13 0,0-14-8191</inkml:trace>
</inkml:ink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B8359F-7728-499B-9142-E2367AA7F8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1</TotalTime>
  <Pages>14</Pages>
  <Words>595</Words>
  <Characters>3395</Characters>
  <Application>Microsoft Office Word</Application>
  <DocSecurity>0</DocSecurity>
  <Lines>28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esa Paula Amaral Abreu</dc:creator>
  <cp:keywords/>
  <dc:description/>
  <cp:lastModifiedBy>Teresa Paula Amaral Abreu</cp:lastModifiedBy>
  <cp:revision>22</cp:revision>
  <dcterms:created xsi:type="dcterms:W3CDTF">2022-10-23T08:20:00Z</dcterms:created>
  <dcterms:modified xsi:type="dcterms:W3CDTF">2023-10-24T20:24:00Z</dcterms:modified>
</cp:coreProperties>
</file>